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057C1AD" w14:textId="3ACB8107" w:rsidR="00A1703E" w:rsidRDefault="00BD6FB3">
      <w:pPr>
        <w:rPr>
          <w:rFonts w:cs="Times New Roman"/>
          <w:b/>
          <w:bCs/>
          <w:color w:val="000000"/>
          <w:sz w:val="36"/>
          <w:szCs w:val="36"/>
        </w:rPr>
      </w:pPr>
      <w:r w:rsidRPr="00BD6FB3">
        <w:rPr>
          <w:rFonts w:cs="Times New Roman"/>
          <w:b/>
          <w:bCs/>
          <w:color w:val="000000"/>
          <w:sz w:val="36"/>
          <w:szCs w:val="36"/>
        </w:rPr>
        <w:t>Extracting the iron concentration in silicon solar cells using photovoltaic parameters and machine learning</w:t>
      </w:r>
      <w:r w:rsidRPr="0092354E">
        <w:rPr>
          <w:rFonts w:cs="Times New Roman"/>
          <w:b/>
          <w:bCs/>
          <w:color w:val="000000"/>
          <w:sz w:val="36"/>
          <w:szCs w:val="36"/>
        </w:rPr>
        <w:t xml:space="preserve"> </w:t>
      </w:r>
    </w:p>
    <w:p w14:paraId="18925519" w14:textId="47967B46" w:rsidR="00ED73E2" w:rsidRPr="00DB52FE" w:rsidRDefault="00ED73E2">
      <w:pPr>
        <w:rPr>
          <w:rFonts w:cs="Times New Roman"/>
          <w:color w:val="000000"/>
          <w:sz w:val="36"/>
          <w:szCs w:val="36"/>
        </w:rPr>
      </w:pPr>
      <w:r w:rsidRPr="00DB52FE">
        <w:rPr>
          <w:rFonts w:cs="Times New Roman"/>
          <w:color w:val="000000"/>
          <w:sz w:val="36"/>
          <w:szCs w:val="36"/>
        </w:rPr>
        <w:t>Oleg Olikh</w:t>
      </w:r>
      <w:r w:rsidR="00A225C3" w:rsidRPr="00DB52FE">
        <w:rPr>
          <w:rFonts w:cs="Times New Roman"/>
          <w:color w:val="000000"/>
          <w:sz w:val="36"/>
          <w:szCs w:val="36"/>
        </w:rPr>
        <w:t xml:space="preserve">, </w:t>
      </w:r>
      <w:r w:rsidR="00A1703E" w:rsidRPr="00A1703E">
        <w:rPr>
          <w:rFonts w:cs="Times New Roman"/>
          <w:color w:val="000000"/>
          <w:sz w:val="36"/>
          <w:szCs w:val="36"/>
        </w:rPr>
        <w:t xml:space="preserve">Oleksii </w:t>
      </w:r>
      <w:proofErr w:type="spellStart"/>
      <w:r w:rsidR="00A1703E" w:rsidRPr="00A1703E">
        <w:rPr>
          <w:rFonts w:cs="Times New Roman"/>
          <w:color w:val="000000"/>
          <w:sz w:val="36"/>
          <w:szCs w:val="36"/>
        </w:rPr>
        <w:t>Zavhorodnii</w:t>
      </w:r>
      <w:proofErr w:type="spellEnd"/>
      <w:r w:rsidR="00A1703E" w:rsidRPr="00A1703E">
        <w:t xml:space="preserve"> </w:t>
      </w:r>
    </w:p>
    <w:p w14:paraId="68515258" w14:textId="6FD6A55A" w:rsidR="002C5E3E" w:rsidRPr="00DB52FE" w:rsidRDefault="00ED73E2">
      <w:pPr>
        <w:rPr>
          <w:rFonts w:cs="Times New Roman"/>
          <w:sz w:val="32"/>
          <w:szCs w:val="32"/>
        </w:rPr>
      </w:pPr>
      <w:r w:rsidRPr="00DB52FE">
        <w:rPr>
          <w:rFonts w:cs="Times New Roman"/>
          <w:i/>
          <w:iCs/>
          <w:color w:val="000000"/>
          <w:sz w:val="32"/>
          <w:szCs w:val="32"/>
        </w:rPr>
        <w:t xml:space="preserve">Taras Shevchenko National University of Kyiv, 64/13, </w:t>
      </w:r>
      <w:proofErr w:type="spellStart"/>
      <w:r w:rsidRPr="00DB52FE">
        <w:rPr>
          <w:rFonts w:cs="Times New Roman"/>
          <w:i/>
          <w:iCs/>
          <w:color w:val="000000"/>
          <w:sz w:val="32"/>
          <w:szCs w:val="32"/>
        </w:rPr>
        <w:t>Volodymyrska</w:t>
      </w:r>
      <w:proofErr w:type="spellEnd"/>
      <w:r w:rsidRPr="00DB52FE">
        <w:rPr>
          <w:rFonts w:cs="Times New Roman"/>
          <w:i/>
          <w:iCs/>
          <w:color w:val="000000"/>
          <w:sz w:val="32"/>
          <w:szCs w:val="32"/>
        </w:rPr>
        <w:t xml:space="preserve"> Street, Kyiv, 01601, Ukraine</w:t>
      </w:r>
    </w:p>
    <w:p w14:paraId="754E24D6" w14:textId="02EF9D10" w:rsidR="002C5E3E" w:rsidRPr="00DB52FE" w:rsidRDefault="00A225C3">
      <w:r w:rsidRPr="00DB52FE">
        <w:t>olegolikh@knu.ua</w:t>
      </w:r>
    </w:p>
    <w:p w14:paraId="4FCE4036" w14:textId="77777777" w:rsidR="002C5E3E" w:rsidRPr="00DB52FE" w:rsidRDefault="002C5E3E"/>
    <w:p w14:paraId="3EA4252A" w14:textId="77777777" w:rsidR="002C5E3E" w:rsidRPr="00DB52FE" w:rsidRDefault="002C5E3E"/>
    <w:p w14:paraId="40310037" w14:textId="77777777" w:rsidR="002C5E3E" w:rsidRPr="00DB52FE" w:rsidRDefault="002C5E3E"/>
    <w:p w14:paraId="23CA66B8" w14:textId="77777777" w:rsidR="002C5E3E" w:rsidRPr="00DB52FE" w:rsidRDefault="002C5E3E"/>
    <w:p w14:paraId="147BFDC8" w14:textId="03561D49" w:rsidR="002C5E3E" w:rsidRDefault="002C5E3E">
      <w:pPr>
        <w:rPr>
          <w:lang w:val="uk-UA"/>
        </w:rPr>
      </w:pPr>
      <w:r w:rsidRPr="00DB52FE">
        <w:br w:type="page"/>
      </w:r>
    </w:p>
    <w:p w14:paraId="38D76C61" w14:textId="555A4168" w:rsidR="00FF0A47" w:rsidRDefault="00272F88">
      <w:pPr>
        <w:rPr>
          <w:lang w:val="uk-UA"/>
        </w:rPr>
      </w:pPr>
      <w:r>
        <w:rPr>
          <w:noProof/>
          <w:lang w:val="uk-UA"/>
          <w14:ligatures w14:val="standardContextual"/>
        </w:rPr>
        <w:lastRenderedPageBreak/>
        <w:drawing>
          <wp:inline distT="0" distB="0" distL="0" distR="0" wp14:anchorId="028C11A5" wp14:editId="722F3025">
            <wp:extent cx="6299835" cy="3646170"/>
            <wp:effectExtent l="0" t="0" r="5715" b="0"/>
            <wp:docPr id="31354238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3542385" name="Рисунок 313542385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3646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DA135D" w14:textId="0C0335AF" w:rsidR="00FF0A47" w:rsidRPr="00272F88" w:rsidRDefault="00272F88" w:rsidP="00272F88">
      <w:r>
        <w:t>Fig.S1. Correlation plot of features in training set. Data above and below the main diagonal correspond to AM1.5 and 940 nm illumination, respectively.</w:t>
      </w:r>
    </w:p>
    <w:p w14:paraId="4F7CD5B8" w14:textId="77777777" w:rsidR="00FF0A47" w:rsidRDefault="00FF0A47">
      <w:pPr>
        <w:rPr>
          <w:lang w:val="uk-UA"/>
        </w:rPr>
      </w:pPr>
    </w:p>
    <w:p w14:paraId="75C96841" w14:textId="22676E65" w:rsidR="00FF0A47" w:rsidRDefault="00E34DC5">
      <w:pPr>
        <w:rPr>
          <w:lang w:val="uk-UA"/>
        </w:rPr>
      </w:pPr>
      <w:r>
        <w:t xml:space="preserve">Table S1. </w:t>
      </w:r>
      <w:r w:rsidRPr="00E34DC5">
        <w:t xml:space="preserve">Hyperparameter space for </w:t>
      </w:r>
      <w:r>
        <w:t>RF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2972"/>
        <w:gridCol w:w="6946"/>
      </w:tblGrid>
      <w:tr w:rsidR="00E34DC5" w14:paraId="42BD7800" w14:textId="77777777" w:rsidTr="00E34DC5">
        <w:tc>
          <w:tcPr>
            <w:tcW w:w="2972" w:type="dxa"/>
          </w:tcPr>
          <w:p w14:paraId="5B5FDF43" w14:textId="54DEFE4F" w:rsidR="00E34DC5" w:rsidRDefault="00E34DC5" w:rsidP="00E34DC5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946" w:type="dxa"/>
          </w:tcPr>
          <w:p w14:paraId="0804FF29" w14:textId="4C7AAA1A" w:rsidR="00E34DC5" w:rsidRDefault="00E34DC5" w:rsidP="00E34DC5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E34DC5" w14:paraId="3B25C355" w14:textId="77777777" w:rsidTr="00E34DC5">
        <w:tc>
          <w:tcPr>
            <w:tcW w:w="2972" w:type="dxa"/>
          </w:tcPr>
          <w:p w14:paraId="79B16300" w14:textId="436A615F" w:rsidR="00E34DC5" w:rsidRDefault="00E50B22">
            <w:pPr>
              <w:rPr>
                <w:lang w:val="uk-UA"/>
              </w:rPr>
            </w:pPr>
            <w:r>
              <w:t xml:space="preserve"># </w:t>
            </w:r>
            <w:r w:rsidR="00E34DC5" w:rsidRPr="00340ED5">
              <w:t>estimators</w:t>
            </w:r>
          </w:p>
        </w:tc>
        <w:tc>
          <w:tcPr>
            <w:tcW w:w="6946" w:type="dxa"/>
          </w:tcPr>
          <w:p w14:paraId="252FF063" w14:textId="180E70AE" w:rsidR="00E34DC5" w:rsidRDefault="00E34DC5">
            <w:pPr>
              <w:rPr>
                <w:lang w:val="uk-UA"/>
              </w:rPr>
            </w:pPr>
            <w:r w:rsidRPr="00E34DC5">
              <w:rPr>
                <w:lang w:val="uk-UA"/>
              </w:rPr>
              <w:t>100, 200, 250, 300, 350, 400, 450,500,550</w:t>
            </w:r>
            <w:r>
              <w:t xml:space="preserve">, </w:t>
            </w:r>
            <w:r w:rsidRPr="00340ED5">
              <w:t>600, 650, 700</w:t>
            </w:r>
          </w:p>
        </w:tc>
      </w:tr>
      <w:tr w:rsidR="00E34DC5" w14:paraId="4E467D92" w14:textId="77777777" w:rsidTr="00E34DC5">
        <w:tc>
          <w:tcPr>
            <w:tcW w:w="2972" w:type="dxa"/>
          </w:tcPr>
          <w:p w14:paraId="32C364A7" w14:textId="1330B512" w:rsidR="00E34DC5" w:rsidRDefault="00E34DC5">
            <w:pPr>
              <w:rPr>
                <w:lang w:val="uk-UA"/>
              </w:rPr>
            </w:pPr>
            <w:r w:rsidRPr="00340ED5">
              <w:t>max depth</w:t>
            </w:r>
          </w:p>
        </w:tc>
        <w:tc>
          <w:tcPr>
            <w:tcW w:w="6946" w:type="dxa"/>
          </w:tcPr>
          <w:p w14:paraId="0CF92D2B" w14:textId="633C2C1B" w:rsidR="00E34DC5" w:rsidRDefault="00E34DC5">
            <w:pPr>
              <w:rPr>
                <w:lang w:val="uk-UA"/>
              </w:rPr>
            </w:pPr>
            <w:r w:rsidRPr="00340ED5">
              <w:t>10, 15, 20, 25, 30, 35, 40, 45</w:t>
            </w:r>
          </w:p>
        </w:tc>
      </w:tr>
      <w:tr w:rsidR="00E34DC5" w14:paraId="739608AB" w14:textId="77777777" w:rsidTr="00E34DC5">
        <w:tc>
          <w:tcPr>
            <w:tcW w:w="2972" w:type="dxa"/>
          </w:tcPr>
          <w:p w14:paraId="014C37AA" w14:textId="088F50AF" w:rsidR="00E34DC5" w:rsidRDefault="00E34DC5">
            <w:pPr>
              <w:rPr>
                <w:lang w:val="uk-UA"/>
              </w:rPr>
            </w:pPr>
            <w:r w:rsidRPr="00340ED5">
              <w:t>min samples leaf</w:t>
            </w:r>
          </w:p>
        </w:tc>
        <w:tc>
          <w:tcPr>
            <w:tcW w:w="6946" w:type="dxa"/>
          </w:tcPr>
          <w:p w14:paraId="64001E44" w14:textId="6F64CA40" w:rsidR="00E34DC5" w:rsidRDefault="00E34DC5">
            <w:pPr>
              <w:rPr>
                <w:lang w:val="uk-UA"/>
              </w:rPr>
            </w:pPr>
            <w:r w:rsidRPr="00340ED5">
              <w:t>1, 2, 3, 4, 5, 6, 7</w:t>
            </w:r>
          </w:p>
        </w:tc>
      </w:tr>
      <w:tr w:rsidR="00E34DC5" w14:paraId="10AD90C0" w14:textId="77777777" w:rsidTr="00E34DC5">
        <w:tc>
          <w:tcPr>
            <w:tcW w:w="2972" w:type="dxa"/>
          </w:tcPr>
          <w:p w14:paraId="5DD777FD" w14:textId="3F5810AB" w:rsidR="00E34DC5" w:rsidRDefault="00E34DC5">
            <w:pPr>
              <w:rPr>
                <w:lang w:val="uk-UA"/>
              </w:rPr>
            </w:pPr>
            <w:r w:rsidRPr="00340ED5">
              <w:t>min samples split</w:t>
            </w:r>
          </w:p>
        </w:tc>
        <w:tc>
          <w:tcPr>
            <w:tcW w:w="6946" w:type="dxa"/>
          </w:tcPr>
          <w:p w14:paraId="2E230618" w14:textId="080C26F0" w:rsidR="00E34DC5" w:rsidRDefault="00E34DC5">
            <w:pPr>
              <w:rPr>
                <w:lang w:val="uk-UA"/>
              </w:rPr>
            </w:pPr>
            <w:r w:rsidRPr="00340ED5">
              <w:t>2, 3, 4, 5, 6, 7</w:t>
            </w:r>
          </w:p>
        </w:tc>
      </w:tr>
      <w:tr w:rsidR="00E34DC5" w14:paraId="20F7FBC3" w14:textId="77777777" w:rsidTr="00E34DC5">
        <w:tc>
          <w:tcPr>
            <w:tcW w:w="2972" w:type="dxa"/>
            <w:vAlign w:val="center"/>
          </w:tcPr>
          <w:p w14:paraId="6D96DAE8" w14:textId="5F14ED3B" w:rsidR="00E34DC5" w:rsidRDefault="00E34DC5" w:rsidP="00E34DC5">
            <w:pPr>
              <w:rPr>
                <w:lang w:val="uk-UA"/>
              </w:rPr>
            </w:pPr>
            <w:r w:rsidRPr="00340ED5">
              <w:t>bootstrap</w:t>
            </w:r>
          </w:p>
        </w:tc>
        <w:tc>
          <w:tcPr>
            <w:tcW w:w="6946" w:type="dxa"/>
          </w:tcPr>
          <w:p w14:paraId="4F58E938" w14:textId="745F76F0" w:rsidR="00E34DC5" w:rsidRDefault="00E34DC5" w:rsidP="00E34DC5">
            <w:pPr>
              <w:rPr>
                <w:lang w:val="uk-UA"/>
              </w:rPr>
            </w:pPr>
            <w:r w:rsidRPr="00340ED5">
              <w:t>True, False</w:t>
            </w:r>
          </w:p>
        </w:tc>
      </w:tr>
      <w:tr w:rsidR="00E34DC5" w14:paraId="73FBCEAE" w14:textId="77777777" w:rsidTr="00E34DC5">
        <w:tc>
          <w:tcPr>
            <w:tcW w:w="2972" w:type="dxa"/>
          </w:tcPr>
          <w:p w14:paraId="0F2290D5" w14:textId="74F8EC17" w:rsidR="00E34DC5" w:rsidRDefault="00E34DC5" w:rsidP="00E34DC5">
            <w:pPr>
              <w:rPr>
                <w:lang w:val="uk-UA"/>
              </w:rPr>
            </w:pPr>
            <w:r w:rsidRPr="00340ED5">
              <w:t>max features</w:t>
            </w:r>
          </w:p>
        </w:tc>
        <w:tc>
          <w:tcPr>
            <w:tcW w:w="6946" w:type="dxa"/>
          </w:tcPr>
          <w:p w14:paraId="3C1B0782" w14:textId="0610A891" w:rsidR="00E34DC5" w:rsidRDefault="00E34DC5" w:rsidP="00E34DC5">
            <w:pPr>
              <w:rPr>
                <w:lang w:val="uk-UA"/>
              </w:rPr>
            </w:pPr>
            <w:r w:rsidRPr="00340ED5">
              <w:t>'log2', 'sqrt', 1.0, 0.9, 0.8, 0.7, 0.6, 0.5, 0.4, 0.3, 0.2</w:t>
            </w:r>
          </w:p>
        </w:tc>
      </w:tr>
    </w:tbl>
    <w:p w14:paraId="137C58D0" w14:textId="77777777" w:rsidR="00FF0A47" w:rsidRDefault="00FF0A47">
      <w:pPr>
        <w:rPr>
          <w:lang w:val="uk-UA"/>
        </w:rPr>
      </w:pPr>
    </w:p>
    <w:p w14:paraId="0088F73C" w14:textId="4F002D1D" w:rsidR="00E34DC5" w:rsidRDefault="00E34DC5" w:rsidP="00E34DC5">
      <w:pPr>
        <w:rPr>
          <w:lang w:val="uk-UA"/>
        </w:rPr>
      </w:pPr>
      <w:r>
        <w:t xml:space="preserve">Table S2. </w:t>
      </w:r>
      <w:r w:rsidRPr="00E34DC5">
        <w:t xml:space="preserve">Hyperparameter space for </w:t>
      </w:r>
      <w:r>
        <w:t>GB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2972"/>
        <w:gridCol w:w="6946"/>
      </w:tblGrid>
      <w:tr w:rsidR="00E34DC5" w14:paraId="28DEE1D8" w14:textId="77777777" w:rsidTr="001A0B85">
        <w:tc>
          <w:tcPr>
            <w:tcW w:w="2972" w:type="dxa"/>
          </w:tcPr>
          <w:p w14:paraId="2181575F" w14:textId="77777777" w:rsidR="00E34DC5" w:rsidRDefault="00E34DC5" w:rsidP="001A0B85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946" w:type="dxa"/>
          </w:tcPr>
          <w:p w14:paraId="7A018F2E" w14:textId="77777777" w:rsidR="00E34DC5" w:rsidRDefault="00E34DC5" w:rsidP="001A0B85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E34DC5" w14:paraId="5536FAFB" w14:textId="77777777" w:rsidTr="001A0B85">
        <w:tc>
          <w:tcPr>
            <w:tcW w:w="2972" w:type="dxa"/>
          </w:tcPr>
          <w:p w14:paraId="098ADC96" w14:textId="55118617" w:rsidR="00E34DC5" w:rsidRDefault="00E50B22" w:rsidP="001A0B85">
            <w:pPr>
              <w:rPr>
                <w:lang w:val="uk-UA"/>
              </w:rPr>
            </w:pPr>
            <w:r>
              <w:t xml:space="preserve"># </w:t>
            </w:r>
            <w:r w:rsidR="00E34DC5" w:rsidRPr="00340ED5">
              <w:t>estimators</w:t>
            </w:r>
          </w:p>
        </w:tc>
        <w:tc>
          <w:tcPr>
            <w:tcW w:w="6946" w:type="dxa"/>
          </w:tcPr>
          <w:p w14:paraId="2F3D140D" w14:textId="54AC702D" w:rsidR="00E34DC5" w:rsidRDefault="00E34DC5" w:rsidP="001A0B85">
            <w:pPr>
              <w:rPr>
                <w:lang w:val="uk-UA"/>
              </w:rPr>
            </w:pPr>
            <w:r w:rsidRPr="00E34DC5">
              <w:rPr>
                <w:lang w:val="uk-UA"/>
              </w:rPr>
              <w:t>100, 200, 250, 300, 350, 400, 450,500,550</w:t>
            </w:r>
            <w:r>
              <w:t xml:space="preserve">, </w:t>
            </w:r>
            <w:r w:rsidRPr="00340ED5">
              <w:t>600, 650</w:t>
            </w:r>
          </w:p>
        </w:tc>
      </w:tr>
      <w:tr w:rsidR="00E34DC5" w14:paraId="3606D404" w14:textId="77777777" w:rsidTr="001A0B85">
        <w:tc>
          <w:tcPr>
            <w:tcW w:w="2972" w:type="dxa"/>
          </w:tcPr>
          <w:p w14:paraId="39475B3B" w14:textId="77777777" w:rsidR="00E34DC5" w:rsidRDefault="00E34DC5" w:rsidP="001A0B85">
            <w:pPr>
              <w:rPr>
                <w:lang w:val="uk-UA"/>
              </w:rPr>
            </w:pPr>
            <w:r w:rsidRPr="00340ED5">
              <w:t>max depth</w:t>
            </w:r>
          </w:p>
        </w:tc>
        <w:tc>
          <w:tcPr>
            <w:tcW w:w="6946" w:type="dxa"/>
          </w:tcPr>
          <w:p w14:paraId="0183BD6E" w14:textId="5356FC05" w:rsidR="00E34DC5" w:rsidRDefault="00E34DC5" w:rsidP="001A0B85">
            <w:pPr>
              <w:rPr>
                <w:lang w:val="uk-UA"/>
              </w:rPr>
            </w:pPr>
            <w:r w:rsidRPr="00340ED5">
              <w:t>15, 20, 25, 30, 35, 40, 45</w:t>
            </w:r>
          </w:p>
        </w:tc>
      </w:tr>
      <w:tr w:rsidR="00E34DC5" w14:paraId="20D8460A" w14:textId="77777777" w:rsidTr="001A0B85">
        <w:tc>
          <w:tcPr>
            <w:tcW w:w="2972" w:type="dxa"/>
          </w:tcPr>
          <w:p w14:paraId="3F0079FE" w14:textId="77777777" w:rsidR="00E34DC5" w:rsidRDefault="00E34DC5" w:rsidP="001A0B85">
            <w:pPr>
              <w:rPr>
                <w:lang w:val="uk-UA"/>
              </w:rPr>
            </w:pPr>
            <w:r w:rsidRPr="00340ED5">
              <w:t>min samples leaf</w:t>
            </w:r>
          </w:p>
        </w:tc>
        <w:tc>
          <w:tcPr>
            <w:tcW w:w="6946" w:type="dxa"/>
          </w:tcPr>
          <w:p w14:paraId="1054D0BB" w14:textId="77777777" w:rsidR="00E34DC5" w:rsidRDefault="00E34DC5" w:rsidP="001A0B85">
            <w:pPr>
              <w:rPr>
                <w:lang w:val="uk-UA"/>
              </w:rPr>
            </w:pPr>
            <w:r w:rsidRPr="00340ED5">
              <w:t>1, 2, 3, 4, 5, 6, 7</w:t>
            </w:r>
          </w:p>
        </w:tc>
      </w:tr>
      <w:tr w:rsidR="00E34DC5" w14:paraId="4CE19987" w14:textId="77777777" w:rsidTr="001A0B85">
        <w:tc>
          <w:tcPr>
            <w:tcW w:w="2972" w:type="dxa"/>
          </w:tcPr>
          <w:p w14:paraId="2403B8A3" w14:textId="77777777" w:rsidR="00E34DC5" w:rsidRDefault="00E34DC5" w:rsidP="001A0B85">
            <w:pPr>
              <w:rPr>
                <w:lang w:val="uk-UA"/>
              </w:rPr>
            </w:pPr>
            <w:r w:rsidRPr="00340ED5">
              <w:t>min samples split</w:t>
            </w:r>
          </w:p>
        </w:tc>
        <w:tc>
          <w:tcPr>
            <w:tcW w:w="6946" w:type="dxa"/>
          </w:tcPr>
          <w:p w14:paraId="3DCF183C" w14:textId="77777777" w:rsidR="00E34DC5" w:rsidRDefault="00E34DC5" w:rsidP="001A0B85">
            <w:pPr>
              <w:rPr>
                <w:lang w:val="uk-UA"/>
              </w:rPr>
            </w:pPr>
            <w:r w:rsidRPr="00340ED5">
              <w:t>2, 3, 4, 5, 6, 7</w:t>
            </w:r>
          </w:p>
        </w:tc>
      </w:tr>
      <w:tr w:rsidR="00E34DC5" w14:paraId="497EBC8C" w14:textId="77777777" w:rsidTr="001A0B85">
        <w:tc>
          <w:tcPr>
            <w:tcW w:w="2972" w:type="dxa"/>
            <w:vAlign w:val="center"/>
          </w:tcPr>
          <w:p w14:paraId="05CBA0D2" w14:textId="07339A20" w:rsidR="00E34DC5" w:rsidRDefault="00E34DC5" w:rsidP="001A0B85">
            <w:pPr>
              <w:rPr>
                <w:lang w:val="uk-UA"/>
              </w:rPr>
            </w:pPr>
            <w:r w:rsidRPr="00340ED5">
              <w:t>learning rate</w:t>
            </w:r>
          </w:p>
        </w:tc>
        <w:tc>
          <w:tcPr>
            <w:tcW w:w="6946" w:type="dxa"/>
          </w:tcPr>
          <w:p w14:paraId="6FE5446B" w14:textId="61930DA4" w:rsidR="00E34DC5" w:rsidRDefault="00E34DC5" w:rsidP="001A0B85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E34DC5">
              <w:rPr>
                <w:vertAlign w:val="superscript"/>
              </w:rPr>
              <w:t>-3</w:t>
            </w:r>
            <w:r>
              <w:t xml:space="preserve">, </w:t>
            </w:r>
            <w:r w:rsidRPr="00340ED5">
              <w:t>1</w:t>
            </w:r>
            <w:r>
              <w:t>0</w:t>
            </w:r>
            <w:r w:rsidRPr="00E34DC5">
              <w:rPr>
                <w:vertAlign w:val="superscript"/>
              </w:rPr>
              <w:t>-1</w:t>
            </w:r>
            <w:r w:rsidRPr="00340ED5">
              <w:t>]</w:t>
            </w:r>
          </w:p>
        </w:tc>
      </w:tr>
      <w:tr w:rsidR="00E34DC5" w14:paraId="6CF0938D" w14:textId="77777777" w:rsidTr="001A0B85">
        <w:tc>
          <w:tcPr>
            <w:tcW w:w="2972" w:type="dxa"/>
          </w:tcPr>
          <w:p w14:paraId="1E14347B" w14:textId="77777777" w:rsidR="00E34DC5" w:rsidRDefault="00E34DC5" w:rsidP="001A0B85">
            <w:pPr>
              <w:rPr>
                <w:lang w:val="uk-UA"/>
              </w:rPr>
            </w:pPr>
            <w:r w:rsidRPr="00340ED5">
              <w:t>max features</w:t>
            </w:r>
          </w:p>
        </w:tc>
        <w:tc>
          <w:tcPr>
            <w:tcW w:w="6946" w:type="dxa"/>
          </w:tcPr>
          <w:p w14:paraId="082E2290" w14:textId="77777777" w:rsidR="00E34DC5" w:rsidRDefault="00E34DC5" w:rsidP="001A0B85">
            <w:pPr>
              <w:rPr>
                <w:lang w:val="uk-UA"/>
              </w:rPr>
            </w:pPr>
            <w:r w:rsidRPr="00340ED5">
              <w:t>'log2', 'sqrt', 1.0, 0.9, 0.8, 0.7, 0.6, 0.5, 0.4, 0.3, 0.2</w:t>
            </w:r>
          </w:p>
        </w:tc>
      </w:tr>
    </w:tbl>
    <w:p w14:paraId="64596CA0" w14:textId="77777777" w:rsidR="00E34DC5" w:rsidRDefault="00E34DC5" w:rsidP="00E34DC5">
      <w:pPr>
        <w:rPr>
          <w:lang w:val="uk-UA"/>
        </w:rPr>
      </w:pPr>
    </w:p>
    <w:p w14:paraId="40BE97B9" w14:textId="77777777" w:rsidR="00FF0A47" w:rsidRDefault="00FF0A47">
      <w:pPr>
        <w:rPr>
          <w:lang w:val="uk-UA"/>
        </w:rPr>
      </w:pPr>
    </w:p>
    <w:p w14:paraId="75C3D609" w14:textId="0F4044E5" w:rsidR="00EB22D1" w:rsidRDefault="00EB22D1" w:rsidP="00EB22D1">
      <w:pPr>
        <w:rPr>
          <w:lang w:val="uk-UA"/>
        </w:rPr>
      </w:pPr>
      <w:r>
        <w:t xml:space="preserve">Table S3. </w:t>
      </w:r>
      <w:r w:rsidRPr="00E34DC5">
        <w:t xml:space="preserve">Hyperparameter space for </w:t>
      </w:r>
      <w:r>
        <w:t>XGB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2972"/>
        <w:gridCol w:w="6946"/>
      </w:tblGrid>
      <w:tr w:rsidR="00EB22D1" w14:paraId="2234B9E6" w14:textId="77777777" w:rsidTr="007E6F5A">
        <w:tc>
          <w:tcPr>
            <w:tcW w:w="2972" w:type="dxa"/>
          </w:tcPr>
          <w:p w14:paraId="74F7070F" w14:textId="77777777" w:rsidR="00EB22D1" w:rsidRDefault="00EB22D1" w:rsidP="007E6F5A">
            <w:pPr>
              <w:jc w:val="center"/>
              <w:rPr>
                <w:lang w:val="uk-UA"/>
              </w:rPr>
            </w:pPr>
            <w:r w:rsidRPr="00E34DC5">
              <w:lastRenderedPageBreak/>
              <w:t>Hyperparameter</w:t>
            </w:r>
          </w:p>
        </w:tc>
        <w:tc>
          <w:tcPr>
            <w:tcW w:w="6946" w:type="dxa"/>
          </w:tcPr>
          <w:p w14:paraId="43D6CAF4" w14:textId="77777777" w:rsidR="00EB22D1" w:rsidRDefault="00EB22D1" w:rsidP="007E6F5A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EB22D1" w14:paraId="5C689FB7" w14:textId="77777777" w:rsidTr="007E6F5A">
        <w:tc>
          <w:tcPr>
            <w:tcW w:w="2972" w:type="dxa"/>
          </w:tcPr>
          <w:p w14:paraId="5BCC7C6D" w14:textId="04B7F34C" w:rsidR="00EB22D1" w:rsidRDefault="00BF757F" w:rsidP="007E6F5A">
            <w:pPr>
              <w:rPr>
                <w:lang w:val="uk-UA"/>
              </w:rPr>
            </w:pPr>
            <w:r w:rsidRPr="00340ED5">
              <w:t>booster</w:t>
            </w:r>
          </w:p>
        </w:tc>
        <w:tc>
          <w:tcPr>
            <w:tcW w:w="6946" w:type="dxa"/>
          </w:tcPr>
          <w:p w14:paraId="4ECE5390" w14:textId="1A80296D" w:rsidR="00EB22D1" w:rsidRDefault="00BF757F" w:rsidP="007E6F5A">
            <w:pPr>
              <w:rPr>
                <w:lang w:val="uk-UA"/>
              </w:rPr>
            </w:pPr>
            <w:proofErr w:type="spellStart"/>
            <w:r w:rsidRPr="00BF757F">
              <w:t>gbtree</w:t>
            </w:r>
            <w:proofErr w:type="spellEnd"/>
            <w:r w:rsidRPr="00BF757F">
              <w:t xml:space="preserve">, </w:t>
            </w:r>
            <w:proofErr w:type="spellStart"/>
            <w:r w:rsidRPr="00BF757F">
              <w:t>gblinear</w:t>
            </w:r>
            <w:proofErr w:type="spellEnd"/>
            <w:r w:rsidRPr="00BF757F">
              <w:t>, dart</w:t>
            </w:r>
          </w:p>
        </w:tc>
      </w:tr>
      <w:tr w:rsidR="00EB22D1" w14:paraId="6CEBC9F3" w14:textId="77777777" w:rsidTr="007E6F5A">
        <w:tc>
          <w:tcPr>
            <w:tcW w:w="2972" w:type="dxa"/>
          </w:tcPr>
          <w:p w14:paraId="34C4189B" w14:textId="67EFDFD4" w:rsidR="00EB22D1" w:rsidRDefault="00EB22D1" w:rsidP="007E6F5A">
            <w:pPr>
              <w:rPr>
                <w:lang w:val="uk-UA"/>
              </w:rPr>
            </w:pPr>
            <w:r w:rsidRPr="00340ED5">
              <w:t>max depth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61F0C614" w14:textId="276BD42B" w:rsidR="00EB22D1" w:rsidRDefault="00BF757F" w:rsidP="007E6F5A">
            <w:pPr>
              <w:rPr>
                <w:lang w:val="uk-UA"/>
              </w:rPr>
            </w:pPr>
            <w:r w:rsidRPr="00340ED5">
              <w:t>3, 4, 5, 6, 7, 10, 15, 20</w:t>
            </w:r>
          </w:p>
        </w:tc>
      </w:tr>
      <w:tr w:rsidR="00EB22D1" w14:paraId="06EA1ED6" w14:textId="77777777" w:rsidTr="007E6F5A">
        <w:tc>
          <w:tcPr>
            <w:tcW w:w="2972" w:type="dxa"/>
          </w:tcPr>
          <w:p w14:paraId="2CAF6391" w14:textId="786AB02A" w:rsidR="00EB22D1" w:rsidRDefault="00BF757F" w:rsidP="007E6F5A">
            <w:pPr>
              <w:rPr>
                <w:lang w:val="uk-UA"/>
              </w:rPr>
            </w:pPr>
            <w:r w:rsidRPr="00340ED5">
              <w:t>min split loss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5F8B87EB" w14:textId="3D99FC7D" w:rsidR="00EB22D1" w:rsidRDefault="00BF757F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BF757F">
              <w:rPr>
                <w:vertAlign w:val="superscript"/>
              </w:rPr>
              <w:t>-6</w:t>
            </w:r>
            <w:r w:rsidRPr="00340ED5">
              <w:t>; 5]</w:t>
            </w:r>
          </w:p>
        </w:tc>
      </w:tr>
      <w:tr w:rsidR="00EB22D1" w14:paraId="1ABAEFC1" w14:textId="77777777" w:rsidTr="007E6F5A">
        <w:tc>
          <w:tcPr>
            <w:tcW w:w="2972" w:type="dxa"/>
          </w:tcPr>
          <w:p w14:paraId="5EADB0C3" w14:textId="2FF52788" w:rsidR="00EB22D1" w:rsidRDefault="00BF757F" w:rsidP="007E6F5A">
            <w:pPr>
              <w:rPr>
                <w:lang w:val="uk-UA"/>
              </w:rPr>
            </w:pPr>
            <w:r w:rsidRPr="00340ED5">
              <w:t>min child weight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48630B72" w14:textId="6C8D50A1" w:rsidR="00EB22D1" w:rsidRDefault="00BF757F" w:rsidP="007E6F5A">
            <w:pPr>
              <w:rPr>
                <w:lang w:val="uk-UA"/>
              </w:rPr>
            </w:pPr>
            <w:r w:rsidRPr="00340ED5">
              <w:t>[0; 15]</w:t>
            </w:r>
          </w:p>
        </w:tc>
      </w:tr>
      <w:tr w:rsidR="00EB22D1" w14:paraId="137FEEEE" w14:textId="77777777" w:rsidTr="007E6F5A">
        <w:tc>
          <w:tcPr>
            <w:tcW w:w="2972" w:type="dxa"/>
            <w:vAlign w:val="center"/>
          </w:tcPr>
          <w:p w14:paraId="108C82B4" w14:textId="6AFA5203" w:rsidR="00EB22D1" w:rsidRDefault="00BF757F" w:rsidP="007E6F5A">
            <w:pPr>
              <w:rPr>
                <w:lang w:val="uk-UA"/>
              </w:rPr>
            </w:pPr>
            <w:r w:rsidRPr="00340ED5">
              <w:t>subsample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797EE0B8" w14:textId="3CDD590A" w:rsidR="00EB22D1" w:rsidRDefault="00BF757F" w:rsidP="007E6F5A">
            <w:pPr>
              <w:rPr>
                <w:lang w:val="uk-UA"/>
              </w:rPr>
            </w:pPr>
            <w:r w:rsidRPr="00340ED5">
              <w:t>0.2, 0.3, 0.4, 0.5, 0.6, 0.7, 0.8, 0.9, 1.0</w:t>
            </w:r>
          </w:p>
        </w:tc>
      </w:tr>
      <w:tr w:rsidR="00EB22D1" w14:paraId="5B0D1FAE" w14:textId="77777777" w:rsidTr="007E6F5A">
        <w:tc>
          <w:tcPr>
            <w:tcW w:w="2972" w:type="dxa"/>
          </w:tcPr>
          <w:p w14:paraId="2DFDCC25" w14:textId="2029337B" w:rsidR="00EB22D1" w:rsidRDefault="00BF757F" w:rsidP="007E6F5A">
            <w:pPr>
              <w:rPr>
                <w:lang w:val="uk-UA"/>
              </w:rPr>
            </w:pPr>
            <w:proofErr w:type="spellStart"/>
            <w:r w:rsidRPr="00340ED5">
              <w:t>сolsample</w:t>
            </w:r>
            <w:proofErr w:type="spellEnd"/>
            <w:r w:rsidRPr="00340ED5">
              <w:t xml:space="preserve"> by</w:t>
            </w:r>
            <w:r>
              <w:t xml:space="preserve"> </w:t>
            </w:r>
            <w:r w:rsidRPr="00340ED5">
              <w:t>tree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7C8D7D4E" w14:textId="12ADAEC6" w:rsidR="00EB22D1" w:rsidRDefault="00BF757F" w:rsidP="007E6F5A">
            <w:pPr>
              <w:rPr>
                <w:lang w:val="uk-UA"/>
              </w:rPr>
            </w:pPr>
            <w:r w:rsidRPr="00340ED5">
              <w:t>0.2, 0.3, 0.4, 0.5, 0.6, 0.7, 0.8, 0.9, 1.0</w:t>
            </w:r>
          </w:p>
        </w:tc>
      </w:tr>
      <w:tr w:rsidR="00BF757F" w14:paraId="75B0CA5A" w14:textId="77777777" w:rsidTr="003D5077">
        <w:tc>
          <w:tcPr>
            <w:tcW w:w="2972" w:type="dxa"/>
            <w:vAlign w:val="center"/>
          </w:tcPr>
          <w:p w14:paraId="567CB3F9" w14:textId="10B8B92D" w:rsidR="00BF757F" w:rsidRPr="00340ED5" w:rsidRDefault="00E50B22" w:rsidP="00BF757F">
            <w:r>
              <w:t xml:space="preserve"># </w:t>
            </w:r>
            <w:r w:rsidR="00BF757F" w:rsidRPr="00340ED5">
              <w:t>estimators</w:t>
            </w:r>
          </w:p>
        </w:tc>
        <w:tc>
          <w:tcPr>
            <w:tcW w:w="6946" w:type="dxa"/>
          </w:tcPr>
          <w:p w14:paraId="09113F29" w14:textId="6ACC6CC6" w:rsidR="00BF757F" w:rsidRPr="00340ED5" w:rsidRDefault="00BF757F" w:rsidP="00BF757F">
            <w:r w:rsidRPr="00340ED5">
              <w:t>200, 300, 400, 500, 600, 700, 800, 900</w:t>
            </w:r>
          </w:p>
        </w:tc>
      </w:tr>
      <w:tr w:rsidR="00BF757F" w14:paraId="2BF484C0" w14:textId="77777777" w:rsidTr="00F27313">
        <w:tc>
          <w:tcPr>
            <w:tcW w:w="2972" w:type="dxa"/>
            <w:vAlign w:val="center"/>
          </w:tcPr>
          <w:p w14:paraId="1A4FE352" w14:textId="09FE6F43" w:rsidR="00BF757F" w:rsidRPr="00340ED5" w:rsidRDefault="00BF757F" w:rsidP="00BF757F">
            <w:r w:rsidRPr="00340ED5">
              <w:t>learning rate</w:t>
            </w:r>
          </w:p>
        </w:tc>
        <w:tc>
          <w:tcPr>
            <w:tcW w:w="6946" w:type="dxa"/>
            <w:vAlign w:val="center"/>
          </w:tcPr>
          <w:p w14:paraId="05D087C0" w14:textId="6CD4947B" w:rsidR="00BF757F" w:rsidRPr="00340ED5" w:rsidRDefault="00BF757F" w:rsidP="00BF757F">
            <w:r w:rsidRPr="00340ED5">
              <w:t>[</w:t>
            </w:r>
            <w:r>
              <w:t>10</w:t>
            </w:r>
            <w:r w:rsidRPr="00BF757F">
              <w:rPr>
                <w:vertAlign w:val="superscript"/>
              </w:rPr>
              <w:t>-5</w:t>
            </w:r>
            <w:r w:rsidRPr="00340ED5">
              <w:t>; 1]</w:t>
            </w:r>
          </w:p>
        </w:tc>
      </w:tr>
      <w:tr w:rsidR="00BF757F" w14:paraId="340CCB0C" w14:textId="77777777" w:rsidTr="00F27313">
        <w:tc>
          <w:tcPr>
            <w:tcW w:w="2972" w:type="dxa"/>
            <w:vAlign w:val="center"/>
          </w:tcPr>
          <w:p w14:paraId="04255228" w14:textId="00FF0A87" w:rsidR="00BF757F" w:rsidRPr="00340ED5" w:rsidRDefault="00BF757F" w:rsidP="00BF757F">
            <w:r w:rsidRPr="00340ED5">
              <w:t>L1</w:t>
            </w:r>
          </w:p>
        </w:tc>
        <w:tc>
          <w:tcPr>
            <w:tcW w:w="6946" w:type="dxa"/>
            <w:vAlign w:val="center"/>
          </w:tcPr>
          <w:p w14:paraId="26CD7BA2" w14:textId="3B197979" w:rsidR="00BF757F" w:rsidRPr="00340ED5" w:rsidRDefault="00BF757F" w:rsidP="00BF757F">
            <w:r w:rsidRPr="00340ED5">
              <w:t>[</w:t>
            </w:r>
            <w:r>
              <w:t>10</w:t>
            </w:r>
            <w:r w:rsidRPr="00BF757F">
              <w:rPr>
                <w:vertAlign w:val="superscript"/>
              </w:rPr>
              <w:t>-8</w:t>
            </w:r>
            <w:r w:rsidRPr="00340ED5">
              <w:t>; 1]</w:t>
            </w:r>
          </w:p>
        </w:tc>
      </w:tr>
      <w:tr w:rsidR="00BF757F" w14:paraId="0B17257D" w14:textId="77777777" w:rsidTr="00600AE2">
        <w:tc>
          <w:tcPr>
            <w:tcW w:w="2972" w:type="dxa"/>
            <w:tcBorders>
              <w:bottom w:val="single" w:sz="4" w:space="0" w:color="auto"/>
            </w:tcBorders>
            <w:vAlign w:val="center"/>
          </w:tcPr>
          <w:p w14:paraId="69D652FD" w14:textId="53437E76" w:rsidR="00BF757F" w:rsidRPr="00340ED5" w:rsidRDefault="00BF757F" w:rsidP="00BF757F">
            <w:r w:rsidRPr="00340ED5">
              <w:t>L2</w:t>
            </w:r>
          </w:p>
        </w:tc>
        <w:tc>
          <w:tcPr>
            <w:tcW w:w="6946" w:type="dxa"/>
            <w:tcBorders>
              <w:bottom w:val="single" w:sz="4" w:space="0" w:color="auto"/>
            </w:tcBorders>
            <w:vAlign w:val="center"/>
          </w:tcPr>
          <w:p w14:paraId="5E3AA6A0" w14:textId="0DE00437" w:rsidR="00BF757F" w:rsidRPr="00340ED5" w:rsidRDefault="00BF757F" w:rsidP="00BF757F">
            <w:r w:rsidRPr="00340ED5">
              <w:t>[</w:t>
            </w:r>
            <w:r>
              <w:t>10</w:t>
            </w:r>
            <w:r w:rsidRPr="00BF757F">
              <w:rPr>
                <w:vertAlign w:val="superscript"/>
              </w:rPr>
              <w:t>-8</w:t>
            </w:r>
            <w:r w:rsidRPr="00340ED5">
              <w:t>; 10]</w:t>
            </w:r>
          </w:p>
        </w:tc>
      </w:tr>
      <w:tr w:rsidR="00600AE2" w14:paraId="6EDE0BA6" w14:textId="77777777" w:rsidTr="00600AE2">
        <w:tc>
          <w:tcPr>
            <w:tcW w:w="9918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14:paraId="5779988C" w14:textId="38DE99A0" w:rsidR="00600AE2" w:rsidRPr="00340ED5" w:rsidRDefault="00600AE2" w:rsidP="00BF757F">
            <w:r w:rsidRPr="00600AE2">
              <w:rPr>
                <w:vertAlign w:val="superscript"/>
              </w:rPr>
              <w:t>*</w:t>
            </w:r>
            <w:r>
              <w:t xml:space="preserve"> </w:t>
            </w:r>
            <w:proofErr w:type="gramStart"/>
            <w:r w:rsidRPr="00600AE2">
              <w:t>for</w:t>
            </w:r>
            <w:proofErr w:type="gramEnd"/>
            <w:r w:rsidRPr="00600AE2">
              <w:t xml:space="preserve"> all boosters except </w:t>
            </w:r>
            <w:proofErr w:type="spellStart"/>
            <w:r w:rsidRPr="00BF757F">
              <w:t>gblinear</w:t>
            </w:r>
            <w:proofErr w:type="spellEnd"/>
          </w:p>
        </w:tc>
      </w:tr>
    </w:tbl>
    <w:p w14:paraId="21854A47" w14:textId="77777777" w:rsidR="00EB22D1" w:rsidRDefault="00EB22D1" w:rsidP="00EB22D1">
      <w:pPr>
        <w:rPr>
          <w:lang w:val="uk-UA"/>
        </w:rPr>
      </w:pPr>
    </w:p>
    <w:p w14:paraId="095FC6B6" w14:textId="560EEB00" w:rsidR="00BF757F" w:rsidRDefault="00BF757F" w:rsidP="00BF757F">
      <w:pPr>
        <w:rPr>
          <w:lang w:val="uk-UA"/>
        </w:rPr>
      </w:pPr>
      <w:r>
        <w:t>Table S</w:t>
      </w:r>
      <w:r w:rsidR="00733B10">
        <w:t>4</w:t>
      </w:r>
      <w:r>
        <w:t xml:space="preserve">. </w:t>
      </w:r>
      <w:r w:rsidRPr="00E34DC5">
        <w:t xml:space="preserve">Hyperparameter space for </w:t>
      </w:r>
      <w:r w:rsidR="00733B10">
        <w:t>SVR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2972"/>
        <w:gridCol w:w="6946"/>
      </w:tblGrid>
      <w:tr w:rsidR="00BF757F" w14:paraId="040A42D7" w14:textId="77777777" w:rsidTr="007E6F5A">
        <w:tc>
          <w:tcPr>
            <w:tcW w:w="2972" w:type="dxa"/>
          </w:tcPr>
          <w:p w14:paraId="3A56D769" w14:textId="77777777" w:rsidR="00BF757F" w:rsidRDefault="00BF757F" w:rsidP="007E6F5A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946" w:type="dxa"/>
          </w:tcPr>
          <w:p w14:paraId="30929FD4" w14:textId="77777777" w:rsidR="00BF757F" w:rsidRDefault="00BF757F" w:rsidP="007E6F5A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BF757F" w14:paraId="1CEB88EF" w14:textId="77777777" w:rsidTr="007E6F5A">
        <w:tc>
          <w:tcPr>
            <w:tcW w:w="2972" w:type="dxa"/>
          </w:tcPr>
          <w:p w14:paraId="18B2D5C6" w14:textId="084C8711" w:rsidR="00BF757F" w:rsidRDefault="00733B10" w:rsidP="007E6F5A">
            <w:pPr>
              <w:rPr>
                <w:lang w:val="uk-UA"/>
              </w:rPr>
            </w:pPr>
            <w:r w:rsidRPr="00340ED5">
              <w:t>kernel</w:t>
            </w:r>
          </w:p>
        </w:tc>
        <w:tc>
          <w:tcPr>
            <w:tcW w:w="6946" w:type="dxa"/>
          </w:tcPr>
          <w:p w14:paraId="1FBFD217" w14:textId="06439AD7" w:rsidR="00BF757F" w:rsidRPr="00733B10" w:rsidRDefault="00733B10" w:rsidP="007E6F5A">
            <w:pPr>
              <w:rPr>
                <w:lang w:val="uk-UA"/>
              </w:rPr>
            </w:pPr>
            <w:r w:rsidRPr="00733B10">
              <w:t xml:space="preserve">linear, poly, </w:t>
            </w:r>
            <w:proofErr w:type="spellStart"/>
            <w:r w:rsidRPr="00733B10">
              <w:t>rbf</w:t>
            </w:r>
            <w:proofErr w:type="spellEnd"/>
            <w:r w:rsidRPr="00733B10">
              <w:t>, sigmoid</w:t>
            </w:r>
          </w:p>
        </w:tc>
      </w:tr>
      <w:tr w:rsidR="00BF757F" w14:paraId="4F90C6B0" w14:textId="77777777" w:rsidTr="007E6F5A">
        <w:tc>
          <w:tcPr>
            <w:tcW w:w="2972" w:type="dxa"/>
          </w:tcPr>
          <w:p w14:paraId="12F104BB" w14:textId="6CD18AE8" w:rsidR="00BF757F" w:rsidRDefault="00733B10" w:rsidP="007E6F5A">
            <w:pPr>
              <w:rPr>
                <w:lang w:val="uk-UA"/>
              </w:rPr>
            </w:pPr>
            <w:r w:rsidRPr="00340ED5">
              <w:t>degree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434F2D7C" w14:textId="0FDB8D7B" w:rsidR="00BF757F" w:rsidRDefault="00733B10" w:rsidP="007E6F5A">
            <w:pPr>
              <w:rPr>
                <w:lang w:val="uk-UA"/>
              </w:rPr>
            </w:pPr>
            <w:r w:rsidRPr="00340ED5">
              <w:t>2, 3, 4, 5, 6</w:t>
            </w:r>
          </w:p>
        </w:tc>
      </w:tr>
      <w:tr w:rsidR="00733B10" w14:paraId="0DBCABCC" w14:textId="77777777" w:rsidTr="007E6F5A">
        <w:tc>
          <w:tcPr>
            <w:tcW w:w="2972" w:type="dxa"/>
          </w:tcPr>
          <w:p w14:paraId="71BF9E2E" w14:textId="0DE24706" w:rsidR="00733B10" w:rsidRPr="00340ED5" w:rsidRDefault="00733B10" w:rsidP="007E6F5A">
            <w:r>
              <w:t>C0</w:t>
            </w:r>
          </w:p>
        </w:tc>
        <w:tc>
          <w:tcPr>
            <w:tcW w:w="6946" w:type="dxa"/>
          </w:tcPr>
          <w:p w14:paraId="5F2446CA" w14:textId="6E8A1F4E" w:rsidR="00733B10" w:rsidRDefault="00733B10" w:rsidP="007E6F5A">
            <w:pPr>
              <w:rPr>
                <w:lang w:val="uk-UA"/>
              </w:rPr>
            </w:pPr>
            <w:r w:rsidRPr="00340ED5">
              <w:t>[0; 5]</w:t>
            </w:r>
          </w:p>
        </w:tc>
      </w:tr>
      <w:tr w:rsidR="00BF757F" w14:paraId="2F7E77CB" w14:textId="77777777" w:rsidTr="007E6F5A">
        <w:tc>
          <w:tcPr>
            <w:tcW w:w="2972" w:type="dxa"/>
          </w:tcPr>
          <w:p w14:paraId="00232336" w14:textId="2E04777A" w:rsidR="00BF757F" w:rsidRDefault="00600AE2" w:rsidP="007E6F5A">
            <w:pPr>
              <w:rPr>
                <w:lang w:val="uk-UA"/>
              </w:rPr>
            </w:pPr>
            <w:r w:rsidRPr="00340ED5">
              <w:t>T</w:t>
            </w:r>
            <w:r w:rsidR="00733B10" w:rsidRPr="00340ED5">
              <w:t>olerance</w:t>
            </w:r>
          </w:p>
        </w:tc>
        <w:tc>
          <w:tcPr>
            <w:tcW w:w="6946" w:type="dxa"/>
          </w:tcPr>
          <w:p w14:paraId="5F0A76DA" w14:textId="6C56EF3C" w:rsidR="00BF757F" w:rsidRDefault="00733B10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733B10">
              <w:rPr>
                <w:vertAlign w:val="superscript"/>
              </w:rPr>
              <w:t>-5</w:t>
            </w:r>
            <w:r w:rsidRPr="00340ED5">
              <w:t xml:space="preserve">; </w:t>
            </w:r>
            <w:r>
              <w:t>10</w:t>
            </w:r>
            <w:r w:rsidRPr="00733B10">
              <w:rPr>
                <w:vertAlign w:val="superscript"/>
              </w:rPr>
              <w:t>-2</w:t>
            </w:r>
            <w:r w:rsidRPr="00340ED5">
              <w:t>]</w:t>
            </w:r>
          </w:p>
        </w:tc>
      </w:tr>
      <w:tr w:rsidR="00BF757F" w14:paraId="53D165F3" w14:textId="77777777" w:rsidTr="007E6F5A">
        <w:tc>
          <w:tcPr>
            <w:tcW w:w="2972" w:type="dxa"/>
          </w:tcPr>
          <w:p w14:paraId="21C66C82" w14:textId="3F8E8E51" w:rsidR="00BF757F" w:rsidRDefault="00733B10" w:rsidP="007E6F5A">
            <w:pPr>
              <w:rPr>
                <w:lang w:val="uk-UA"/>
              </w:rPr>
            </w:pPr>
            <w:r w:rsidRPr="00340ED5">
              <w:t>C</w:t>
            </w:r>
          </w:p>
        </w:tc>
        <w:tc>
          <w:tcPr>
            <w:tcW w:w="6946" w:type="dxa"/>
          </w:tcPr>
          <w:p w14:paraId="543D6ED3" w14:textId="331FB58E" w:rsidR="00BF757F" w:rsidRDefault="00733B10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733B10">
              <w:rPr>
                <w:vertAlign w:val="superscript"/>
              </w:rPr>
              <w:t>-2</w:t>
            </w:r>
            <w:r w:rsidRPr="00340ED5">
              <w:t>; 15]</w:t>
            </w:r>
          </w:p>
        </w:tc>
      </w:tr>
      <w:tr w:rsidR="00BF757F" w14:paraId="19751CF3" w14:textId="77777777" w:rsidTr="00600AE2">
        <w:tc>
          <w:tcPr>
            <w:tcW w:w="2972" w:type="dxa"/>
            <w:tcBorders>
              <w:bottom w:val="single" w:sz="4" w:space="0" w:color="auto"/>
            </w:tcBorders>
            <w:vAlign w:val="center"/>
          </w:tcPr>
          <w:p w14:paraId="2340F831" w14:textId="73D70FC4" w:rsidR="00BF757F" w:rsidRDefault="00600AE2" w:rsidP="007E6F5A">
            <w:pPr>
              <w:rPr>
                <w:lang w:val="uk-UA"/>
              </w:rPr>
            </w:pPr>
            <w:r w:rsidRPr="00340ED5">
              <w:t>E</w:t>
            </w:r>
            <w:r w:rsidR="00733B10" w:rsidRPr="00340ED5">
              <w:t>psilon</w:t>
            </w:r>
          </w:p>
        </w:tc>
        <w:tc>
          <w:tcPr>
            <w:tcW w:w="6946" w:type="dxa"/>
            <w:tcBorders>
              <w:bottom w:val="single" w:sz="4" w:space="0" w:color="auto"/>
            </w:tcBorders>
          </w:tcPr>
          <w:p w14:paraId="0E7E2C45" w14:textId="488F640C" w:rsidR="00BF757F" w:rsidRDefault="00733B10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733B10">
              <w:rPr>
                <w:vertAlign w:val="superscript"/>
              </w:rPr>
              <w:t>-3</w:t>
            </w:r>
            <w:r w:rsidRPr="00340ED5">
              <w:t>; 1]</w:t>
            </w:r>
          </w:p>
        </w:tc>
      </w:tr>
      <w:tr w:rsidR="00600AE2" w14:paraId="14328AB3" w14:textId="77777777" w:rsidTr="00600AE2">
        <w:tc>
          <w:tcPr>
            <w:tcW w:w="9918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14:paraId="6C3A5096" w14:textId="30803595" w:rsidR="00600AE2" w:rsidRPr="00340ED5" w:rsidRDefault="00600AE2" w:rsidP="007E6F5A">
            <w:r w:rsidRPr="00600AE2">
              <w:rPr>
                <w:vertAlign w:val="superscript"/>
              </w:rPr>
              <w:t>*</w:t>
            </w:r>
            <w:r>
              <w:t xml:space="preserve"> </w:t>
            </w:r>
            <w:proofErr w:type="gramStart"/>
            <w:r w:rsidRPr="00600AE2">
              <w:t>for</w:t>
            </w:r>
            <w:proofErr w:type="gramEnd"/>
            <w:r w:rsidRPr="00600AE2">
              <w:t xml:space="preserve"> </w:t>
            </w:r>
            <w:r>
              <w:t>poly kernel only</w:t>
            </w:r>
          </w:p>
        </w:tc>
      </w:tr>
    </w:tbl>
    <w:p w14:paraId="0975345D" w14:textId="77777777" w:rsidR="00BF757F" w:rsidRDefault="00BF757F" w:rsidP="00BF757F">
      <w:pPr>
        <w:rPr>
          <w:lang w:val="uk-UA"/>
        </w:rPr>
      </w:pPr>
    </w:p>
    <w:p w14:paraId="60DE1F2C" w14:textId="4B589178" w:rsidR="00733B10" w:rsidRDefault="00733B10" w:rsidP="00733B10">
      <w:pPr>
        <w:rPr>
          <w:lang w:val="uk-UA"/>
        </w:rPr>
      </w:pPr>
      <w:r>
        <w:t xml:space="preserve">Table S5. </w:t>
      </w:r>
      <w:r w:rsidRPr="00E34DC5">
        <w:t xml:space="preserve">Hyperparameter space for </w:t>
      </w:r>
      <w:r>
        <w:t>DNN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3681"/>
        <w:gridCol w:w="6237"/>
      </w:tblGrid>
      <w:tr w:rsidR="00733B10" w14:paraId="5FF45C99" w14:textId="77777777" w:rsidTr="006626A2">
        <w:tc>
          <w:tcPr>
            <w:tcW w:w="3681" w:type="dxa"/>
          </w:tcPr>
          <w:p w14:paraId="445ECA07" w14:textId="77777777" w:rsidR="00733B10" w:rsidRDefault="00733B10" w:rsidP="007E6F5A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237" w:type="dxa"/>
          </w:tcPr>
          <w:p w14:paraId="03794FBB" w14:textId="77777777" w:rsidR="00733B10" w:rsidRDefault="00733B10" w:rsidP="007E6F5A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733B10" w14:paraId="394A46DE" w14:textId="77777777" w:rsidTr="006626A2">
        <w:tc>
          <w:tcPr>
            <w:tcW w:w="3681" w:type="dxa"/>
          </w:tcPr>
          <w:p w14:paraId="3C91451B" w14:textId="11693F74" w:rsidR="00733B10" w:rsidRDefault="006626A2" w:rsidP="007E6F5A">
            <w:pPr>
              <w:rPr>
                <w:lang w:val="uk-UA"/>
              </w:rPr>
            </w:pPr>
            <w:r>
              <w:t>hidden layers c</w:t>
            </w:r>
            <w:r w:rsidRPr="00340ED5">
              <w:t>onfiguration</w:t>
            </w:r>
            <w:r w:rsidRPr="006626A2">
              <w:rPr>
                <w:vertAlign w:val="superscript"/>
              </w:rPr>
              <w:t>*</w:t>
            </w:r>
          </w:p>
        </w:tc>
        <w:tc>
          <w:tcPr>
            <w:tcW w:w="6237" w:type="dxa"/>
          </w:tcPr>
          <w:p w14:paraId="2C14E963" w14:textId="3B87098B" w:rsidR="00733B10" w:rsidRPr="00733B10" w:rsidRDefault="006626A2" w:rsidP="007E6F5A">
            <w:pPr>
              <w:rPr>
                <w:lang w:val="uk-UA"/>
              </w:rPr>
            </w:pPr>
            <w:r w:rsidRPr="00340ED5">
              <w:t>Pipe</w:t>
            </w:r>
            <w:r>
              <w:t xml:space="preserve">, </w:t>
            </w:r>
            <w:r w:rsidRPr="00340ED5">
              <w:t>T</w:t>
            </w:r>
            <w:r w:rsidRPr="006626A2">
              <w:t>rapezium</w:t>
            </w:r>
            <w:r>
              <w:t xml:space="preserve">, </w:t>
            </w:r>
            <w:r w:rsidRPr="00340ED5">
              <w:t>Triangle</w:t>
            </w:r>
            <w:r>
              <w:t xml:space="preserve">, </w:t>
            </w:r>
            <w:r w:rsidRPr="00340ED5">
              <w:t>Butterfly</w:t>
            </w:r>
            <w:r>
              <w:t xml:space="preserve">, </w:t>
            </w:r>
            <w:r w:rsidRPr="00340ED5">
              <w:t>Fir</w:t>
            </w:r>
          </w:p>
        </w:tc>
      </w:tr>
      <w:tr w:rsidR="00733B10" w14:paraId="2F398DFC" w14:textId="77777777" w:rsidTr="006626A2">
        <w:tc>
          <w:tcPr>
            <w:tcW w:w="3681" w:type="dxa"/>
          </w:tcPr>
          <w:p w14:paraId="718D8C8F" w14:textId="44615762" w:rsidR="00733B10" w:rsidRDefault="006626A2" w:rsidP="007E6F5A">
            <w:pPr>
              <w:rPr>
                <w:lang w:val="uk-UA"/>
              </w:rPr>
            </w:pPr>
            <w:r w:rsidRPr="006626A2">
              <w:t># nodes for first</w:t>
            </w:r>
            <w:r>
              <w:t xml:space="preserve"> </w:t>
            </w:r>
            <w:r w:rsidRPr="006626A2">
              <w:t>hidden layer</w:t>
            </w:r>
          </w:p>
        </w:tc>
        <w:tc>
          <w:tcPr>
            <w:tcW w:w="6237" w:type="dxa"/>
          </w:tcPr>
          <w:p w14:paraId="5E5648F3" w14:textId="6398B762" w:rsidR="00733B10" w:rsidRDefault="006626A2" w:rsidP="007E6F5A">
            <w:pPr>
              <w:rPr>
                <w:lang w:val="uk-UA"/>
              </w:rPr>
            </w:pPr>
            <w:r w:rsidRPr="00340ED5">
              <w:t>5, 10, 20, 30, 50, 75, 100, 120, 150, 200, 250</w:t>
            </w:r>
          </w:p>
        </w:tc>
      </w:tr>
      <w:tr w:rsidR="00733B10" w14:paraId="763B63D5" w14:textId="77777777" w:rsidTr="006626A2">
        <w:tc>
          <w:tcPr>
            <w:tcW w:w="3681" w:type="dxa"/>
          </w:tcPr>
          <w:p w14:paraId="4E08D21D" w14:textId="7E3CF5D4" w:rsidR="00733B10" w:rsidRPr="006626A2" w:rsidRDefault="006626A2" w:rsidP="007E6F5A">
            <w:r w:rsidRPr="006626A2">
              <w:rPr>
                <w:lang w:val="uk-UA"/>
              </w:rPr>
              <w:t xml:space="preserve"># </w:t>
            </w:r>
            <w:proofErr w:type="spellStart"/>
            <w:r w:rsidRPr="006626A2">
              <w:rPr>
                <w:lang w:val="uk-UA"/>
              </w:rPr>
              <w:t>hidden</w:t>
            </w:r>
            <w:proofErr w:type="spellEnd"/>
            <w:r w:rsidRPr="006626A2">
              <w:rPr>
                <w:lang w:val="uk-UA"/>
              </w:rPr>
              <w:t xml:space="preserve"> </w:t>
            </w:r>
            <w:proofErr w:type="spellStart"/>
            <w:r w:rsidRPr="006626A2">
              <w:rPr>
                <w:lang w:val="uk-UA"/>
              </w:rPr>
              <w:t>layers</w:t>
            </w:r>
            <w:proofErr w:type="spellEnd"/>
            <w:r w:rsidRPr="006626A2">
              <w:rPr>
                <w:vertAlign w:val="superscript"/>
              </w:rPr>
              <w:t>**</w:t>
            </w:r>
          </w:p>
        </w:tc>
        <w:tc>
          <w:tcPr>
            <w:tcW w:w="6237" w:type="dxa"/>
          </w:tcPr>
          <w:p w14:paraId="43718D02" w14:textId="1C6B5A45" w:rsidR="00733B10" w:rsidRDefault="00E725F2" w:rsidP="007E6F5A">
            <w:pPr>
              <w:rPr>
                <w:lang w:val="uk-UA"/>
              </w:rPr>
            </w:pPr>
            <w:r w:rsidRPr="00340ED5">
              <w:t>5, 6, 8, 10, 12, 15</w:t>
            </w:r>
          </w:p>
        </w:tc>
      </w:tr>
      <w:tr w:rsidR="00733B10" w14:paraId="54831CDC" w14:textId="77777777" w:rsidTr="006626A2">
        <w:tc>
          <w:tcPr>
            <w:tcW w:w="3681" w:type="dxa"/>
          </w:tcPr>
          <w:p w14:paraId="5F71E7F9" w14:textId="22E28E48" w:rsidR="00733B10" w:rsidRDefault="006626A2" w:rsidP="007E6F5A">
            <w:pPr>
              <w:rPr>
                <w:lang w:val="uk-UA"/>
              </w:rPr>
            </w:pPr>
            <w:proofErr w:type="spellStart"/>
            <w:r w:rsidRPr="006626A2">
              <w:rPr>
                <w:lang w:val="uk-UA"/>
              </w:rPr>
              <w:t>batch</w:t>
            </w:r>
            <w:proofErr w:type="spellEnd"/>
            <w:r w:rsidRPr="006626A2">
              <w:rPr>
                <w:lang w:val="uk-UA"/>
              </w:rPr>
              <w:t xml:space="preserve"> </w:t>
            </w:r>
            <w:proofErr w:type="spellStart"/>
            <w:r w:rsidRPr="006626A2">
              <w:rPr>
                <w:lang w:val="uk-UA"/>
              </w:rPr>
              <w:t>size</w:t>
            </w:r>
            <w:proofErr w:type="spellEnd"/>
          </w:p>
        </w:tc>
        <w:tc>
          <w:tcPr>
            <w:tcW w:w="6237" w:type="dxa"/>
          </w:tcPr>
          <w:p w14:paraId="2FDD3691" w14:textId="580FE533" w:rsidR="00733B10" w:rsidRDefault="00E725F2" w:rsidP="007E6F5A">
            <w:pPr>
              <w:rPr>
                <w:lang w:val="uk-UA"/>
              </w:rPr>
            </w:pPr>
            <w:r w:rsidRPr="00340ED5">
              <w:t>8, 16, 32, 64, 128</w:t>
            </w:r>
          </w:p>
        </w:tc>
      </w:tr>
      <w:tr w:rsidR="00733B10" w14:paraId="15D9CD95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44F70900" w14:textId="56B6011F" w:rsidR="00733B10" w:rsidRDefault="006626A2" w:rsidP="007E6F5A">
            <w:pPr>
              <w:rPr>
                <w:lang w:val="uk-UA"/>
              </w:rPr>
            </w:pPr>
            <w:r>
              <w:t>a</w:t>
            </w:r>
            <w:r w:rsidRPr="00340ED5">
              <w:t>ctivation function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5421201D" w14:textId="74AC850A" w:rsidR="00733B10" w:rsidRDefault="00E725F2" w:rsidP="007E6F5A">
            <w:pPr>
              <w:rPr>
                <w:lang w:val="uk-UA"/>
              </w:rPr>
            </w:pPr>
            <w:proofErr w:type="spellStart"/>
            <w:r w:rsidRPr="00E725F2">
              <w:rPr>
                <w:lang w:val="uk-UA"/>
              </w:rPr>
              <w:t>ReLu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sigmoid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tanh</w:t>
            </w:r>
            <w:proofErr w:type="spellEnd"/>
            <w:r w:rsidRPr="00E725F2">
              <w:rPr>
                <w:lang w:val="uk-UA"/>
              </w:rPr>
              <w:t>, SELU, ELU</w:t>
            </w:r>
          </w:p>
        </w:tc>
      </w:tr>
      <w:tr w:rsidR="006626A2" w14:paraId="6ECCFEBF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50FD660E" w14:textId="3FFA344D" w:rsidR="006626A2" w:rsidRDefault="006626A2" w:rsidP="007E6F5A">
            <w:pPr>
              <w:rPr>
                <w:lang w:val="uk-UA"/>
              </w:rPr>
            </w:pPr>
            <w:r>
              <w:t>o</w:t>
            </w:r>
            <w:r w:rsidRPr="00340ED5">
              <w:t>ptimizer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24410E44" w14:textId="07CDEDFF" w:rsidR="006626A2" w:rsidRDefault="00E725F2" w:rsidP="007E6F5A">
            <w:pPr>
              <w:rPr>
                <w:lang w:val="uk-UA"/>
              </w:rPr>
            </w:pPr>
            <w:r w:rsidRPr="00E725F2">
              <w:rPr>
                <w:lang w:val="uk-UA"/>
              </w:rPr>
              <w:t xml:space="preserve">SGD, </w:t>
            </w:r>
            <w:proofErr w:type="spellStart"/>
            <w:r w:rsidRPr="00E725F2">
              <w:rPr>
                <w:lang w:val="uk-UA"/>
              </w:rPr>
              <w:t>RMSprop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Adam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Adadelta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Adagrad</w:t>
            </w:r>
            <w:proofErr w:type="spellEnd"/>
            <w:r w:rsidRPr="00E725F2">
              <w:rPr>
                <w:lang w:val="uk-UA"/>
              </w:rPr>
              <w:t>,</w:t>
            </w:r>
            <w:r>
              <w:t xml:space="preserve"> </w:t>
            </w:r>
            <w:proofErr w:type="spellStart"/>
            <w:r w:rsidRPr="00E725F2">
              <w:rPr>
                <w:lang w:val="uk-UA"/>
              </w:rPr>
              <w:t>Adamax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Nadam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Ftrl</w:t>
            </w:r>
            <w:proofErr w:type="spellEnd"/>
          </w:p>
        </w:tc>
      </w:tr>
      <w:tr w:rsidR="006626A2" w14:paraId="48BE0ABD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4955E07E" w14:textId="52264182" w:rsidR="006626A2" w:rsidRDefault="006626A2" w:rsidP="007E6F5A">
            <w:pPr>
              <w:rPr>
                <w:lang w:val="uk-UA"/>
              </w:rPr>
            </w:pPr>
            <w:r>
              <w:t>l</w:t>
            </w:r>
            <w:r w:rsidRPr="00340ED5">
              <w:t>earning rate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7E922C65" w14:textId="00088B92" w:rsidR="006626A2" w:rsidRDefault="00E725F2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E725F2">
              <w:rPr>
                <w:vertAlign w:val="superscript"/>
              </w:rPr>
              <w:t>-5</w:t>
            </w:r>
            <w:r>
              <w:t>;</w:t>
            </w:r>
            <w:r w:rsidRPr="00340ED5">
              <w:t xml:space="preserve"> </w:t>
            </w:r>
            <w:r>
              <w:t>10</w:t>
            </w:r>
            <w:r w:rsidRPr="00E725F2">
              <w:rPr>
                <w:vertAlign w:val="superscript"/>
              </w:rPr>
              <w:t>-2</w:t>
            </w:r>
            <w:r w:rsidRPr="00340ED5">
              <w:t>]</w:t>
            </w:r>
          </w:p>
        </w:tc>
      </w:tr>
      <w:tr w:rsidR="006626A2" w14:paraId="62224B4F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3DAECBCD" w14:textId="4A2CB58F" w:rsidR="006626A2" w:rsidRDefault="006626A2" w:rsidP="007E6F5A">
            <w:pPr>
              <w:rPr>
                <w:lang w:val="uk-UA"/>
              </w:rPr>
            </w:pPr>
            <w:r w:rsidRPr="006626A2">
              <w:rPr>
                <w:lang w:val="uk-UA"/>
              </w:rPr>
              <w:t xml:space="preserve"># </w:t>
            </w:r>
            <w:proofErr w:type="spellStart"/>
            <w:r w:rsidRPr="006626A2">
              <w:rPr>
                <w:lang w:val="uk-UA"/>
              </w:rPr>
              <w:t>epochs</w:t>
            </w:r>
            <w:proofErr w:type="spellEnd"/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75CD5AD3" w14:textId="754573C6" w:rsidR="006626A2" w:rsidRDefault="00E725F2" w:rsidP="007E6F5A">
            <w:pPr>
              <w:rPr>
                <w:lang w:val="uk-UA"/>
              </w:rPr>
            </w:pPr>
            <w:r w:rsidRPr="00340ED5">
              <w:t>100, 300, 400, 500, 600, 700, 1000, 1500</w:t>
            </w:r>
          </w:p>
        </w:tc>
      </w:tr>
      <w:tr w:rsidR="006626A2" w14:paraId="52CCCE16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25E234C6" w14:textId="32D441D9" w:rsidR="006626A2" w:rsidRDefault="006626A2" w:rsidP="007E6F5A">
            <w:pPr>
              <w:rPr>
                <w:lang w:val="uk-UA"/>
              </w:rPr>
            </w:pPr>
            <w:r w:rsidRPr="006626A2">
              <w:t>weight initializer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720F5F6D" w14:textId="705CC840" w:rsidR="006626A2" w:rsidRDefault="00E725F2" w:rsidP="007E6F5A">
            <w:pPr>
              <w:rPr>
                <w:lang w:val="uk-UA"/>
              </w:rPr>
            </w:pPr>
            <w:r w:rsidRPr="00E725F2">
              <w:t>Xavier Normal</w:t>
            </w:r>
            <w:r>
              <w:t>,</w:t>
            </w:r>
            <w:r w:rsidRPr="00E725F2">
              <w:t xml:space="preserve"> Xavier Uniform, He Normal</w:t>
            </w:r>
            <w:r>
              <w:t>,</w:t>
            </w:r>
            <w:r w:rsidRPr="00E725F2">
              <w:t xml:space="preserve"> He</w:t>
            </w:r>
            <w:r>
              <w:t xml:space="preserve"> </w:t>
            </w:r>
            <w:r w:rsidRPr="00E725F2">
              <w:t>Uniform, Random Normal</w:t>
            </w:r>
            <w:r>
              <w:t>,</w:t>
            </w:r>
            <w:r w:rsidRPr="00E725F2">
              <w:t xml:space="preserve"> Random Uniform</w:t>
            </w:r>
          </w:p>
        </w:tc>
      </w:tr>
      <w:tr w:rsidR="006626A2" w14:paraId="01D54A81" w14:textId="77777777" w:rsidTr="006626A2">
        <w:tc>
          <w:tcPr>
            <w:tcW w:w="9918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14:paraId="12312140" w14:textId="0C9A0FDF" w:rsidR="006626A2" w:rsidRPr="006626A2" w:rsidRDefault="006626A2" w:rsidP="007E6F5A">
            <w:r>
              <w:t>* The configuration</w:t>
            </w:r>
            <w:r w:rsidR="009269E7">
              <w:t>s</w:t>
            </w:r>
            <w:r>
              <w:t xml:space="preserve"> are shown in Fig.S2.</w:t>
            </w:r>
          </w:p>
        </w:tc>
      </w:tr>
      <w:tr w:rsidR="006626A2" w14:paraId="7EA53343" w14:textId="77777777" w:rsidTr="006626A2">
        <w:tc>
          <w:tcPr>
            <w:tcW w:w="9918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102696" w14:textId="588E7D6C" w:rsidR="006626A2" w:rsidRDefault="006626A2" w:rsidP="007E6F5A">
            <w:r w:rsidRPr="006626A2">
              <w:rPr>
                <w:vertAlign w:val="superscript"/>
              </w:rPr>
              <w:t>**</w:t>
            </w:r>
            <w:r w:rsidRPr="006626A2">
              <w:t xml:space="preserve"> For</w:t>
            </w:r>
            <w:r>
              <w:t xml:space="preserve"> Pipe configuration only</w:t>
            </w:r>
          </w:p>
        </w:tc>
      </w:tr>
    </w:tbl>
    <w:p w14:paraId="6E97D774" w14:textId="77777777" w:rsidR="00733B10" w:rsidRDefault="00733B10" w:rsidP="00733B10">
      <w:pPr>
        <w:rPr>
          <w:lang w:val="uk-UA"/>
        </w:rPr>
      </w:pPr>
    </w:p>
    <w:p w14:paraId="2431258E" w14:textId="77777777" w:rsidR="00B105B8" w:rsidRPr="00C65251" w:rsidRDefault="00B105B8" w:rsidP="00B105B8">
      <w:pPr>
        <w:spacing w:after="0" w:line="276" w:lineRule="auto"/>
        <w:jc w:val="both"/>
      </w:pPr>
    </w:p>
    <w:p w14:paraId="39FE0FC9" w14:textId="2C012EF6" w:rsidR="006626A2" w:rsidRDefault="00FA0E32">
      <w:r>
        <w:rPr>
          <w:noProof/>
          <w14:ligatures w14:val="standardContextual"/>
        </w:rPr>
        <w:lastRenderedPageBreak/>
        <w:drawing>
          <wp:inline distT="0" distB="0" distL="0" distR="0" wp14:anchorId="286B4182" wp14:editId="3D860D0D">
            <wp:extent cx="6219825" cy="2955146"/>
            <wp:effectExtent l="0" t="0" r="0" b="0"/>
            <wp:docPr id="17453" name="Рисунок 6">
              <a:extLst xmlns:a="http://schemas.openxmlformats.org/drawingml/2006/main">
                <a:ext uri="{FF2B5EF4-FFF2-40B4-BE49-F238E27FC236}">
                  <a16:creationId xmlns:a16="http://schemas.microsoft.com/office/drawing/2014/main" id="{D220A95C-3A7B-5E0D-666E-5825FEA0A290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53" name="Рисунок 6">
                      <a:extLst>
                        <a:ext uri="{FF2B5EF4-FFF2-40B4-BE49-F238E27FC236}">
                          <a16:creationId xmlns:a16="http://schemas.microsoft.com/office/drawing/2014/main" id="{D220A95C-3A7B-5E0D-666E-5825FEA0A290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9312" cy="2964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 w:rsidR="006626A2">
        <w:t xml:space="preserve">Fig.S2. </w:t>
      </w:r>
      <w:r w:rsidR="006626A2" w:rsidRPr="006626A2">
        <w:t>The considered configuration of the hidden layers</w:t>
      </w:r>
      <w:r w:rsidR="006626A2">
        <w:t xml:space="preserve"> for DNN models</w:t>
      </w:r>
      <w:r w:rsidR="006626A2" w:rsidRPr="006626A2">
        <w:t>: a) pipe;</w:t>
      </w:r>
      <w:r w:rsidR="006626A2">
        <w:t xml:space="preserve"> </w:t>
      </w:r>
      <w:r w:rsidR="006626A2" w:rsidRPr="006626A2">
        <w:t>b) trapezium; c)</w:t>
      </w:r>
      <w:r w:rsidR="006626A2">
        <w:t> </w:t>
      </w:r>
      <w:r w:rsidR="006626A2" w:rsidRPr="006626A2">
        <w:t>triangle; d) butterfly (two serial reflected trapezium); e) fir</w:t>
      </w:r>
      <w:r w:rsidR="006626A2">
        <w:t xml:space="preserve"> </w:t>
      </w:r>
      <w:r w:rsidR="006626A2" w:rsidRPr="006626A2">
        <w:t>(two serial trapezium)</w:t>
      </w:r>
      <w:r w:rsidR="006626A2">
        <w:t xml:space="preserve">. </w:t>
      </w:r>
      <w:r w:rsidR="006626A2" w:rsidRPr="006626A2">
        <w:rPr>
          <w:i/>
          <w:iCs/>
        </w:rPr>
        <w:t>N</w:t>
      </w:r>
      <w:r w:rsidR="006626A2" w:rsidRPr="006626A2">
        <w:rPr>
          <w:i/>
          <w:iCs/>
          <w:vertAlign w:val="subscript"/>
        </w:rPr>
        <w:t>n</w:t>
      </w:r>
      <w:r w:rsidR="006626A2" w:rsidRPr="006626A2">
        <w:rPr>
          <w:vertAlign w:val="subscript"/>
        </w:rPr>
        <w:t>1</w:t>
      </w:r>
      <w:r w:rsidR="006626A2" w:rsidRPr="006626A2">
        <w:rPr>
          <w:i/>
          <w:iCs/>
          <w:vertAlign w:val="subscript"/>
        </w:rPr>
        <w:t>l</w:t>
      </w:r>
      <w:r w:rsidR="006626A2">
        <w:t xml:space="preserve"> is the number </w:t>
      </w:r>
      <w:r w:rsidR="006626A2" w:rsidRPr="006626A2">
        <w:t>nodes for first</w:t>
      </w:r>
      <w:r w:rsidR="006626A2">
        <w:t xml:space="preserve"> </w:t>
      </w:r>
      <w:r w:rsidR="006626A2" w:rsidRPr="006626A2">
        <w:t>hidden layer</w:t>
      </w:r>
      <w:r w:rsidR="006626A2">
        <w:t xml:space="preserve">, </w:t>
      </w:r>
      <w:proofErr w:type="spellStart"/>
      <w:r w:rsidR="006626A2" w:rsidRPr="006626A2">
        <w:rPr>
          <w:i/>
          <w:iCs/>
        </w:rPr>
        <w:t>N</w:t>
      </w:r>
      <w:r w:rsidR="006626A2" w:rsidRPr="006626A2">
        <w:rPr>
          <w:i/>
          <w:iCs/>
          <w:vertAlign w:val="subscript"/>
        </w:rPr>
        <w:t>hl</w:t>
      </w:r>
      <w:proofErr w:type="spellEnd"/>
      <w:r w:rsidR="006626A2">
        <w:t xml:space="preserve"> is the number of hidden layers.</w:t>
      </w:r>
    </w:p>
    <w:p w14:paraId="416FFF4E" w14:textId="3CD2687E" w:rsidR="00E50B22" w:rsidRDefault="00E50B22">
      <w:r>
        <w:br w:type="page"/>
      </w:r>
    </w:p>
    <w:p w14:paraId="39C4438F" w14:textId="7FBFFBB0" w:rsidR="003512FD" w:rsidRDefault="003512FD" w:rsidP="00F852D2">
      <w:pPr>
        <w:spacing w:after="0" w:line="240" w:lineRule="auto"/>
        <w:rPr>
          <w:lang w:val="uk-UA"/>
        </w:rPr>
      </w:pPr>
      <w:r>
        <w:lastRenderedPageBreak/>
        <w:t xml:space="preserve">Table S6. </w:t>
      </w:r>
      <w:proofErr w:type="spellStart"/>
      <w:r w:rsidRPr="003512FD">
        <w:rPr>
          <w:lang w:val="uk-UA"/>
        </w:rPr>
        <w:t>Chosen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hyperparameter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combinations</w:t>
      </w:r>
      <w:proofErr w:type="spellEnd"/>
      <w:r w:rsidRPr="00E34DC5">
        <w:t xml:space="preserve"> for </w:t>
      </w:r>
      <w:r>
        <w:t>RF</w:t>
      </w:r>
      <w:r w:rsidR="00F852D2">
        <w:t xml:space="preserve"> models</w:t>
      </w:r>
    </w:p>
    <w:p w14:paraId="79E58F35" w14:textId="77777777" w:rsidR="00E50B22" w:rsidRPr="00CA6D71" w:rsidRDefault="00E50B22" w:rsidP="00E50B22">
      <w:pPr>
        <w:spacing w:after="0" w:line="360" w:lineRule="auto"/>
        <w:ind w:left="-1418"/>
        <w:jc w:val="both"/>
        <w:rPr>
          <w:lang w:val="ru-RU"/>
        </w:rPr>
      </w:pPr>
    </w:p>
    <w:tbl>
      <w:tblPr>
        <w:tblStyle w:val="a3"/>
        <w:tblW w:w="10065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1134"/>
        <w:gridCol w:w="1843"/>
        <w:gridCol w:w="993"/>
        <w:gridCol w:w="1559"/>
        <w:gridCol w:w="1559"/>
        <w:gridCol w:w="1559"/>
        <w:gridCol w:w="1418"/>
      </w:tblGrid>
      <w:tr w:rsidR="00E50B22" w14:paraId="7C135EA3" w14:textId="77777777" w:rsidTr="00F852D2">
        <w:tc>
          <w:tcPr>
            <w:tcW w:w="1134" w:type="dxa"/>
            <w:vMerge w:val="restart"/>
            <w:vAlign w:val="center"/>
          </w:tcPr>
          <w:p w14:paraId="76B3CB21" w14:textId="3C2F0227" w:rsidR="00E50B22" w:rsidRPr="00E50B22" w:rsidRDefault="00E50B22" w:rsidP="00F852D2">
            <w:pPr>
              <w:jc w:val="center"/>
            </w:pPr>
            <w:r>
              <w:t>Model</w:t>
            </w:r>
          </w:p>
        </w:tc>
        <w:tc>
          <w:tcPr>
            <w:tcW w:w="8931" w:type="dxa"/>
            <w:gridSpan w:val="6"/>
            <w:vAlign w:val="center"/>
          </w:tcPr>
          <w:p w14:paraId="6A8499F6" w14:textId="45BB7760" w:rsidR="00E50B22" w:rsidRDefault="00E50B22" w:rsidP="00F852D2">
            <w:pPr>
              <w:jc w:val="center"/>
              <w:rPr>
                <w:lang w:val="ru-RU"/>
              </w:rPr>
            </w:pPr>
            <w:r>
              <w:t>H</w:t>
            </w:r>
            <w:proofErr w:type="spellStart"/>
            <w:r w:rsidRPr="003512FD">
              <w:rPr>
                <w:lang w:val="uk-UA"/>
              </w:rPr>
              <w:t>yperparameter</w:t>
            </w:r>
            <w:proofErr w:type="spellEnd"/>
          </w:p>
        </w:tc>
      </w:tr>
      <w:tr w:rsidR="00E50B22" w14:paraId="112C3C06" w14:textId="77777777" w:rsidTr="00F852D2">
        <w:tc>
          <w:tcPr>
            <w:tcW w:w="1134" w:type="dxa"/>
            <w:vMerge/>
            <w:vAlign w:val="center"/>
          </w:tcPr>
          <w:p w14:paraId="0E227F1D" w14:textId="77777777" w:rsidR="00E50B22" w:rsidRDefault="00E50B22" w:rsidP="00F852D2">
            <w:pPr>
              <w:jc w:val="center"/>
              <w:rPr>
                <w:lang w:val="ru-RU"/>
              </w:rPr>
            </w:pPr>
          </w:p>
        </w:tc>
        <w:tc>
          <w:tcPr>
            <w:tcW w:w="1843" w:type="dxa"/>
            <w:vAlign w:val="center"/>
          </w:tcPr>
          <w:p w14:paraId="5C734497" w14:textId="6BB04882" w:rsidR="00E50B22" w:rsidRPr="008B0B2A" w:rsidRDefault="00F852D2" w:rsidP="00F852D2">
            <w:pPr>
              <w:jc w:val="center"/>
            </w:pPr>
            <w:r>
              <w:t xml:space="preserve"># </w:t>
            </w:r>
            <w:r w:rsidR="00E50B22">
              <w:t>estimators</w:t>
            </w:r>
          </w:p>
        </w:tc>
        <w:tc>
          <w:tcPr>
            <w:tcW w:w="993" w:type="dxa"/>
            <w:vAlign w:val="center"/>
          </w:tcPr>
          <w:p w14:paraId="4D1B3284" w14:textId="30F93917" w:rsidR="00E50B22" w:rsidRPr="008B0B2A" w:rsidRDefault="00F852D2" w:rsidP="00F852D2">
            <w:pPr>
              <w:jc w:val="center"/>
            </w:pPr>
            <w:r>
              <w:t>m</w:t>
            </w:r>
            <w:r w:rsidR="00E50B22">
              <w:t>ax depth</w:t>
            </w:r>
          </w:p>
        </w:tc>
        <w:tc>
          <w:tcPr>
            <w:tcW w:w="1559" w:type="dxa"/>
            <w:vAlign w:val="center"/>
          </w:tcPr>
          <w:p w14:paraId="276DCDBE" w14:textId="508A00B2" w:rsidR="00E50B22" w:rsidRPr="008B0B2A" w:rsidRDefault="00F852D2" w:rsidP="00F852D2">
            <w:pPr>
              <w:jc w:val="center"/>
            </w:pPr>
            <w:r>
              <w:t>m</w:t>
            </w:r>
            <w:r w:rsidR="00E50B22">
              <w:t>in sample split</w:t>
            </w:r>
          </w:p>
        </w:tc>
        <w:tc>
          <w:tcPr>
            <w:tcW w:w="1559" w:type="dxa"/>
            <w:vAlign w:val="center"/>
          </w:tcPr>
          <w:p w14:paraId="3A7AB90E" w14:textId="7518B044" w:rsidR="00E50B22" w:rsidRPr="008B0B2A" w:rsidRDefault="00F852D2" w:rsidP="00F852D2">
            <w:pPr>
              <w:jc w:val="center"/>
            </w:pPr>
            <w:r>
              <w:t>m</w:t>
            </w:r>
            <w:r w:rsidR="00E50B22">
              <w:t>in sample leaf</w:t>
            </w:r>
          </w:p>
        </w:tc>
        <w:tc>
          <w:tcPr>
            <w:tcW w:w="1559" w:type="dxa"/>
            <w:vAlign w:val="center"/>
          </w:tcPr>
          <w:p w14:paraId="111A2F6C" w14:textId="5ADAFAF6" w:rsidR="00E50B22" w:rsidRPr="008B0B2A" w:rsidRDefault="00F852D2" w:rsidP="00F852D2">
            <w:pPr>
              <w:jc w:val="center"/>
            </w:pPr>
            <w:r>
              <w:t>m</w:t>
            </w:r>
            <w:r w:rsidR="00E50B22">
              <w:t>ax features</w:t>
            </w:r>
          </w:p>
        </w:tc>
        <w:tc>
          <w:tcPr>
            <w:tcW w:w="1418" w:type="dxa"/>
            <w:vAlign w:val="center"/>
          </w:tcPr>
          <w:p w14:paraId="3499F3D7" w14:textId="639DAA1F" w:rsidR="00E50B22" w:rsidRPr="008B0B2A" w:rsidRDefault="00F852D2" w:rsidP="00F852D2">
            <w:pPr>
              <w:jc w:val="center"/>
            </w:pPr>
            <w:r>
              <w:t>b</w:t>
            </w:r>
            <w:r w:rsidR="00E50B22">
              <w:t>ootstrap</w:t>
            </w:r>
          </w:p>
        </w:tc>
      </w:tr>
      <w:tr w:rsidR="00E50B22" w14:paraId="2756B6DD" w14:textId="77777777" w:rsidTr="00F852D2">
        <w:tc>
          <w:tcPr>
            <w:tcW w:w="1134" w:type="dxa"/>
            <w:vAlign w:val="center"/>
          </w:tcPr>
          <w:p w14:paraId="69077F81" w14:textId="77777777" w:rsidR="00E50B22" w:rsidRPr="0053273F" w:rsidRDefault="00000000" w:rsidP="007E6F5A">
            <w:pPr>
              <w:spacing w:line="360" w:lineRule="auto"/>
              <w:jc w:val="center"/>
              <w:rPr>
                <w:rFonts w:cs="Times New Roman"/>
                <w:iCs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5FB36316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200</w:t>
            </w:r>
          </w:p>
        </w:tc>
        <w:tc>
          <w:tcPr>
            <w:tcW w:w="993" w:type="dxa"/>
            <w:vAlign w:val="center"/>
          </w:tcPr>
          <w:p w14:paraId="7FED1A0E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460D8DD6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1559" w:type="dxa"/>
            <w:vAlign w:val="center"/>
          </w:tcPr>
          <w:p w14:paraId="1107233C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59DF7C21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1.0</w:t>
            </w:r>
          </w:p>
        </w:tc>
        <w:tc>
          <w:tcPr>
            <w:tcW w:w="1418" w:type="dxa"/>
            <w:vAlign w:val="center"/>
          </w:tcPr>
          <w:p w14:paraId="6DA9D4D4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6DB6D563" w14:textId="77777777" w:rsidTr="00F852D2">
        <w:tc>
          <w:tcPr>
            <w:tcW w:w="1134" w:type="dxa"/>
            <w:vAlign w:val="center"/>
          </w:tcPr>
          <w:p w14:paraId="44B1FADA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7AF14A5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993" w:type="dxa"/>
            <w:vAlign w:val="center"/>
          </w:tcPr>
          <w:p w14:paraId="15BEFBC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5ACEA07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43EFE46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6519389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9</w:t>
            </w:r>
          </w:p>
        </w:tc>
        <w:tc>
          <w:tcPr>
            <w:tcW w:w="1418" w:type="dxa"/>
            <w:vAlign w:val="center"/>
          </w:tcPr>
          <w:p w14:paraId="139C495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5325D229" w14:textId="77777777" w:rsidTr="00F852D2">
        <w:tc>
          <w:tcPr>
            <w:tcW w:w="1134" w:type="dxa"/>
          </w:tcPr>
          <w:p w14:paraId="1A25330C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2024256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993" w:type="dxa"/>
          </w:tcPr>
          <w:p w14:paraId="25BBDCA7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</w:tcPr>
          <w:p w14:paraId="330CAC4A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083A608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42953BF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9</w:t>
            </w:r>
          </w:p>
        </w:tc>
        <w:tc>
          <w:tcPr>
            <w:tcW w:w="1418" w:type="dxa"/>
          </w:tcPr>
          <w:p w14:paraId="722A12F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57D0DB4C" w14:textId="77777777" w:rsidTr="00F852D2">
        <w:tc>
          <w:tcPr>
            <w:tcW w:w="1134" w:type="dxa"/>
          </w:tcPr>
          <w:p w14:paraId="6CFC5FA9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28EEBE6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00</w:t>
            </w:r>
          </w:p>
        </w:tc>
        <w:tc>
          <w:tcPr>
            <w:tcW w:w="993" w:type="dxa"/>
          </w:tcPr>
          <w:p w14:paraId="6A0B070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0</w:t>
            </w:r>
          </w:p>
        </w:tc>
        <w:tc>
          <w:tcPr>
            <w:tcW w:w="1559" w:type="dxa"/>
          </w:tcPr>
          <w:p w14:paraId="4419655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1D50C31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3E59546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9</w:t>
            </w:r>
          </w:p>
        </w:tc>
        <w:tc>
          <w:tcPr>
            <w:tcW w:w="1418" w:type="dxa"/>
          </w:tcPr>
          <w:p w14:paraId="040891DF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404133DD" w14:textId="77777777" w:rsidTr="00F852D2">
        <w:tc>
          <w:tcPr>
            <w:tcW w:w="1134" w:type="dxa"/>
            <w:vAlign w:val="center"/>
          </w:tcPr>
          <w:p w14:paraId="0279D0CC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164BE1F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993" w:type="dxa"/>
            <w:vAlign w:val="center"/>
          </w:tcPr>
          <w:p w14:paraId="7827F7D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0</w:t>
            </w:r>
          </w:p>
        </w:tc>
        <w:tc>
          <w:tcPr>
            <w:tcW w:w="1559" w:type="dxa"/>
            <w:vAlign w:val="center"/>
          </w:tcPr>
          <w:p w14:paraId="305B549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3AC9C15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690BB45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  <w:vAlign w:val="center"/>
          </w:tcPr>
          <w:p w14:paraId="01129094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14:paraId="608B9F2C" w14:textId="77777777" w:rsidTr="00F852D2">
        <w:tc>
          <w:tcPr>
            <w:tcW w:w="1134" w:type="dxa"/>
            <w:vAlign w:val="center"/>
          </w:tcPr>
          <w:p w14:paraId="206F84AC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7141823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0</w:t>
            </w:r>
          </w:p>
        </w:tc>
        <w:tc>
          <w:tcPr>
            <w:tcW w:w="993" w:type="dxa"/>
            <w:vAlign w:val="center"/>
          </w:tcPr>
          <w:p w14:paraId="792C651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37302F8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  <w:vAlign w:val="center"/>
          </w:tcPr>
          <w:p w14:paraId="4E9B283A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3163140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  <w:vAlign w:val="center"/>
          </w:tcPr>
          <w:p w14:paraId="4104646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14:paraId="3E936E7F" w14:textId="77777777" w:rsidTr="00F852D2">
        <w:tc>
          <w:tcPr>
            <w:tcW w:w="1134" w:type="dxa"/>
          </w:tcPr>
          <w:p w14:paraId="67665531" w14:textId="77777777" w:rsidR="00E50B2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5BDF1C74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993" w:type="dxa"/>
          </w:tcPr>
          <w:p w14:paraId="19537E5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5</w:t>
            </w:r>
          </w:p>
        </w:tc>
        <w:tc>
          <w:tcPr>
            <w:tcW w:w="1559" w:type="dxa"/>
          </w:tcPr>
          <w:p w14:paraId="3321735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2551C35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4CC0B7E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.0</w:t>
            </w:r>
          </w:p>
        </w:tc>
        <w:tc>
          <w:tcPr>
            <w:tcW w:w="1418" w:type="dxa"/>
          </w:tcPr>
          <w:p w14:paraId="185CE394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0E7E2D60" w14:textId="77777777" w:rsidTr="00F852D2">
        <w:tc>
          <w:tcPr>
            <w:tcW w:w="1134" w:type="dxa"/>
          </w:tcPr>
          <w:p w14:paraId="3902CDC9" w14:textId="77777777" w:rsidR="00E50B2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3B9D751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700</w:t>
            </w:r>
          </w:p>
        </w:tc>
        <w:tc>
          <w:tcPr>
            <w:tcW w:w="993" w:type="dxa"/>
          </w:tcPr>
          <w:p w14:paraId="22A1710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</w:tcPr>
          <w:p w14:paraId="267A27E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3759CD9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0B31F42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</w:tcPr>
          <w:p w14:paraId="16712AA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:rsidRPr="00EA48D7" w14:paraId="024C50DF" w14:textId="77777777" w:rsidTr="00F852D2">
        <w:tc>
          <w:tcPr>
            <w:tcW w:w="1134" w:type="dxa"/>
            <w:vAlign w:val="center"/>
          </w:tcPr>
          <w:p w14:paraId="199F7426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15379918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993" w:type="dxa"/>
            <w:vAlign w:val="center"/>
          </w:tcPr>
          <w:p w14:paraId="10F8E58B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  <w:vAlign w:val="center"/>
          </w:tcPr>
          <w:p w14:paraId="378AC556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61C144CA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4E78DD56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0.5</w:t>
            </w:r>
          </w:p>
        </w:tc>
        <w:tc>
          <w:tcPr>
            <w:tcW w:w="1418" w:type="dxa"/>
            <w:vAlign w:val="center"/>
          </w:tcPr>
          <w:p w14:paraId="0DD011EC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678B8486" w14:textId="77777777" w:rsidTr="00F852D2">
        <w:tc>
          <w:tcPr>
            <w:tcW w:w="1134" w:type="dxa"/>
            <w:vAlign w:val="center"/>
          </w:tcPr>
          <w:p w14:paraId="44C72F16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2866420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993" w:type="dxa"/>
            <w:vAlign w:val="center"/>
          </w:tcPr>
          <w:p w14:paraId="7600BC2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  <w:vAlign w:val="center"/>
          </w:tcPr>
          <w:p w14:paraId="153EC5F7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243D453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5D94F01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  <w:vAlign w:val="center"/>
          </w:tcPr>
          <w:p w14:paraId="35CBD3D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5536BE99" w14:textId="77777777" w:rsidTr="00F852D2">
        <w:tc>
          <w:tcPr>
            <w:tcW w:w="1134" w:type="dxa"/>
          </w:tcPr>
          <w:p w14:paraId="6E67EE34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242A45D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00</w:t>
            </w:r>
          </w:p>
        </w:tc>
        <w:tc>
          <w:tcPr>
            <w:tcW w:w="993" w:type="dxa"/>
          </w:tcPr>
          <w:p w14:paraId="04C51F6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</w:tcPr>
          <w:p w14:paraId="19522F9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00F7D1A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3E31BBF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5</w:t>
            </w:r>
          </w:p>
        </w:tc>
        <w:tc>
          <w:tcPr>
            <w:tcW w:w="1418" w:type="dxa"/>
          </w:tcPr>
          <w:p w14:paraId="1503FE1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6682A474" w14:textId="77777777" w:rsidTr="00F852D2">
        <w:tc>
          <w:tcPr>
            <w:tcW w:w="1134" w:type="dxa"/>
          </w:tcPr>
          <w:p w14:paraId="303AC70E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59F324E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993" w:type="dxa"/>
          </w:tcPr>
          <w:p w14:paraId="5FDB69F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5</w:t>
            </w:r>
          </w:p>
        </w:tc>
        <w:tc>
          <w:tcPr>
            <w:tcW w:w="1559" w:type="dxa"/>
          </w:tcPr>
          <w:p w14:paraId="7F7CFD7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7914F58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341B3B1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418" w:type="dxa"/>
          </w:tcPr>
          <w:p w14:paraId="13B6CA7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6190C6F6" w14:textId="77777777" w:rsidTr="00F852D2">
        <w:tc>
          <w:tcPr>
            <w:tcW w:w="1134" w:type="dxa"/>
            <w:vAlign w:val="center"/>
          </w:tcPr>
          <w:p w14:paraId="3CEBD2D4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3E03DCF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993" w:type="dxa"/>
            <w:vAlign w:val="center"/>
          </w:tcPr>
          <w:p w14:paraId="353FDFC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  <w:vAlign w:val="center"/>
          </w:tcPr>
          <w:p w14:paraId="6E794B3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3E470FA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472FC2E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418" w:type="dxa"/>
            <w:vAlign w:val="center"/>
          </w:tcPr>
          <w:p w14:paraId="0E54AD8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4559BF16" w14:textId="77777777" w:rsidTr="00F852D2">
        <w:tc>
          <w:tcPr>
            <w:tcW w:w="1134" w:type="dxa"/>
            <w:vAlign w:val="center"/>
          </w:tcPr>
          <w:p w14:paraId="0A2DC5CE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190A1BA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993" w:type="dxa"/>
            <w:vAlign w:val="center"/>
          </w:tcPr>
          <w:p w14:paraId="33D452E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  <w:vAlign w:val="center"/>
          </w:tcPr>
          <w:p w14:paraId="737E25D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497E777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13BA8387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  <w:vAlign w:val="center"/>
          </w:tcPr>
          <w:p w14:paraId="75547D5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3233BC34" w14:textId="77777777" w:rsidTr="00F852D2">
        <w:tc>
          <w:tcPr>
            <w:tcW w:w="1134" w:type="dxa"/>
          </w:tcPr>
          <w:p w14:paraId="1F047D4B" w14:textId="77777777" w:rsidR="00E50B2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0A4778F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50</w:t>
            </w:r>
          </w:p>
        </w:tc>
        <w:tc>
          <w:tcPr>
            <w:tcW w:w="993" w:type="dxa"/>
          </w:tcPr>
          <w:p w14:paraId="72F889F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</w:tcPr>
          <w:p w14:paraId="43D1108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467428E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71528E5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418" w:type="dxa"/>
          </w:tcPr>
          <w:p w14:paraId="072BB10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3549DFE5" w14:textId="77777777" w:rsidTr="00F852D2">
        <w:tc>
          <w:tcPr>
            <w:tcW w:w="1134" w:type="dxa"/>
          </w:tcPr>
          <w:p w14:paraId="05C7DC21" w14:textId="77777777" w:rsidR="00E50B2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5F548B2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50</w:t>
            </w:r>
          </w:p>
        </w:tc>
        <w:tc>
          <w:tcPr>
            <w:tcW w:w="993" w:type="dxa"/>
          </w:tcPr>
          <w:p w14:paraId="496BDEC4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</w:tcPr>
          <w:p w14:paraId="4A4DDF7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2883B9E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607F46DA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</w:tcPr>
          <w:p w14:paraId="0DCE100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</w:tbl>
    <w:p w14:paraId="6E1F17A0" w14:textId="77777777" w:rsidR="00E50B22" w:rsidRDefault="00E50B22" w:rsidP="00E50B22">
      <w:pPr>
        <w:spacing w:after="0" w:line="360" w:lineRule="auto"/>
        <w:ind w:left="-1418"/>
        <w:jc w:val="both"/>
      </w:pPr>
    </w:p>
    <w:p w14:paraId="65956C95" w14:textId="77777777" w:rsidR="00EB22D1" w:rsidRDefault="00EB22D1"/>
    <w:p w14:paraId="59C0292E" w14:textId="77777777" w:rsidR="00EB22D1" w:rsidRDefault="00EB22D1"/>
    <w:p w14:paraId="56FB9F81" w14:textId="77777777" w:rsidR="00F852D2" w:rsidRDefault="00F852D2"/>
    <w:p w14:paraId="6ED5CA18" w14:textId="77777777" w:rsidR="00F852D2" w:rsidRDefault="00F852D2"/>
    <w:p w14:paraId="753E6A16" w14:textId="77777777" w:rsidR="00F852D2" w:rsidRDefault="00F852D2"/>
    <w:p w14:paraId="12F88C6F" w14:textId="77777777" w:rsidR="00F852D2" w:rsidRDefault="00F852D2"/>
    <w:p w14:paraId="2AA5381C" w14:textId="24F6298D" w:rsidR="00F852D2" w:rsidRDefault="00F852D2">
      <w:r>
        <w:br w:type="page"/>
      </w:r>
    </w:p>
    <w:p w14:paraId="3273F120" w14:textId="38D94587" w:rsidR="00F852D2" w:rsidRDefault="00F852D2" w:rsidP="00F852D2">
      <w:pPr>
        <w:spacing w:after="0" w:line="240" w:lineRule="auto"/>
        <w:rPr>
          <w:lang w:val="uk-UA"/>
        </w:rPr>
      </w:pPr>
      <w:r>
        <w:lastRenderedPageBreak/>
        <w:t xml:space="preserve">Table S7. </w:t>
      </w:r>
      <w:proofErr w:type="spellStart"/>
      <w:r w:rsidRPr="003512FD">
        <w:rPr>
          <w:lang w:val="uk-UA"/>
        </w:rPr>
        <w:t>Chosen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hyperparameter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combinations</w:t>
      </w:r>
      <w:proofErr w:type="spellEnd"/>
      <w:r w:rsidRPr="00E34DC5">
        <w:t xml:space="preserve"> for </w:t>
      </w:r>
      <w:r>
        <w:t>GB models</w:t>
      </w:r>
    </w:p>
    <w:p w14:paraId="234C0081" w14:textId="77777777" w:rsidR="00F852D2" w:rsidRPr="00D119B0" w:rsidRDefault="00F852D2" w:rsidP="00F852D2">
      <w:pPr>
        <w:spacing w:after="0" w:line="360" w:lineRule="auto"/>
        <w:jc w:val="both"/>
      </w:pPr>
    </w:p>
    <w:tbl>
      <w:tblPr>
        <w:tblStyle w:val="a3"/>
        <w:tblW w:w="10105" w:type="dxa"/>
        <w:tblInd w:w="137" w:type="dxa"/>
        <w:tblLayout w:type="fixed"/>
        <w:tblLook w:val="04A0" w:firstRow="1" w:lastRow="0" w:firstColumn="1" w:lastColumn="0" w:noHBand="0" w:noVBand="1"/>
      </w:tblPr>
      <w:tblGrid>
        <w:gridCol w:w="1353"/>
        <w:gridCol w:w="1381"/>
        <w:gridCol w:w="1276"/>
        <w:gridCol w:w="1559"/>
        <w:gridCol w:w="1559"/>
        <w:gridCol w:w="1418"/>
        <w:gridCol w:w="1559"/>
      </w:tblGrid>
      <w:tr w:rsidR="00F852D2" w14:paraId="329083DC" w14:textId="77777777" w:rsidTr="00F852D2">
        <w:tc>
          <w:tcPr>
            <w:tcW w:w="1353" w:type="dxa"/>
            <w:vMerge w:val="restart"/>
            <w:vAlign w:val="center"/>
          </w:tcPr>
          <w:p w14:paraId="35BC1228" w14:textId="0AA2122D" w:rsidR="00F852D2" w:rsidRDefault="00F852D2" w:rsidP="007E6F5A">
            <w:pPr>
              <w:spacing w:line="360" w:lineRule="auto"/>
              <w:jc w:val="center"/>
              <w:rPr>
                <w:lang w:val="ru-RU"/>
              </w:rPr>
            </w:pPr>
            <w:r>
              <w:t>Model</w:t>
            </w:r>
          </w:p>
        </w:tc>
        <w:tc>
          <w:tcPr>
            <w:tcW w:w="8752" w:type="dxa"/>
            <w:gridSpan w:val="6"/>
            <w:vAlign w:val="center"/>
          </w:tcPr>
          <w:p w14:paraId="0B115257" w14:textId="48B32E3D" w:rsidR="00F852D2" w:rsidRDefault="00F664AE" w:rsidP="007E6F5A">
            <w:pPr>
              <w:spacing w:line="360" w:lineRule="auto"/>
              <w:jc w:val="center"/>
              <w:rPr>
                <w:lang w:val="ru-RU"/>
              </w:rPr>
            </w:pPr>
            <w:r>
              <w:t>H</w:t>
            </w:r>
            <w:proofErr w:type="spellStart"/>
            <w:r w:rsidRPr="003512FD">
              <w:rPr>
                <w:lang w:val="uk-UA"/>
              </w:rPr>
              <w:t>yperparameter</w:t>
            </w:r>
            <w:proofErr w:type="spellEnd"/>
          </w:p>
        </w:tc>
      </w:tr>
      <w:tr w:rsidR="00F852D2" w:rsidRPr="008B0B2A" w14:paraId="0F7DA66A" w14:textId="77777777" w:rsidTr="00F852D2">
        <w:tc>
          <w:tcPr>
            <w:tcW w:w="1353" w:type="dxa"/>
            <w:vMerge/>
            <w:vAlign w:val="center"/>
          </w:tcPr>
          <w:p w14:paraId="6D1F67DC" w14:textId="77777777" w:rsidR="00F852D2" w:rsidRDefault="00F852D2" w:rsidP="007E6F5A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1381" w:type="dxa"/>
            <w:vAlign w:val="center"/>
          </w:tcPr>
          <w:p w14:paraId="68E05410" w14:textId="7E2815B1" w:rsidR="00F852D2" w:rsidRPr="008B0B2A" w:rsidRDefault="00F852D2" w:rsidP="00F852D2">
            <w:pPr>
              <w:jc w:val="center"/>
            </w:pPr>
            <w:r>
              <w:t># estimators</w:t>
            </w:r>
          </w:p>
        </w:tc>
        <w:tc>
          <w:tcPr>
            <w:tcW w:w="1276" w:type="dxa"/>
            <w:vAlign w:val="center"/>
          </w:tcPr>
          <w:p w14:paraId="0105CE72" w14:textId="44D14533" w:rsidR="00F852D2" w:rsidRPr="008B0B2A" w:rsidRDefault="00F852D2" w:rsidP="00F852D2">
            <w:pPr>
              <w:jc w:val="center"/>
            </w:pPr>
            <w:r>
              <w:t>max depth</w:t>
            </w:r>
          </w:p>
        </w:tc>
        <w:tc>
          <w:tcPr>
            <w:tcW w:w="1559" w:type="dxa"/>
            <w:vAlign w:val="center"/>
          </w:tcPr>
          <w:p w14:paraId="56CD9CB7" w14:textId="012A47AF" w:rsidR="00F852D2" w:rsidRPr="008B0B2A" w:rsidRDefault="00F852D2" w:rsidP="00F852D2">
            <w:pPr>
              <w:jc w:val="center"/>
            </w:pPr>
            <w:r>
              <w:t>min sample split</w:t>
            </w:r>
          </w:p>
        </w:tc>
        <w:tc>
          <w:tcPr>
            <w:tcW w:w="1559" w:type="dxa"/>
            <w:vAlign w:val="center"/>
          </w:tcPr>
          <w:p w14:paraId="29020641" w14:textId="5981D672" w:rsidR="00F852D2" w:rsidRPr="008B0B2A" w:rsidRDefault="00F852D2" w:rsidP="00F852D2">
            <w:pPr>
              <w:jc w:val="center"/>
            </w:pPr>
            <w:r>
              <w:t>min sample leaf</w:t>
            </w:r>
          </w:p>
        </w:tc>
        <w:tc>
          <w:tcPr>
            <w:tcW w:w="1418" w:type="dxa"/>
            <w:vAlign w:val="center"/>
          </w:tcPr>
          <w:p w14:paraId="4DB6AE86" w14:textId="345C3165" w:rsidR="00F852D2" w:rsidRPr="008B0B2A" w:rsidRDefault="00F852D2" w:rsidP="00F852D2">
            <w:pPr>
              <w:jc w:val="center"/>
            </w:pPr>
            <w:r>
              <w:t>max features</w:t>
            </w:r>
          </w:p>
        </w:tc>
        <w:tc>
          <w:tcPr>
            <w:tcW w:w="1559" w:type="dxa"/>
            <w:vAlign w:val="center"/>
          </w:tcPr>
          <w:p w14:paraId="74522C62" w14:textId="571DD9C2" w:rsidR="00F852D2" w:rsidRPr="008B0B2A" w:rsidRDefault="00F852D2" w:rsidP="00F852D2">
            <w:pPr>
              <w:jc w:val="center"/>
            </w:pPr>
            <w:r>
              <w:t>learning rate</w:t>
            </w:r>
          </w:p>
        </w:tc>
      </w:tr>
      <w:tr w:rsidR="00F852D2" w:rsidRPr="00EA48D7" w14:paraId="593783D4" w14:textId="77777777" w:rsidTr="00F852D2">
        <w:tc>
          <w:tcPr>
            <w:tcW w:w="1353" w:type="dxa"/>
            <w:vAlign w:val="center"/>
          </w:tcPr>
          <w:p w14:paraId="6265D8E4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783E9F5B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1276" w:type="dxa"/>
            <w:vAlign w:val="center"/>
          </w:tcPr>
          <w:p w14:paraId="157461EB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2CDD3197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  <w:vAlign w:val="center"/>
          </w:tcPr>
          <w:p w14:paraId="3CC430B1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  <w:vAlign w:val="center"/>
          </w:tcPr>
          <w:p w14:paraId="4D8CD10A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0.8</w:t>
            </w:r>
          </w:p>
        </w:tc>
        <w:tc>
          <w:tcPr>
            <w:tcW w:w="1559" w:type="dxa"/>
            <w:vAlign w:val="center"/>
          </w:tcPr>
          <w:p w14:paraId="2E3C4533" w14:textId="77777777" w:rsidR="00F852D2" w:rsidRPr="00EA48D7" w:rsidRDefault="00F852D2" w:rsidP="007E6F5A">
            <w:pPr>
              <w:spacing w:line="360" w:lineRule="auto"/>
              <w:jc w:val="center"/>
            </w:pPr>
            <w:r w:rsidRPr="00A061E0">
              <w:t>8.</w:t>
            </w:r>
            <w:r>
              <w:t>3</w:t>
            </w:r>
            <w:r w:rsidRPr="00A061E0">
              <w:t>e-03</w:t>
            </w:r>
          </w:p>
        </w:tc>
      </w:tr>
      <w:tr w:rsidR="00F852D2" w:rsidRPr="0015334D" w14:paraId="7CBF01AC" w14:textId="77777777" w:rsidTr="00F852D2">
        <w:tc>
          <w:tcPr>
            <w:tcW w:w="1353" w:type="dxa"/>
            <w:vAlign w:val="center"/>
          </w:tcPr>
          <w:p w14:paraId="41C92EBD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5E12D08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1276" w:type="dxa"/>
            <w:vAlign w:val="center"/>
          </w:tcPr>
          <w:p w14:paraId="12D63937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3F5D9D9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1559" w:type="dxa"/>
            <w:vAlign w:val="center"/>
          </w:tcPr>
          <w:p w14:paraId="05747771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  <w:vAlign w:val="center"/>
          </w:tcPr>
          <w:p w14:paraId="6016D0A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8</w:t>
            </w:r>
          </w:p>
        </w:tc>
        <w:tc>
          <w:tcPr>
            <w:tcW w:w="1559" w:type="dxa"/>
            <w:vAlign w:val="center"/>
          </w:tcPr>
          <w:p w14:paraId="664EEBF5" w14:textId="77777777" w:rsidR="00F852D2" w:rsidRPr="0015334D" w:rsidRDefault="00F852D2" w:rsidP="007E6F5A">
            <w:pPr>
              <w:spacing w:line="360" w:lineRule="auto"/>
              <w:jc w:val="center"/>
            </w:pPr>
            <w:r w:rsidRPr="004B6958">
              <w:t>8.</w:t>
            </w:r>
            <w:r>
              <w:t>1</w:t>
            </w:r>
            <w:r w:rsidRPr="004B6958">
              <w:t>e-03</w:t>
            </w:r>
          </w:p>
        </w:tc>
      </w:tr>
      <w:tr w:rsidR="00F852D2" w:rsidRPr="0015334D" w14:paraId="3A352DE4" w14:textId="77777777" w:rsidTr="00F852D2">
        <w:tc>
          <w:tcPr>
            <w:tcW w:w="1353" w:type="dxa"/>
          </w:tcPr>
          <w:p w14:paraId="46B0245C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6E6FC771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</w:tcPr>
          <w:p w14:paraId="51433B1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</w:tcPr>
          <w:p w14:paraId="1B3E400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559" w:type="dxa"/>
          </w:tcPr>
          <w:p w14:paraId="3E2A937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</w:tcPr>
          <w:p w14:paraId="02676CE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8</w:t>
            </w:r>
          </w:p>
        </w:tc>
        <w:tc>
          <w:tcPr>
            <w:tcW w:w="1559" w:type="dxa"/>
          </w:tcPr>
          <w:p w14:paraId="54C8E63A" w14:textId="77777777" w:rsidR="00F852D2" w:rsidRPr="0015334D" w:rsidRDefault="00F852D2" w:rsidP="007E6F5A">
            <w:pPr>
              <w:spacing w:line="360" w:lineRule="auto"/>
              <w:jc w:val="center"/>
            </w:pPr>
            <w:r w:rsidRPr="008A7D7C">
              <w:t>1.1e-02</w:t>
            </w:r>
          </w:p>
        </w:tc>
      </w:tr>
      <w:tr w:rsidR="00F852D2" w:rsidRPr="0015334D" w14:paraId="5918E4AD" w14:textId="77777777" w:rsidTr="00F852D2">
        <w:tc>
          <w:tcPr>
            <w:tcW w:w="1353" w:type="dxa"/>
          </w:tcPr>
          <w:p w14:paraId="252E671C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00366A81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</w:tcPr>
          <w:p w14:paraId="42A0755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</w:tcPr>
          <w:p w14:paraId="20C3217E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</w:tcPr>
          <w:p w14:paraId="78E8A32E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</w:tcPr>
          <w:p w14:paraId="0FC915B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</w:tcPr>
          <w:p w14:paraId="30521C6A" w14:textId="77777777" w:rsidR="00F852D2" w:rsidRPr="0015334D" w:rsidRDefault="00F852D2" w:rsidP="007E6F5A">
            <w:pPr>
              <w:spacing w:line="360" w:lineRule="auto"/>
              <w:jc w:val="center"/>
            </w:pPr>
            <w:r w:rsidRPr="00752884">
              <w:t>1.3e-02</w:t>
            </w:r>
          </w:p>
        </w:tc>
      </w:tr>
      <w:tr w:rsidR="00F852D2" w:rsidRPr="0015334D" w14:paraId="5EE9004D" w14:textId="77777777" w:rsidTr="00F852D2">
        <w:tc>
          <w:tcPr>
            <w:tcW w:w="1353" w:type="dxa"/>
            <w:vAlign w:val="center"/>
          </w:tcPr>
          <w:p w14:paraId="2B099658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29D96B1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  <w:vAlign w:val="center"/>
          </w:tcPr>
          <w:p w14:paraId="14EEF36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  <w:vAlign w:val="center"/>
          </w:tcPr>
          <w:p w14:paraId="2DFC9547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4DF79CF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418" w:type="dxa"/>
            <w:vAlign w:val="center"/>
          </w:tcPr>
          <w:p w14:paraId="2F4E415F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8</w:t>
            </w:r>
          </w:p>
        </w:tc>
        <w:tc>
          <w:tcPr>
            <w:tcW w:w="1559" w:type="dxa"/>
            <w:vAlign w:val="center"/>
          </w:tcPr>
          <w:p w14:paraId="682E9A79" w14:textId="77777777" w:rsidR="00F852D2" w:rsidRPr="0015334D" w:rsidRDefault="00F852D2" w:rsidP="007E6F5A">
            <w:pPr>
              <w:spacing w:line="360" w:lineRule="auto"/>
              <w:jc w:val="center"/>
            </w:pPr>
            <w:r w:rsidRPr="007A761A">
              <w:t>4.3e-02</w:t>
            </w:r>
          </w:p>
        </w:tc>
      </w:tr>
      <w:tr w:rsidR="00F852D2" w:rsidRPr="0015334D" w14:paraId="770093AC" w14:textId="77777777" w:rsidTr="00F852D2">
        <w:tc>
          <w:tcPr>
            <w:tcW w:w="1353" w:type="dxa"/>
            <w:vAlign w:val="center"/>
          </w:tcPr>
          <w:p w14:paraId="2BBD7CD7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1F6B090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1276" w:type="dxa"/>
            <w:vAlign w:val="center"/>
          </w:tcPr>
          <w:p w14:paraId="6846A2AA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78DB526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  <w:vAlign w:val="center"/>
          </w:tcPr>
          <w:p w14:paraId="10F478C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1418" w:type="dxa"/>
            <w:vAlign w:val="center"/>
          </w:tcPr>
          <w:p w14:paraId="0DC96766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559" w:type="dxa"/>
            <w:vAlign w:val="center"/>
          </w:tcPr>
          <w:p w14:paraId="02905B05" w14:textId="77777777" w:rsidR="00F852D2" w:rsidRPr="0015334D" w:rsidRDefault="00F852D2" w:rsidP="007E6F5A">
            <w:pPr>
              <w:spacing w:line="360" w:lineRule="auto"/>
              <w:jc w:val="center"/>
            </w:pPr>
            <w:r w:rsidRPr="00584E98">
              <w:t>7.</w:t>
            </w:r>
            <w:r>
              <w:t>2</w:t>
            </w:r>
            <w:r w:rsidRPr="00584E98">
              <w:t>e-03</w:t>
            </w:r>
          </w:p>
        </w:tc>
      </w:tr>
      <w:tr w:rsidR="00F852D2" w:rsidRPr="0015334D" w14:paraId="05ECB12C" w14:textId="77777777" w:rsidTr="00F852D2">
        <w:tc>
          <w:tcPr>
            <w:tcW w:w="1353" w:type="dxa"/>
          </w:tcPr>
          <w:p w14:paraId="6C2E2AEA" w14:textId="77777777" w:rsidR="00F852D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42314679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1276" w:type="dxa"/>
          </w:tcPr>
          <w:p w14:paraId="77696659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</w:tcPr>
          <w:p w14:paraId="21884EB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</w:tcPr>
          <w:p w14:paraId="0541331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</w:tcPr>
          <w:p w14:paraId="3151434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</w:tcPr>
          <w:p w14:paraId="158E0F46" w14:textId="77777777" w:rsidR="00F852D2" w:rsidRPr="0015334D" w:rsidRDefault="00F852D2" w:rsidP="007E6F5A">
            <w:pPr>
              <w:spacing w:line="360" w:lineRule="auto"/>
              <w:jc w:val="center"/>
            </w:pPr>
            <w:r w:rsidRPr="008A7D7C">
              <w:t>1.</w:t>
            </w:r>
            <w:r>
              <w:t>9</w:t>
            </w:r>
            <w:r w:rsidRPr="008A7D7C">
              <w:t>e-02</w:t>
            </w:r>
          </w:p>
        </w:tc>
      </w:tr>
      <w:tr w:rsidR="00F852D2" w:rsidRPr="0015334D" w14:paraId="2C52F3D3" w14:textId="77777777" w:rsidTr="00F852D2">
        <w:tc>
          <w:tcPr>
            <w:tcW w:w="1353" w:type="dxa"/>
          </w:tcPr>
          <w:p w14:paraId="6455960F" w14:textId="77777777" w:rsidR="00F852D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426ABCA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1276" w:type="dxa"/>
          </w:tcPr>
          <w:p w14:paraId="13D52306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</w:tcPr>
          <w:p w14:paraId="72AD5F6A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559" w:type="dxa"/>
          </w:tcPr>
          <w:p w14:paraId="0032553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</w:tcPr>
          <w:p w14:paraId="25FC6551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5</w:t>
            </w:r>
          </w:p>
        </w:tc>
        <w:tc>
          <w:tcPr>
            <w:tcW w:w="1559" w:type="dxa"/>
          </w:tcPr>
          <w:p w14:paraId="5EC7A6B2" w14:textId="77777777" w:rsidR="00F852D2" w:rsidRPr="0015334D" w:rsidRDefault="00F852D2" w:rsidP="007E6F5A">
            <w:pPr>
              <w:spacing w:line="360" w:lineRule="auto"/>
              <w:jc w:val="center"/>
            </w:pPr>
            <w:r w:rsidRPr="00B161B8">
              <w:t>3.</w:t>
            </w:r>
            <w:r>
              <w:t>8</w:t>
            </w:r>
            <w:r w:rsidRPr="00B161B8">
              <w:t>e-02</w:t>
            </w:r>
          </w:p>
        </w:tc>
      </w:tr>
      <w:tr w:rsidR="00F852D2" w:rsidRPr="00EA48D7" w14:paraId="7C43C952" w14:textId="77777777" w:rsidTr="00F852D2">
        <w:tc>
          <w:tcPr>
            <w:tcW w:w="1353" w:type="dxa"/>
            <w:vAlign w:val="center"/>
          </w:tcPr>
          <w:p w14:paraId="0560B47B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69F88974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1276" w:type="dxa"/>
            <w:vAlign w:val="center"/>
          </w:tcPr>
          <w:p w14:paraId="7EBE1EDF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  <w:vAlign w:val="center"/>
          </w:tcPr>
          <w:p w14:paraId="5EB35B41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559" w:type="dxa"/>
            <w:vAlign w:val="center"/>
          </w:tcPr>
          <w:p w14:paraId="21C0AB66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1418" w:type="dxa"/>
            <w:vAlign w:val="center"/>
          </w:tcPr>
          <w:p w14:paraId="777C3946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  <w:vAlign w:val="center"/>
          </w:tcPr>
          <w:p w14:paraId="73AE2EBC" w14:textId="77777777" w:rsidR="00F852D2" w:rsidRPr="00EA48D7" w:rsidRDefault="00F852D2" w:rsidP="007E6F5A">
            <w:pPr>
              <w:spacing w:line="360" w:lineRule="auto"/>
              <w:jc w:val="center"/>
            </w:pPr>
            <w:r w:rsidRPr="0034586F">
              <w:t>3.4e-02</w:t>
            </w:r>
          </w:p>
        </w:tc>
      </w:tr>
      <w:tr w:rsidR="00F852D2" w:rsidRPr="0015334D" w14:paraId="668F07EE" w14:textId="77777777" w:rsidTr="00F852D2">
        <w:tc>
          <w:tcPr>
            <w:tcW w:w="1353" w:type="dxa"/>
            <w:vAlign w:val="center"/>
          </w:tcPr>
          <w:p w14:paraId="4F8F45B3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4671C80E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1276" w:type="dxa"/>
            <w:vAlign w:val="center"/>
          </w:tcPr>
          <w:p w14:paraId="1614ADB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  <w:vAlign w:val="center"/>
          </w:tcPr>
          <w:p w14:paraId="3259C74F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559" w:type="dxa"/>
            <w:vAlign w:val="center"/>
          </w:tcPr>
          <w:p w14:paraId="393FFC8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  <w:vAlign w:val="center"/>
          </w:tcPr>
          <w:p w14:paraId="66C70D1F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559" w:type="dxa"/>
            <w:vAlign w:val="center"/>
          </w:tcPr>
          <w:p w14:paraId="7D4F4ECD" w14:textId="77777777" w:rsidR="00F852D2" w:rsidRPr="0015334D" w:rsidRDefault="00F852D2" w:rsidP="007E6F5A">
            <w:pPr>
              <w:spacing w:line="360" w:lineRule="auto"/>
              <w:jc w:val="center"/>
            </w:pPr>
            <w:r w:rsidRPr="00795A20">
              <w:t>1.9e-02</w:t>
            </w:r>
          </w:p>
        </w:tc>
      </w:tr>
      <w:tr w:rsidR="00F852D2" w:rsidRPr="0015334D" w14:paraId="5837443C" w14:textId="77777777" w:rsidTr="00F852D2">
        <w:tc>
          <w:tcPr>
            <w:tcW w:w="1353" w:type="dxa"/>
          </w:tcPr>
          <w:p w14:paraId="1830203D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0951716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</w:tcPr>
          <w:p w14:paraId="1478E4A0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</w:tcPr>
          <w:p w14:paraId="7CE77DE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559" w:type="dxa"/>
          </w:tcPr>
          <w:p w14:paraId="57D6E8F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</w:tcPr>
          <w:p w14:paraId="6AB3BC3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</w:tcPr>
          <w:p w14:paraId="0C48998C" w14:textId="77777777" w:rsidR="00F852D2" w:rsidRPr="0015334D" w:rsidRDefault="00F852D2" w:rsidP="007E6F5A">
            <w:pPr>
              <w:spacing w:line="360" w:lineRule="auto"/>
              <w:jc w:val="center"/>
            </w:pPr>
            <w:r w:rsidRPr="008A7D7C">
              <w:t>2.7e-02</w:t>
            </w:r>
          </w:p>
        </w:tc>
      </w:tr>
      <w:tr w:rsidR="00F852D2" w:rsidRPr="0015334D" w14:paraId="0429C35E" w14:textId="77777777" w:rsidTr="00F852D2">
        <w:tc>
          <w:tcPr>
            <w:tcW w:w="1353" w:type="dxa"/>
          </w:tcPr>
          <w:p w14:paraId="5B418A5C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7C65E015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0</w:t>
            </w:r>
          </w:p>
        </w:tc>
        <w:tc>
          <w:tcPr>
            <w:tcW w:w="1276" w:type="dxa"/>
          </w:tcPr>
          <w:p w14:paraId="6B527EB6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5</w:t>
            </w:r>
          </w:p>
        </w:tc>
        <w:tc>
          <w:tcPr>
            <w:tcW w:w="1559" w:type="dxa"/>
          </w:tcPr>
          <w:p w14:paraId="56D3FA56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1559" w:type="dxa"/>
          </w:tcPr>
          <w:p w14:paraId="1D37969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</w:tcPr>
          <w:p w14:paraId="78985D5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9</w:t>
            </w:r>
          </w:p>
        </w:tc>
        <w:tc>
          <w:tcPr>
            <w:tcW w:w="1559" w:type="dxa"/>
          </w:tcPr>
          <w:p w14:paraId="0842C26F" w14:textId="77777777" w:rsidR="00F852D2" w:rsidRPr="0015334D" w:rsidRDefault="00F852D2" w:rsidP="007E6F5A">
            <w:pPr>
              <w:spacing w:line="360" w:lineRule="auto"/>
              <w:jc w:val="center"/>
            </w:pPr>
            <w:r w:rsidRPr="00B161B8">
              <w:t>3.</w:t>
            </w:r>
            <w:r>
              <w:t>5</w:t>
            </w:r>
            <w:r w:rsidRPr="00B161B8">
              <w:t>e-02</w:t>
            </w:r>
          </w:p>
        </w:tc>
      </w:tr>
      <w:tr w:rsidR="00F852D2" w:rsidRPr="0015334D" w14:paraId="0D37982A" w14:textId="77777777" w:rsidTr="00F852D2">
        <w:tc>
          <w:tcPr>
            <w:tcW w:w="1353" w:type="dxa"/>
            <w:vAlign w:val="center"/>
          </w:tcPr>
          <w:p w14:paraId="5138929D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025D63F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50</w:t>
            </w:r>
          </w:p>
        </w:tc>
        <w:tc>
          <w:tcPr>
            <w:tcW w:w="1276" w:type="dxa"/>
            <w:vAlign w:val="center"/>
          </w:tcPr>
          <w:p w14:paraId="53D170F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24E6C8D0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  <w:vAlign w:val="center"/>
          </w:tcPr>
          <w:p w14:paraId="44B2965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  <w:vAlign w:val="center"/>
          </w:tcPr>
          <w:p w14:paraId="123DC1E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  <w:vAlign w:val="center"/>
          </w:tcPr>
          <w:p w14:paraId="6645576B" w14:textId="77777777" w:rsidR="00F852D2" w:rsidRPr="0015334D" w:rsidRDefault="00F852D2" w:rsidP="007E6F5A">
            <w:pPr>
              <w:spacing w:line="360" w:lineRule="auto"/>
              <w:jc w:val="center"/>
            </w:pPr>
            <w:r w:rsidRPr="005A6052">
              <w:t>2.</w:t>
            </w:r>
            <w:r>
              <w:t>3</w:t>
            </w:r>
            <w:r w:rsidRPr="005A6052">
              <w:t>e-02</w:t>
            </w:r>
          </w:p>
        </w:tc>
      </w:tr>
      <w:tr w:rsidR="00F852D2" w:rsidRPr="0015334D" w14:paraId="66614284" w14:textId="77777777" w:rsidTr="00F852D2">
        <w:tc>
          <w:tcPr>
            <w:tcW w:w="1353" w:type="dxa"/>
            <w:vAlign w:val="center"/>
          </w:tcPr>
          <w:p w14:paraId="28D53324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1617A22E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1276" w:type="dxa"/>
            <w:vAlign w:val="center"/>
          </w:tcPr>
          <w:p w14:paraId="23B577B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  <w:vAlign w:val="center"/>
          </w:tcPr>
          <w:p w14:paraId="03BF238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56C3407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  <w:vAlign w:val="center"/>
          </w:tcPr>
          <w:p w14:paraId="1B8D258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559" w:type="dxa"/>
            <w:vAlign w:val="center"/>
          </w:tcPr>
          <w:p w14:paraId="10E61932" w14:textId="77777777" w:rsidR="00F852D2" w:rsidRPr="0015334D" w:rsidRDefault="00F852D2" w:rsidP="007E6F5A">
            <w:pPr>
              <w:spacing w:line="360" w:lineRule="auto"/>
              <w:jc w:val="center"/>
            </w:pPr>
            <w:r w:rsidRPr="00A1456C">
              <w:t>2.</w:t>
            </w:r>
            <w:r>
              <w:t>1</w:t>
            </w:r>
            <w:r w:rsidRPr="00A1456C">
              <w:t>e-02</w:t>
            </w:r>
          </w:p>
        </w:tc>
      </w:tr>
      <w:tr w:rsidR="00F852D2" w:rsidRPr="0015334D" w14:paraId="02279C94" w14:textId="77777777" w:rsidTr="00F852D2">
        <w:tc>
          <w:tcPr>
            <w:tcW w:w="1353" w:type="dxa"/>
          </w:tcPr>
          <w:p w14:paraId="3C41BA5D" w14:textId="77777777" w:rsidR="00F852D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409757A7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</w:tcPr>
          <w:p w14:paraId="090A81A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731CB14A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1559" w:type="dxa"/>
          </w:tcPr>
          <w:p w14:paraId="2ECA6AF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</w:tcPr>
          <w:p w14:paraId="2676E5D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</w:tcPr>
          <w:p w14:paraId="3A5C4DF6" w14:textId="77777777" w:rsidR="00F852D2" w:rsidRPr="0015334D" w:rsidRDefault="00F852D2" w:rsidP="007E6F5A">
            <w:pPr>
              <w:spacing w:line="360" w:lineRule="auto"/>
              <w:jc w:val="center"/>
            </w:pPr>
            <w:r w:rsidRPr="008A7D7C">
              <w:t>2.8e-02</w:t>
            </w:r>
          </w:p>
        </w:tc>
      </w:tr>
      <w:tr w:rsidR="00F852D2" w:rsidRPr="0015334D" w14:paraId="5D4A325F" w14:textId="77777777" w:rsidTr="00F852D2">
        <w:tc>
          <w:tcPr>
            <w:tcW w:w="1353" w:type="dxa"/>
          </w:tcPr>
          <w:p w14:paraId="44AE94CF" w14:textId="77777777" w:rsidR="00F852D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788FA82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1276" w:type="dxa"/>
          </w:tcPr>
          <w:p w14:paraId="3A32168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</w:tcPr>
          <w:p w14:paraId="2E968AAA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1559" w:type="dxa"/>
          </w:tcPr>
          <w:p w14:paraId="605264E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1418" w:type="dxa"/>
          </w:tcPr>
          <w:p w14:paraId="53F53D1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559" w:type="dxa"/>
          </w:tcPr>
          <w:p w14:paraId="02359964" w14:textId="77777777" w:rsidR="00F852D2" w:rsidRPr="0015334D" w:rsidRDefault="00F852D2" w:rsidP="007E6F5A">
            <w:pPr>
              <w:spacing w:line="360" w:lineRule="auto"/>
              <w:jc w:val="center"/>
            </w:pPr>
            <w:r w:rsidRPr="00B161B8">
              <w:t>2.7e-02</w:t>
            </w:r>
          </w:p>
        </w:tc>
      </w:tr>
    </w:tbl>
    <w:p w14:paraId="31888D45" w14:textId="77777777" w:rsidR="00F852D2" w:rsidRDefault="00F852D2"/>
    <w:p w14:paraId="507E3DAA" w14:textId="47639795" w:rsidR="00F852D2" w:rsidRDefault="00F852D2">
      <w:r>
        <w:br w:type="page"/>
      </w:r>
    </w:p>
    <w:p w14:paraId="2BD66714" w14:textId="1BAB1B8C" w:rsidR="00F852D2" w:rsidRDefault="00F852D2" w:rsidP="00F852D2">
      <w:pPr>
        <w:spacing w:after="0" w:line="240" w:lineRule="auto"/>
        <w:rPr>
          <w:lang w:val="uk-UA"/>
        </w:rPr>
      </w:pPr>
      <w:r>
        <w:lastRenderedPageBreak/>
        <w:t xml:space="preserve">Table S8. </w:t>
      </w:r>
      <w:proofErr w:type="spellStart"/>
      <w:r w:rsidRPr="003512FD">
        <w:rPr>
          <w:lang w:val="uk-UA"/>
        </w:rPr>
        <w:t>Chosen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hyperparameter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combinations</w:t>
      </w:r>
      <w:proofErr w:type="spellEnd"/>
      <w:r w:rsidRPr="00E34DC5">
        <w:t xml:space="preserve"> for </w:t>
      </w:r>
      <w:r>
        <w:t>XGB models</w:t>
      </w:r>
    </w:p>
    <w:p w14:paraId="70545E7E" w14:textId="77777777" w:rsidR="00F664AE" w:rsidRDefault="00F664AE" w:rsidP="00F664AE">
      <w:pPr>
        <w:spacing w:after="0" w:line="360" w:lineRule="auto"/>
        <w:ind w:left="-1418"/>
        <w:jc w:val="both"/>
      </w:pPr>
    </w:p>
    <w:tbl>
      <w:tblPr>
        <w:tblStyle w:val="a3"/>
        <w:tblW w:w="10207" w:type="dxa"/>
        <w:tblInd w:w="-147" w:type="dxa"/>
        <w:tblLayout w:type="fixed"/>
        <w:tblLook w:val="04A0" w:firstRow="1" w:lastRow="0" w:firstColumn="1" w:lastColumn="0" w:noHBand="0" w:noVBand="1"/>
      </w:tblPr>
      <w:tblGrid>
        <w:gridCol w:w="993"/>
        <w:gridCol w:w="850"/>
        <w:gridCol w:w="709"/>
        <w:gridCol w:w="992"/>
        <w:gridCol w:w="850"/>
        <w:gridCol w:w="851"/>
        <w:gridCol w:w="1134"/>
        <w:gridCol w:w="992"/>
        <w:gridCol w:w="993"/>
        <w:gridCol w:w="993"/>
        <w:gridCol w:w="850"/>
      </w:tblGrid>
      <w:tr w:rsidR="00F664AE" w14:paraId="2AD8C616" w14:textId="77777777" w:rsidTr="00D920BC">
        <w:tc>
          <w:tcPr>
            <w:tcW w:w="993" w:type="dxa"/>
            <w:vMerge w:val="restart"/>
            <w:vAlign w:val="center"/>
          </w:tcPr>
          <w:p w14:paraId="6FB9FE4F" w14:textId="43409287" w:rsidR="00F664AE" w:rsidRDefault="00D920BC" w:rsidP="00D920BC">
            <w:pPr>
              <w:jc w:val="center"/>
              <w:rPr>
                <w:lang w:val="ru-RU"/>
              </w:rPr>
            </w:pPr>
            <w:r>
              <w:t>Model</w:t>
            </w:r>
          </w:p>
        </w:tc>
        <w:tc>
          <w:tcPr>
            <w:tcW w:w="9214" w:type="dxa"/>
            <w:gridSpan w:val="10"/>
            <w:vAlign w:val="center"/>
          </w:tcPr>
          <w:p w14:paraId="4D5E0453" w14:textId="67FE17AB" w:rsidR="00F664AE" w:rsidRDefault="00F664AE" w:rsidP="00D920BC">
            <w:pPr>
              <w:jc w:val="center"/>
              <w:rPr>
                <w:lang w:val="ru-RU"/>
              </w:rPr>
            </w:pPr>
            <w:r>
              <w:t>H</w:t>
            </w:r>
            <w:proofErr w:type="spellStart"/>
            <w:r w:rsidRPr="003512FD">
              <w:rPr>
                <w:lang w:val="uk-UA"/>
              </w:rPr>
              <w:t>yperparameter</w:t>
            </w:r>
            <w:proofErr w:type="spellEnd"/>
          </w:p>
        </w:tc>
      </w:tr>
      <w:tr w:rsidR="00F664AE" w:rsidRPr="008B0B2A" w14:paraId="00FD179A" w14:textId="77777777" w:rsidTr="00D920BC">
        <w:tc>
          <w:tcPr>
            <w:tcW w:w="993" w:type="dxa"/>
            <w:vMerge/>
            <w:vAlign w:val="center"/>
          </w:tcPr>
          <w:p w14:paraId="5933FCFA" w14:textId="77777777" w:rsidR="00F664AE" w:rsidRDefault="00F664AE" w:rsidP="00D920BC">
            <w:pPr>
              <w:jc w:val="center"/>
              <w:rPr>
                <w:lang w:val="ru-RU"/>
              </w:rPr>
            </w:pPr>
          </w:p>
        </w:tc>
        <w:tc>
          <w:tcPr>
            <w:tcW w:w="850" w:type="dxa"/>
            <w:vAlign w:val="center"/>
          </w:tcPr>
          <w:p w14:paraId="3A7CEB7F" w14:textId="77777777" w:rsidR="00F664AE" w:rsidRPr="00AA2541" w:rsidRDefault="00F664AE" w:rsidP="00D920BC">
            <w:pPr>
              <w:ind w:left="-106" w:right="-107"/>
              <w:jc w:val="center"/>
            </w:pPr>
            <w:proofErr w:type="spellStart"/>
            <w:r w:rsidRPr="007C3D9E">
              <w:rPr>
                <w:lang w:val="ru-RU"/>
              </w:rPr>
              <w:t>booster</w:t>
            </w:r>
            <w:proofErr w:type="spellEnd"/>
          </w:p>
        </w:tc>
        <w:tc>
          <w:tcPr>
            <w:tcW w:w="709" w:type="dxa"/>
            <w:vAlign w:val="center"/>
          </w:tcPr>
          <w:p w14:paraId="65633775" w14:textId="77777777" w:rsidR="00F664AE" w:rsidRPr="008B0B2A" w:rsidRDefault="00F664AE" w:rsidP="00D920BC">
            <w:pPr>
              <w:ind w:left="-109" w:right="-103"/>
              <w:jc w:val="center"/>
            </w:pPr>
            <w:r w:rsidRPr="007C3D9E">
              <w:t>max depth</w:t>
            </w:r>
          </w:p>
        </w:tc>
        <w:tc>
          <w:tcPr>
            <w:tcW w:w="992" w:type="dxa"/>
            <w:vAlign w:val="center"/>
          </w:tcPr>
          <w:p w14:paraId="2A5378EB" w14:textId="77777777" w:rsidR="00F664AE" w:rsidRPr="008B0B2A" w:rsidRDefault="00F664AE" w:rsidP="00D920BC">
            <w:pPr>
              <w:ind w:left="-108" w:right="-102"/>
              <w:jc w:val="center"/>
            </w:pPr>
            <w:r w:rsidRPr="007C3D9E">
              <w:t>min split loss</w:t>
            </w:r>
          </w:p>
        </w:tc>
        <w:tc>
          <w:tcPr>
            <w:tcW w:w="850" w:type="dxa"/>
            <w:vAlign w:val="center"/>
          </w:tcPr>
          <w:p w14:paraId="5F529B0C" w14:textId="77777777" w:rsidR="00F664AE" w:rsidRPr="008B0B2A" w:rsidRDefault="00F664AE" w:rsidP="00D920BC">
            <w:pPr>
              <w:ind w:left="-108" w:right="-110"/>
              <w:jc w:val="center"/>
            </w:pPr>
            <w:r w:rsidRPr="007C3D9E">
              <w:t>min child weight</w:t>
            </w:r>
          </w:p>
        </w:tc>
        <w:tc>
          <w:tcPr>
            <w:tcW w:w="851" w:type="dxa"/>
            <w:vAlign w:val="center"/>
          </w:tcPr>
          <w:p w14:paraId="7F1306BA" w14:textId="77777777" w:rsidR="00F664AE" w:rsidRDefault="00F664AE" w:rsidP="00D920BC">
            <w:pPr>
              <w:ind w:left="-109" w:right="-111"/>
              <w:jc w:val="center"/>
            </w:pPr>
            <w:r>
              <w:t>s</w:t>
            </w:r>
            <w:proofErr w:type="spellStart"/>
            <w:r w:rsidRPr="007C3D9E">
              <w:rPr>
                <w:lang w:val="ru-RU"/>
              </w:rPr>
              <w:t>ub</w:t>
            </w:r>
            <w:proofErr w:type="spellEnd"/>
          </w:p>
          <w:p w14:paraId="17F618F1" w14:textId="77777777" w:rsidR="00F664AE" w:rsidRPr="008B0B2A" w:rsidRDefault="00F664AE" w:rsidP="00D920BC">
            <w:pPr>
              <w:ind w:left="-109" w:right="-111"/>
              <w:jc w:val="center"/>
            </w:pPr>
            <w:proofErr w:type="spellStart"/>
            <w:r w:rsidRPr="007C3D9E">
              <w:rPr>
                <w:lang w:val="ru-RU"/>
              </w:rPr>
              <w:t>sample</w:t>
            </w:r>
            <w:proofErr w:type="spellEnd"/>
          </w:p>
        </w:tc>
        <w:tc>
          <w:tcPr>
            <w:tcW w:w="1134" w:type="dxa"/>
            <w:vAlign w:val="center"/>
          </w:tcPr>
          <w:p w14:paraId="57278355" w14:textId="77777777" w:rsidR="00F664AE" w:rsidRPr="007C3D9E" w:rsidRDefault="00F664AE" w:rsidP="00D920BC">
            <w:pPr>
              <w:ind w:left="-105" w:right="-113"/>
              <w:jc w:val="center"/>
              <w:rPr>
                <w:lang w:val="ru-RU"/>
              </w:rPr>
            </w:pPr>
            <w:proofErr w:type="spellStart"/>
            <w:r w:rsidRPr="000628FA">
              <w:rPr>
                <w:lang w:val="ru-RU"/>
              </w:rPr>
              <w:t>сolsample</w:t>
            </w:r>
            <w:proofErr w:type="spellEnd"/>
            <w:r w:rsidRPr="000628FA">
              <w:rPr>
                <w:lang w:val="ru-RU"/>
              </w:rPr>
              <w:t xml:space="preserve"> </w:t>
            </w:r>
            <w:proofErr w:type="spellStart"/>
            <w:r w:rsidRPr="000628FA">
              <w:rPr>
                <w:lang w:val="ru-RU"/>
              </w:rPr>
              <w:t>bytree</w:t>
            </w:r>
            <w:proofErr w:type="spellEnd"/>
          </w:p>
        </w:tc>
        <w:tc>
          <w:tcPr>
            <w:tcW w:w="992" w:type="dxa"/>
            <w:vAlign w:val="center"/>
          </w:tcPr>
          <w:p w14:paraId="21E62D0C" w14:textId="0D190BF8" w:rsidR="00F664AE" w:rsidRPr="000628FA" w:rsidRDefault="00F664AE" w:rsidP="00D920BC">
            <w:pPr>
              <w:ind w:left="-111" w:right="-110"/>
              <w:jc w:val="center"/>
              <w:rPr>
                <w:lang w:val="ru-RU"/>
              </w:rPr>
            </w:pPr>
            <w:r>
              <w:t>#</w:t>
            </w:r>
            <w:r w:rsidRPr="000628FA">
              <w:rPr>
                <w:lang w:val="ru-RU"/>
              </w:rPr>
              <w:t xml:space="preserve"> </w:t>
            </w:r>
            <w:proofErr w:type="spellStart"/>
            <w:r w:rsidRPr="000628FA">
              <w:rPr>
                <w:lang w:val="ru-RU"/>
              </w:rPr>
              <w:t>estimators</w:t>
            </w:r>
            <w:proofErr w:type="spellEnd"/>
          </w:p>
        </w:tc>
        <w:tc>
          <w:tcPr>
            <w:tcW w:w="993" w:type="dxa"/>
            <w:vAlign w:val="center"/>
          </w:tcPr>
          <w:p w14:paraId="165ADEAF" w14:textId="77777777" w:rsidR="00F664AE" w:rsidRPr="000628FA" w:rsidRDefault="00F664AE" w:rsidP="00D920BC">
            <w:pPr>
              <w:ind w:left="-111" w:right="-102"/>
              <w:jc w:val="center"/>
              <w:rPr>
                <w:lang w:val="ru-RU"/>
              </w:rPr>
            </w:pPr>
            <w:proofErr w:type="spellStart"/>
            <w:r w:rsidRPr="000628FA">
              <w:rPr>
                <w:lang w:val="ru-RU"/>
              </w:rPr>
              <w:t>learning</w:t>
            </w:r>
            <w:proofErr w:type="spellEnd"/>
            <w:r w:rsidRPr="000628FA">
              <w:rPr>
                <w:lang w:val="ru-RU"/>
              </w:rPr>
              <w:t xml:space="preserve"> </w:t>
            </w:r>
            <w:proofErr w:type="spellStart"/>
            <w:r w:rsidRPr="000628FA">
              <w:rPr>
                <w:lang w:val="ru-RU"/>
              </w:rPr>
              <w:t>rate</w:t>
            </w:r>
            <w:proofErr w:type="spellEnd"/>
          </w:p>
        </w:tc>
        <w:tc>
          <w:tcPr>
            <w:tcW w:w="993" w:type="dxa"/>
            <w:vAlign w:val="center"/>
          </w:tcPr>
          <w:p w14:paraId="371D9154" w14:textId="77777777" w:rsidR="00F664AE" w:rsidRPr="000628FA" w:rsidRDefault="00F664AE" w:rsidP="00D920BC">
            <w:pPr>
              <w:ind w:left="-111" w:right="-102"/>
              <w:jc w:val="center"/>
            </w:pPr>
            <w:r>
              <w:t>L1</w:t>
            </w:r>
          </w:p>
        </w:tc>
        <w:tc>
          <w:tcPr>
            <w:tcW w:w="850" w:type="dxa"/>
            <w:vAlign w:val="center"/>
          </w:tcPr>
          <w:p w14:paraId="045D0E5F" w14:textId="77777777" w:rsidR="00F664AE" w:rsidRPr="000628FA" w:rsidRDefault="00F664AE" w:rsidP="00D920BC">
            <w:pPr>
              <w:ind w:left="-111" w:right="-102"/>
              <w:jc w:val="center"/>
            </w:pPr>
            <w:r>
              <w:t>L2</w:t>
            </w:r>
          </w:p>
        </w:tc>
      </w:tr>
      <w:tr w:rsidR="00F664AE" w:rsidRPr="00EA48D7" w14:paraId="5FD454CB" w14:textId="77777777" w:rsidTr="00D920BC">
        <w:tc>
          <w:tcPr>
            <w:tcW w:w="993" w:type="dxa"/>
            <w:vAlign w:val="center"/>
          </w:tcPr>
          <w:p w14:paraId="087F0E32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0D503DD4" w14:textId="77777777" w:rsidR="00F664AE" w:rsidRPr="00EA48D7" w:rsidRDefault="00F664AE" w:rsidP="007E6F5A">
            <w:pPr>
              <w:spacing w:line="360" w:lineRule="auto"/>
              <w:ind w:left="-101" w:right="-104"/>
              <w:jc w:val="center"/>
            </w:pPr>
            <w:r w:rsidRPr="00305125">
              <w:t>dart</w:t>
            </w:r>
          </w:p>
        </w:tc>
        <w:tc>
          <w:tcPr>
            <w:tcW w:w="709" w:type="dxa"/>
            <w:vAlign w:val="center"/>
          </w:tcPr>
          <w:p w14:paraId="5A60ACB1" w14:textId="77777777" w:rsidR="00F664AE" w:rsidRPr="00EA48D7" w:rsidRDefault="00F664AE" w:rsidP="007E6F5A">
            <w:pPr>
              <w:spacing w:line="360" w:lineRule="auto"/>
              <w:ind w:left="-108" w:right="-106"/>
              <w:jc w:val="center"/>
            </w:pPr>
            <w:r w:rsidRPr="00305125">
              <w:t>10</w:t>
            </w:r>
          </w:p>
        </w:tc>
        <w:tc>
          <w:tcPr>
            <w:tcW w:w="992" w:type="dxa"/>
            <w:vAlign w:val="center"/>
          </w:tcPr>
          <w:p w14:paraId="49CDED1C" w14:textId="77777777" w:rsidR="00F664AE" w:rsidRPr="00EA48D7" w:rsidRDefault="00F664AE" w:rsidP="007E6F5A">
            <w:pPr>
              <w:spacing w:line="360" w:lineRule="auto"/>
              <w:ind w:left="-106" w:right="-112"/>
              <w:jc w:val="center"/>
            </w:pPr>
            <w:r>
              <w:t>5.3e-4</w:t>
            </w:r>
          </w:p>
        </w:tc>
        <w:tc>
          <w:tcPr>
            <w:tcW w:w="850" w:type="dxa"/>
            <w:vAlign w:val="center"/>
          </w:tcPr>
          <w:p w14:paraId="7C0E356B" w14:textId="77777777" w:rsidR="00F664AE" w:rsidRPr="00EA48D7" w:rsidRDefault="00F664AE" w:rsidP="007E6F5A">
            <w:pPr>
              <w:spacing w:line="360" w:lineRule="auto"/>
              <w:ind w:left="-113" w:right="-105"/>
              <w:jc w:val="center"/>
            </w:pPr>
            <w:r>
              <w:t>10.8</w:t>
            </w:r>
          </w:p>
        </w:tc>
        <w:tc>
          <w:tcPr>
            <w:tcW w:w="851" w:type="dxa"/>
            <w:vAlign w:val="center"/>
          </w:tcPr>
          <w:p w14:paraId="48243970" w14:textId="77777777" w:rsidR="00F664AE" w:rsidRPr="00EA48D7" w:rsidRDefault="00F664AE" w:rsidP="007E6F5A">
            <w:pPr>
              <w:spacing w:line="360" w:lineRule="auto"/>
              <w:ind w:left="-107" w:right="-102"/>
              <w:jc w:val="center"/>
            </w:pPr>
            <w:r w:rsidRPr="0019345F">
              <w:t>0.6</w:t>
            </w:r>
          </w:p>
        </w:tc>
        <w:tc>
          <w:tcPr>
            <w:tcW w:w="1134" w:type="dxa"/>
          </w:tcPr>
          <w:p w14:paraId="30BC695C" w14:textId="77777777" w:rsidR="00F664AE" w:rsidRPr="00EA48D7" w:rsidRDefault="00F664AE" w:rsidP="007E6F5A">
            <w:pPr>
              <w:spacing w:line="360" w:lineRule="auto"/>
              <w:ind w:left="-110" w:right="-102"/>
              <w:jc w:val="center"/>
            </w:pPr>
            <w:r w:rsidRPr="0019345F">
              <w:t>1</w:t>
            </w:r>
          </w:p>
        </w:tc>
        <w:tc>
          <w:tcPr>
            <w:tcW w:w="992" w:type="dxa"/>
          </w:tcPr>
          <w:p w14:paraId="4722C8EF" w14:textId="77777777" w:rsidR="00F664AE" w:rsidRPr="00EA48D7" w:rsidRDefault="00F664AE" w:rsidP="007E6F5A">
            <w:pPr>
              <w:spacing w:line="360" w:lineRule="auto"/>
              <w:ind w:left="-110" w:right="-110"/>
              <w:jc w:val="center"/>
            </w:pPr>
            <w:r w:rsidRPr="00305125">
              <w:t>400</w:t>
            </w:r>
          </w:p>
        </w:tc>
        <w:tc>
          <w:tcPr>
            <w:tcW w:w="993" w:type="dxa"/>
          </w:tcPr>
          <w:p w14:paraId="1C8362DA" w14:textId="77777777" w:rsidR="00F664AE" w:rsidRPr="00EA48D7" w:rsidRDefault="00F664AE" w:rsidP="007E6F5A">
            <w:pPr>
              <w:spacing w:line="360" w:lineRule="auto"/>
              <w:ind w:left="-102" w:right="-103"/>
              <w:jc w:val="center"/>
            </w:pPr>
            <w:r>
              <w:t>1.7e-2</w:t>
            </w:r>
          </w:p>
        </w:tc>
        <w:tc>
          <w:tcPr>
            <w:tcW w:w="993" w:type="dxa"/>
          </w:tcPr>
          <w:p w14:paraId="7773F97E" w14:textId="77777777" w:rsidR="00F664AE" w:rsidRPr="00EA48D7" w:rsidRDefault="00F664AE" w:rsidP="007E6F5A">
            <w:pPr>
              <w:spacing w:line="360" w:lineRule="auto"/>
              <w:ind w:left="-109" w:right="-109"/>
              <w:jc w:val="center"/>
            </w:pPr>
            <w:r>
              <w:t>2.8e-2</w:t>
            </w:r>
          </w:p>
        </w:tc>
        <w:tc>
          <w:tcPr>
            <w:tcW w:w="850" w:type="dxa"/>
          </w:tcPr>
          <w:p w14:paraId="37374EBC" w14:textId="77777777" w:rsidR="00F664AE" w:rsidRPr="00EA48D7" w:rsidRDefault="00F664AE" w:rsidP="007E6F5A">
            <w:pPr>
              <w:spacing w:line="360" w:lineRule="auto"/>
              <w:ind w:left="-103" w:right="-101"/>
              <w:jc w:val="center"/>
            </w:pPr>
            <w:r>
              <w:t>3.1e-2</w:t>
            </w:r>
          </w:p>
        </w:tc>
      </w:tr>
      <w:tr w:rsidR="00F664AE" w:rsidRPr="0015334D" w14:paraId="16A5E522" w14:textId="77777777" w:rsidTr="00D920BC">
        <w:tc>
          <w:tcPr>
            <w:tcW w:w="993" w:type="dxa"/>
            <w:vAlign w:val="center"/>
          </w:tcPr>
          <w:p w14:paraId="6FC5C90F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11BF3213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19345F">
              <w:t>gbtree</w:t>
            </w:r>
            <w:proofErr w:type="spellEnd"/>
          </w:p>
        </w:tc>
        <w:tc>
          <w:tcPr>
            <w:tcW w:w="709" w:type="dxa"/>
            <w:vAlign w:val="center"/>
          </w:tcPr>
          <w:p w14:paraId="6EF0AC7C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19345F">
              <w:t>15</w:t>
            </w:r>
          </w:p>
        </w:tc>
        <w:tc>
          <w:tcPr>
            <w:tcW w:w="992" w:type="dxa"/>
            <w:vAlign w:val="center"/>
          </w:tcPr>
          <w:p w14:paraId="221609FC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9e-3</w:t>
            </w:r>
          </w:p>
        </w:tc>
        <w:tc>
          <w:tcPr>
            <w:tcW w:w="850" w:type="dxa"/>
            <w:vAlign w:val="center"/>
          </w:tcPr>
          <w:p w14:paraId="4289C29E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1.1</w:t>
            </w:r>
          </w:p>
        </w:tc>
        <w:tc>
          <w:tcPr>
            <w:tcW w:w="851" w:type="dxa"/>
            <w:vAlign w:val="center"/>
          </w:tcPr>
          <w:p w14:paraId="39FBF879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 w:rsidRPr="0019345F">
              <w:t>0.7</w:t>
            </w:r>
          </w:p>
        </w:tc>
        <w:tc>
          <w:tcPr>
            <w:tcW w:w="1134" w:type="dxa"/>
          </w:tcPr>
          <w:p w14:paraId="127801F7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 w:rsidRPr="0019345F">
              <w:t>1</w:t>
            </w:r>
          </w:p>
        </w:tc>
        <w:tc>
          <w:tcPr>
            <w:tcW w:w="992" w:type="dxa"/>
          </w:tcPr>
          <w:p w14:paraId="20F02990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19345F">
              <w:t>500</w:t>
            </w:r>
          </w:p>
        </w:tc>
        <w:tc>
          <w:tcPr>
            <w:tcW w:w="993" w:type="dxa"/>
          </w:tcPr>
          <w:p w14:paraId="38774212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9.5e-3</w:t>
            </w:r>
          </w:p>
        </w:tc>
        <w:tc>
          <w:tcPr>
            <w:tcW w:w="993" w:type="dxa"/>
          </w:tcPr>
          <w:p w14:paraId="522E6E5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8e-4</w:t>
            </w:r>
          </w:p>
        </w:tc>
        <w:tc>
          <w:tcPr>
            <w:tcW w:w="850" w:type="dxa"/>
          </w:tcPr>
          <w:p w14:paraId="5A4B526C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2.6e-3</w:t>
            </w:r>
          </w:p>
        </w:tc>
      </w:tr>
      <w:tr w:rsidR="00F664AE" w:rsidRPr="0015334D" w14:paraId="74F7EE63" w14:textId="77777777" w:rsidTr="00D920BC">
        <w:tc>
          <w:tcPr>
            <w:tcW w:w="993" w:type="dxa"/>
          </w:tcPr>
          <w:p w14:paraId="75541267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3552FD71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55390F">
              <w:t>dart</w:t>
            </w:r>
          </w:p>
        </w:tc>
        <w:tc>
          <w:tcPr>
            <w:tcW w:w="709" w:type="dxa"/>
          </w:tcPr>
          <w:p w14:paraId="4BD1B3FD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>
              <w:t>15</w:t>
            </w:r>
          </w:p>
        </w:tc>
        <w:tc>
          <w:tcPr>
            <w:tcW w:w="992" w:type="dxa"/>
          </w:tcPr>
          <w:p w14:paraId="46F2C5E1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2.3e-5</w:t>
            </w:r>
          </w:p>
        </w:tc>
        <w:tc>
          <w:tcPr>
            <w:tcW w:w="850" w:type="dxa"/>
            <w:vAlign w:val="center"/>
          </w:tcPr>
          <w:p w14:paraId="6A9E21D3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5.2</w:t>
            </w:r>
          </w:p>
        </w:tc>
        <w:tc>
          <w:tcPr>
            <w:tcW w:w="851" w:type="dxa"/>
          </w:tcPr>
          <w:p w14:paraId="4F849ABB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 w:rsidRPr="0055390F">
              <w:t>0.7</w:t>
            </w:r>
          </w:p>
        </w:tc>
        <w:tc>
          <w:tcPr>
            <w:tcW w:w="1134" w:type="dxa"/>
          </w:tcPr>
          <w:p w14:paraId="2D30D42C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 w:rsidRPr="0055390F">
              <w:t>1</w:t>
            </w:r>
          </w:p>
        </w:tc>
        <w:tc>
          <w:tcPr>
            <w:tcW w:w="992" w:type="dxa"/>
          </w:tcPr>
          <w:p w14:paraId="45486677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>
              <w:t>700</w:t>
            </w:r>
          </w:p>
        </w:tc>
        <w:tc>
          <w:tcPr>
            <w:tcW w:w="993" w:type="dxa"/>
          </w:tcPr>
          <w:p w14:paraId="058FABD7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1.1e-2</w:t>
            </w:r>
          </w:p>
        </w:tc>
        <w:tc>
          <w:tcPr>
            <w:tcW w:w="993" w:type="dxa"/>
          </w:tcPr>
          <w:p w14:paraId="73C00AF4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6.6e-3</w:t>
            </w:r>
          </w:p>
        </w:tc>
        <w:tc>
          <w:tcPr>
            <w:tcW w:w="850" w:type="dxa"/>
          </w:tcPr>
          <w:p w14:paraId="29712728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5.3e-2</w:t>
            </w:r>
          </w:p>
        </w:tc>
      </w:tr>
      <w:tr w:rsidR="00F664AE" w:rsidRPr="0015334D" w14:paraId="1E9A8B1B" w14:textId="77777777" w:rsidTr="00D920BC">
        <w:tc>
          <w:tcPr>
            <w:tcW w:w="993" w:type="dxa"/>
          </w:tcPr>
          <w:p w14:paraId="66814965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08E9843B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A06243">
              <w:t>gbtree</w:t>
            </w:r>
            <w:proofErr w:type="spellEnd"/>
          </w:p>
        </w:tc>
        <w:tc>
          <w:tcPr>
            <w:tcW w:w="709" w:type="dxa"/>
          </w:tcPr>
          <w:p w14:paraId="01828B6D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A06243">
              <w:t>15</w:t>
            </w:r>
          </w:p>
        </w:tc>
        <w:tc>
          <w:tcPr>
            <w:tcW w:w="992" w:type="dxa"/>
          </w:tcPr>
          <w:p w14:paraId="082B8CB9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8e-6</w:t>
            </w:r>
          </w:p>
        </w:tc>
        <w:tc>
          <w:tcPr>
            <w:tcW w:w="850" w:type="dxa"/>
            <w:vAlign w:val="center"/>
          </w:tcPr>
          <w:p w14:paraId="09C24A90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4</w:t>
            </w:r>
          </w:p>
        </w:tc>
        <w:tc>
          <w:tcPr>
            <w:tcW w:w="851" w:type="dxa"/>
          </w:tcPr>
          <w:p w14:paraId="7DB31B83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 w:rsidRPr="00A06243">
              <w:t>0.7</w:t>
            </w:r>
          </w:p>
        </w:tc>
        <w:tc>
          <w:tcPr>
            <w:tcW w:w="1134" w:type="dxa"/>
          </w:tcPr>
          <w:p w14:paraId="5B3364B1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5DAAB257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A06243">
              <w:t>800</w:t>
            </w:r>
          </w:p>
        </w:tc>
        <w:tc>
          <w:tcPr>
            <w:tcW w:w="993" w:type="dxa"/>
          </w:tcPr>
          <w:p w14:paraId="78889DDA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8.2e-3</w:t>
            </w:r>
          </w:p>
        </w:tc>
        <w:tc>
          <w:tcPr>
            <w:tcW w:w="993" w:type="dxa"/>
          </w:tcPr>
          <w:p w14:paraId="2C1CA3C4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1e-4</w:t>
            </w:r>
          </w:p>
        </w:tc>
        <w:tc>
          <w:tcPr>
            <w:tcW w:w="850" w:type="dxa"/>
          </w:tcPr>
          <w:p w14:paraId="61C35B83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1</w:t>
            </w:r>
          </w:p>
        </w:tc>
      </w:tr>
      <w:tr w:rsidR="00F664AE" w:rsidRPr="0015334D" w14:paraId="51064B6E" w14:textId="77777777" w:rsidTr="00D920BC">
        <w:tc>
          <w:tcPr>
            <w:tcW w:w="993" w:type="dxa"/>
            <w:vAlign w:val="center"/>
          </w:tcPr>
          <w:p w14:paraId="29D74E78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43EA2C42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995D4E">
              <w:t>gbtree</w:t>
            </w:r>
            <w:proofErr w:type="spellEnd"/>
          </w:p>
        </w:tc>
        <w:tc>
          <w:tcPr>
            <w:tcW w:w="709" w:type="dxa"/>
            <w:vAlign w:val="center"/>
          </w:tcPr>
          <w:p w14:paraId="09B0B194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995D4E">
              <w:t>15</w:t>
            </w:r>
          </w:p>
        </w:tc>
        <w:tc>
          <w:tcPr>
            <w:tcW w:w="992" w:type="dxa"/>
            <w:vAlign w:val="center"/>
          </w:tcPr>
          <w:p w14:paraId="5A9926D2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1e-5</w:t>
            </w:r>
          </w:p>
        </w:tc>
        <w:tc>
          <w:tcPr>
            <w:tcW w:w="850" w:type="dxa"/>
            <w:vAlign w:val="center"/>
          </w:tcPr>
          <w:p w14:paraId="40733F00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.9</w:t>
            </w:r>
          </w:p>
        </w:tc>
        <w:tc>
          <w:tcPr>
            <w:tcW w:w="851" w:type="dxa"/>
            <w:vAlign w:val="center"/>
          </w:tcPr>
          <w:p w14:paraId="2044AE61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7</w:t>
            </w:r>
          </w:p>
        </w:tc>
        <w:tc>
          <w:tcPr>
            <w:tcW w:w="1134" w:type="dxa"/>
          </w:tcPr>
          <w:p w14:paraId="05E28EBE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5F8AB7C8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995D4E">
              <w:t>800</w:t>
            </w:r>
          </w:p>
        </w:tc>
        <w:tc>
          <w:tcPr>
            <w:tcW w:w="993" w:type="dxa"/>
          </w:tcPr>
          <w:p w14:paraId="67B96CAA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7.3e-2</w:t>
            </w:r>
          </w:p>
        </w:tc>
        <w:tc>
          <w:tcPr>
            <w:tcW w:w="993" w:type="dxa"/>
          </w:tcPr>
          <w:p w14:paraId="4F8A9D02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9.9e-4</w:t>
            </w:r>
          </w:p>
        </w:tc>
        <w:tc>
          <w:tcPr>
            <w:tcW w:w="850" w:type="dxa"/>
          </w:tcPr>
          <w:p w14:paraId="13B63B1C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9.8</w:t>
            </w:r>
          </w:p>
        </w:tc>
      </w:tr>
      <w:tr w:rsidR="00F664AE" w:rsidRPr="0015334D" w14:paraId="4B8DC144" w14:textId="77777777" w:rsidTr="00D920BC">
        <w:tc>
          <w:tcPr>
            <w:tcW w:w="993" w:type="dxa"/>
            <w:vAlign w:val="center"/>
          </w:tcPr>
          <w:p w14:paraId="7988A5E1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0A50B0A9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F67AA5">
              <w:t>dart</w:t>
            </w:r>
          </w:p>
        </w:tc>
        <w:tc>
          <w:tcPr>
            <w:tcW w:w="709" w:type="dxa"/>
            <w:vAlign w:val="center"/>
          </w:tcPr>
          <w:p w14:paraId="54960A0D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>
              <w:t>15</w:t>
            </w:r>
          </w:p>
        </w:tc>
        <w:tc>
          <w:tcPr>
            <w:tcW w:w="992" w:type="dxa"/>
            <w:vAlign w:val="center"/>
          </w:tcPr>
          <w:p w14:paraId="1B0C7994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6e-5</w:t>
            </w:r>
          </w:p>
        </w:tc>
        <w:tc>
          <w:tcPr>
            <w:tcW w:w="850" w:type="dxa"/>
            <w:vAlign w:val="center"/>
          </w:tcPr>
          <w:p w14:paraId="48A0E8F9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0.4</w:t>
            </w:r>
          </w:p>
        </w:tc>
        <w:tc>
          <w:tcPr>
            <w:tcW w:w="851" w:type="dxa"/>
            <w:vAlign w:val="center"/>
          </w:tcPr>
          <w:p w14:paraId="601679DD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3</w:t>
            </w:r>
          </w:p>
        </w:tc>
        <w:tc>
          <w:tcPr>
            <w:tcW w:w="1134" w:type="dxa"/>
          </w:tcPr>
          <w:p w14:paraId="594DF238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1E522D81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F67AA5">
              <w:t>800</w:t>
            </w:r>
          </w:p>
        </w:tc>
        <w:tc>
          <w:tcPr>
            <w:tcW w:w="993" w:type="dxa"/>
          </w:tcPr>
          <w:p w14:paraId="51A87B90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6.7e-3</w:t>
            </w:r>
          </w:p>
        </w:tc>
        <w:tc>
          <w:tcPr>
            <w:tcW w:w="993" w:type="dxa"/>
          </w:tcPr>
          <w:p w14:paraId="47992B0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7.0e-3</w:t>
            </w:r>
          </w:p>
        </w:tc>
        <w:tc>
          <w:tcPr>
            <w:tcW w:w="850" w:type="dxa"/>
          </w:tcPr>
          <w:p w14:paraId="5A13FAEA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0.5</w:t>
            </w:r>
          </w:p>
        </w:tc>
      </w:tr>
      <w:tr w:rsidR="00F664AE" w:rsidRPr="0015334D" w14:paraId="2C959F4C" w14:textId="77777777" w:rsidTr="00D920BC">
        <w:tc>
          <w:tcPr>
            <w:tcW w:w="993" w:type="dxa"/>
          </w:tcPr>
          <w:p w14:paraId="183C3AE0" w14:textId="77777777" w:rsidR="00F664AE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59AB6FCD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D30C9F">
              <w:t>dart</w:t>
            </w:r>
          </w:p>
        </w:tc>
        <w:tc>
          <w:tcPr>
            <w:tcW w:w="709" w:type="dxa"/>
          </w:tcPr>
          <w:p w14:paraId="20ECEFCE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30C9F">
              <w:t>20</w:t>
            </w:r>
          </w:p>
        </w:tc>
        <w:tc>
          <w:tcPr>
            <w:tcW w:w="992" w:type="dxa"/>
          </w:tcPr>
          <w:p w14:paraId="3CB86DA1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3e-5</w:t>
            </w:r>
          </w:p>
        </w:tc>
        <w:tc>
          <w:tcPr>
            <w:tcW w:w="850" w:type="dxa"/>
            <w:vAlign w:val="center"/>
          </w:tcPr>
          <w:p w14:paraId="0A529162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.5</w:t>
            </w:r>
          </w:p>
        </w:tc>
        <w:tc>
          <w:tcPr>
            <w:tcW w:w="851" w:type="dxa"/>
          </w:tcPr>
          <w:p w14:paraId="1CA0128D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7</w:t>
            </w:r>
          </w:p>
        </w:tc>
        <w:tc>
          <w:tcPr>
            <w:tcW w:w="1134" w:type="dxa"/>
          </w:tcPr>
          <w:p w14:paraId="43F47CAB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155F96F9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30C9F">
              <w:t>900</w:t>
            </w:r>
          </w:p>
        </w:tc>
        <w:tc>
          <w:tcPr>
            <w:tcW w:w="993" w:type="dxa"/>
          </w:tcPr>
          <w:p w14:paraId="0F2F82AF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1.1e-2</w:t>
            </w:r>
          </w:p>
        </w:tc>
        <w:tc>
          <w:tcPr>
            <w:tcW w:w="993" w:type="dxa"/>
          </w:tcPr>
          <w:p w14:paraId="2CB53E34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4e-4</w:t>
            </w:r>
          </w:p>
        </w:tc>
        <w:tc>
          <w:tcPr>
            <w:tcW w:w="850" w:type="dxa"/>
          </w:tcPr>
          <w:p w14:paraId="4020276F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2.4</w:t>
            </w:r>
          </w:p>
        </w:tc>
      </w:tr>
      <w:tr w:rsidR="00F664AE" w:rsidRPr="0015334D" w14:paraId="7A5DF095" w14:textId="77777777" w:rsidTr="00D920BC">
        <w:tc>
          <w:tcPr>
            <w:tcW w:w="993" w:type="dxa"/>
          </w:tcPr>
          <w:p w14:paraId="030CF583" w14:textId="77777777" w:rsidR="00F664AE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23336055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D30C9F">
              <w:t>dart</w:t>
            </w:r>
          </w:p>
        </w:tc>
        <w:tc>
          <w:tcPr>
            <w:tcW w:w="709" w:type="dxa"/>
          </w:tcPr>
          <w:p w14:paraId="05036A23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30C9F">
              <w:t>20</w:t>
            </w:r>
          </w:p>
        </w:tc>
        <w:tc>
          <w:tcPr>
            <w:tcW w:w="992" w:type="dxa"/>
          </w:tcPr>
          <w:p w14:paraId="6F0B6F3E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3e-4</w:t>
            </w:r>
          </w:p>
        </w:tc>
        <w:tc>
          <w:tcPr>
            <w:tcW w:w="850" w:type="dxa"/>
            <w:vAlign w:val="center"/>
          </w:tcPr>
          <w:p w14:paraId="24B79603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6.9</w:t>
            </w:r>
          </w:p>
        </w:tc>
        <w:tc>
          <w:tcPr>
            <w:tcW w:w="851" w:type="dxa"/>
          </w:tcPr>
          <w:p w14:paraId="3202A790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6</w:t>
            </w:r>
          </w:p>
        </w:tc>
        <w:tc>
          <w:tcPr>
            <w:tcW w:w="1134" w:type="dxa"/>
          </w:tcPr>
          <w:p w14:paraId="2AE31B2D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65965B59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30C9F">
              <w:t>900</w:t>
            </w:r>
          </w:p>
        </w:tc>
        <w:tc>
          <w:tcPr>
            <w:tcW w:w="993" w:type="dxa"/>
          </w:tcPr>
          <w:p w14:paraId="543B428B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1.1e-2</w:t>
            </w:r>
          </w:p>
        </w:tc>
        <w:tc>
          <w:tcPr>
            <w:tcW w:w="993" w:type="dxa"/>
          </w:tcPr>
          <w:p w14:paraId="0074A6D7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2.5e-3</w:t>
            </w:r>
          </w:p>
        </w:tc>
        <w:tc>
          <w:tcPr>
            <w:tcW w:w="850" w:type="dxa"/>
          </w:tcPr>
          <w:p w14:paraId="16313F81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1.4e-3</w:t>
            </w:r>
          </w:p>
        </w:tc>
      </w:tr>
      <w:tr w:rsidR="00F664AE" w:rsidRPr="00EA48D7" w14:paraId="0BEDEB67" w14:textId="77777777" w:rsidTr="00D920BC">
        <w:tc>
          <w:tcPr>
            <w:tcW w:w="993" w:type="dxa"/>
            <w:vAlign w:val="center"/>
          </w:tcPr>
          <w:p w14:paraId="00E37CBB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3234BFB7" w14:textId="77777777" w:rsidR="00F664AE" w:rsidRPr="00EA48D7" w:rsidRDefault="00F664AE" w:rsidP="007E6F5A">
            <w:pPr>
              <w:spacing w:line="360" w:lineRule="auto"/>
              <w:ind w:left="-101" w:right="-104"/>
              <w:jc w:val="center"/>
            </w:pPr>
            <w:r w:rsidRPr="00D30C9F">
              <w:t>dart</w:t>
            </w:r>
          </w:p>
        </w:tc>
        <w:tc>
          <w:tcPr>
            <w:tcW w:w="709" w:type="dxa"/>
            <w:vAlign w:val="center"/>
          </w:tcPr>
          <w:p w14:paraId="2CABA8A6" w14:textId="77777777" w:rsidR="00F664AE" w:rsidRPr="00EA48D7" w:rsidRDefault="00F664AE" w:rsidP="007E6F5A">
            <w:pPr>
              <w:spacing w:line="360" w:lineRule="auto"/>
              <w:ind w:left="-108" w:right="-106"/>
              <w:jc w:val="center"/>
            </w:pPr>
            <w:r w:rsidRPr="00D30C9F">
              <w:t>20</w:t>
            </w:r>
          </w:p>
        </w:tc>
        <w:tc>
          <w:tcPr>
            <w:tcW w:w="992" w:type="dxa"/>
            <w:vAlign w:val="center"/>
          </w:tcPr>
          <w:p w14:paraId="5071AD20" w14:textId="77777777" w:rsidR="00F664AE" w:rsidRPr="00EA48D7" w:rsidRDefault="00F664AE" w:rsidP="007E6F5A">
            <w:pPr>
              <w:spacing w:line="360" w:lineRule="auto"/>
              <w:ind w:left="-106" w:right="-112"/>
              <w:jc w:val="center"/>
            </w:pPr>
            <w:r>
              <w:t>5.5e-5</w:t>
            </w:r>
          </w:p>
        </w:tc>
        <w:tc>
          <w:tcPr>
            <w:tcW w:w="850" w:type="dxa"/>
            <w:vAlign w:val="center"/>
          </w:tcPr>
          <w:p w14:paraId="340B8B64" w14:textId="77777777" w:rsidR="00F664AE" w:rsidRPr="00EA48D7" w:rsidRDefault="00F664AE" w:rsidP="007E6F5A">
            <w:pPr>
              <w:spacing w:line="360" w:lineRule="auto"/>
              <w:ind w:left="-113" w:right="-105"/>
              <w:jc w:val="center"/>
            </w:pPr>
            <w:r>
              <w:t>0.7</w:t>
            </w:r>
          </w:p>
        </w:tc>
        <w:tc>
          <w:tcPr>
            <w:tcW w:w="851" w:type="dxa"/>
            <w:vAlign w:val="center"/>
          </w:tcPr>
          <w:p w14:paraId="39EF468F" w14:textId="77777777" w:rsidR="00F664AE" w:rsidRPr="00EA48D7" w:rsidRDefault="00F664AE" w:rsidP="007E6F5A">
            <w:pPr>
              <w:spacing w:line="360" w:lineRule="auto"/>
              <w:ind w:left="-107" w:right="-102"/>
              <w:jc w:val="center"/>
            </w:pPr>
            <w:r>
              <w:t>0.5</w:t>
            </w:r>
          </w:p>
        </w:tc>
        <w:tc>
          <w:tcPr>
            <w:tcW w:w="1134" w:type="dxa"/>
          </w:tcPr>
          <w:p w14:paraId="2B729D83" w14:textId="77777777" w:rsidR="00F664AE" w:rsidRPr="00EA48D7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671181F4" w14:textId="77777777" w:rsidR="00F664AE" w:rsidRPr="00EA48D7" w:rsidRDefault="00F664AE" w:rsidP="007E6F5A">
            <w:pPr>
              <w:spacing w:line="360" w:lineRule="auto"/>
              <w:ind w:left="-110" w:right="-110"/>
              <w:jc w:val="center"/>
            </w:pPr>
            <w:r w:rsidRPr="00D30C9F">
              <w:t>500</w:t>
            </w:r>
          </w:p>
        </w:tc>
        <w:tc>
          <w:tcPr>
            <w:tcW w:w="993" w:type="dxa"/>
          </w:tcPr>
          <w:p w14:paraId="25B365E7" w14:textId="77777777" w:rsidR="00F664AE" w:rsidRPr="00EA48D7" w:rsidRDefault="00F664AE" w:rsidP="007E6F5A">
            <w:pPr>
              <w:spacing w:line="360" w:lineRule="auto"/>
              <w:ind w:left="-102" w:right="-103"/>
              <w:jc w:val="center"/>
            </w:pPr>
            <w:r>
              <w:t>1.7e-2</w:t>
            </w:r>
          </w:p>
        </w:tc>
        <w:tc>
          <w:tcPr>
            <w:tcW w:w="993" w:type="dxa"/>
          </w:tcPr>
          <w:p w14:paraId="6E5916D9" w14:textId="77777777" w:rsidR="00F664AE" w:rsidRPr="00EA48D7" w:rsidRDefault="00F664AE" w:rsidP="007E6F5A">
            <w:pPr>
              <w:spacing w:line="360" w:lineRule="auto"/>
              <w:ind w:left="-109" w:right="-109"/>
              <w:jc w:val="center"/>
            </w:pPr>
            <w:r>
              <w:t>1.7e-3</w:t>
            </w:r>
          </w:p>
        </w:tc>
        <w:tc>
          <w:tcPr>
            <w:tcW w:w="850" w:type="dxa"/>
          </w:tcPr>
          <w:p w14:paraId="6ACE6B0E" w14:textId="77777777" w:rsidR="00F664AE" w:rsidRPr="00EA48D7" w:rsidRDefault="00F664AE" w:rsidP="007E6F5A">
            <w:pPr>
              <w:spacing w:line="360" w:lineRule="auto"/>
              <w:ind w:left="-103" w:right="-101"/>
              <w:jc w:val="center"/>
            </w:pPr>
            <w:r>
              <w:t>0.3</w:t>
            </w:r>
          </w:p>
        </w:tc>
      </w:tr>
      <w:tr w:rsidR="00F664AE" w:rsidRPr="0015334D" w14:paraId="739FFEF3" w14:textId="77777777" w:rsidTr="00D920BC">
        <w:tc>
          <w:tcPr>
            <w:tcW w:w="993" w:type="dxa"/>
            <w:vAlign w:val="center"/>
          </w:tcPr>
          <w:p w14:paraId="416C96E0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7DE4DBA6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40004A">
              <w:t>dart</w:t>
            </w:r>
          </w:p>
        </w:tc>
        <w:tc>
          <w:tcPr>
            <w:tcW w:w="709" w:type="dxa"/>
            <w:vAlign w:val="center"/>
          </w:tcPr>
          <w:p w14:paraId="4FCB6C0F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40004A">
              <w:t>15</w:t>
            </w:r>
          </w:p>
        </w:tc>
        <w:tc>
          <w:tcPr>
            <w:tcW w:w="992" w:type="dxa"/>
            <w:vAlign w:val="center"/>
          </w:tcPr>
          <w:p w14:paraId="49FD65EC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6.8e-6</w:t>
            </w:r>
          </w:p>
        </w:tc>
        <w:tc>
          <w:tcPr>
            <w:tcW w:w="850" w:type="dxa"/>
            <w:vAlign w:val="center"/>
          </w:tcPr>
          <w:p w14:paraId="193BECD9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5.7</w:t>
            </w:r>
          </w:p>
        </w:tc>
        <w:tc>
          <w:tcPr>
            <w:tcW w:w="851" w:type="dxa"/>
            <w:vAlign w:val="center"/>
          </w:tcPr>
          <w:p w14:paraId="2AF9F9B4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8</w:t>
            </w:r>
          </w:p>
        </w:tc>
        <w:tc>
          <w:tcPr>
            <w:tcW w:w="1134" w:type="dxa"/>
          </w:tcPr>
          <w:p w14:paraId="52ED430F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73327A07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40004A">
              <w:t>400</w:t>
            </w:r>
          </w:p>
        </w:tc>
        <w:tc>
          <w:tcPr>
            <w:tcW w:w="993" w:type="dxa"/>
          </w:tcPr>
          <w:p w14:paraId="728047BD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6.3e-2</w:t>
            </w:r>
          </w:p>
        </w:tc>
        <w:tc>
          <w:tcPr>
            <w:tcW w:w="993" w:type="dxa"/>
          </w:tcPr>
          <w:p w14:paraId="3E4D1EC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8.1e-2</w:t>
            </w:r>
          </w:p>
        </w:tc>
        <w:tc>
          <w:tcPr>
            <w:tcW w:w="850" w:type="dxa"/>
          </w:tcPr>
          <w:p w14:paraId="2FA1F77B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6.9e-2</w:t>
            </w:r>
          </w:p>
        </w:tc>
      </w:tr>
      <w:tr w:rsidR="00F664AE" w:rsidRPr="0015334D" w14:paraId="0A8E7F45" w14:textId="77777777" w:rsidTr="00D920BC">
        <w:tc>
          <w:tcPr>
            <w:tcW w:w="993" w:type="dxa"/>
          </w:tcPr>
          <w:p w14:paraId="5C04A53D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394403D4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600A1A">
              <w:t>gbtree</w:t>
            </w:r>
            <w:proofErr w:type="spellEnd"/>
          </w:p>
        </w:tc>
        <w:tc>
          <w:tcPr>
            <w:tcW w:w="709" w:type="dxa"/>
          </w:tcPr>
          <w:p w14:paraId="0153C0B9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600A1A">
              <w:t>20</w:t>
            </w:r>
          </w:p>
        </w:tc>
        <w:tc>
          <w:tcPr>
            <w:tcW w:w="992" w:type="dxa"/>
          </w:tcPr>
          <w:p w14:paraId="0515317B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0e-5</w:t>
            </w:r>
          </w:p>
        </w:tc>
        <w:tc>
          <w:tcPr>
            <w:tcW w:w="850" w:type="dxa"/>
            <w:vAlign w:val="center"/>
          </w:tcPr>
          <w:p w14:paraId="1917FEF9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3</w:t>
            </w:r>
          </w:p>
        </w:tc>
        <w:tc>
          <w:tcPr>
            <w:tcW w:w="851" w:type="dxa"/>
          </w:tcPr>
          <w:p w14:paraId="489D59C6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5</w:t>
            </w:r>
          </w:p>
        </w:tc>
        <w:tc>
          <w:tcPr>
            <w:tcW w:w="1134" w:type="dxa"/>
          </w:tcPr>
          <w:p w14:paraId="5789EE28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61824FCB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600A1A">
              <w:t>900</w:t>
            </w:r>
          </w:p>
        </w:tc>
        <w:tc>
          <w:tcPr>
            <w:tcW w:w="993" w:type="dxa"/>
          </w:tcPr>
          <w:p w14:paraId="5F3C01BA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1.0e-2</w:t>
            </w:r>
          </w:p>
        </w:tc>
        <w:tc>
          <w:tcPr>
            <w:tcW w:w="993" w:type="dxa"/>
          </w:tcPr>
          <w:p w14:paraId="1C1B1464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7.2e-4</w:t>
            </w:r>
          </w:p>
        </w:tc>
        <w:tc>
          <w:tcPr>
            <w:tcW w:w="850" w:type="dxa"/>
          </w:tcPr>
          <w:p w14:paraId="55E9EF4F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1.3e-3</w:t>
            </w:r>
          </w:p>
        </w:tc>
      </w:tr>
      <w:tr w:rsidR="00F664AE" w:rsidRPr="0015334D" w14:paraId="20FD1C56" w14:textId="77777777" w:rsidTr="00D920BC">
        <w:tc>
          <w:tcPr>
            <w:tcW w:w="993" w:type="dxa"/>
          </w:tcPr>
          <w:p w14:paraId="17B53E2E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1F1F2276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FE3CF9">
              <w:t>dart</w:t>
            </w:r>
          </w:p>
        </w:tc>
        <w:tc>
          <w:tcPr>
            <w:tcW w:w="709" w:type="dxa"/>
          </w:tcPr>
          <w:p w14:paraId="0879C1BE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>
              <w:t>15</w:t>
            </w:r>
          </w:p>
        </w:tc>
        <w:tc>
          <w:tcPr>
            <w:tcW w:w="992" w:type="dxa"/>
          </w:tcPr>
          <w:p w14:paraId="420A4454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4.3e-6</w:t>
            </w:r>
          </w:p>
        </w:tc>
        <w:tc>
          <w:tcPr>
            <w:tcW w:w="850" w:type="dxa"/>
            <w:vAlign w:val="center"/>
          </w:tcPr>
          <w:p w14:paraId="1EEC2E19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9.9</w:t>
            </w:r>
          </w:p>
        </w:tc>
        <w:tc>
          <w:tcPr>
            <w:tcW w:w="851" w:type="dxa"/>
          </w:tcPr>
          <w:p w14:paraId="65B137EB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7</w:t>
            </w:r>
          </w:p>
        </w:tc>
        <w:tc>
          <w:tcPr>
            <w:tcW w:w="1134" w:type="dxa"/>
          </w:tcPr>
          <w:p w14:paraId="5ABB0D1C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54F2C3BC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FE3CF9">
              <w:t>500</w:t>
            </w:r>
          </w:p>
        </w:tc>
        <w:tc>
          <w:tcPr>
            <w:tcW w:w="993" w:type="dxa"/>
          </w:tcPr>
          <w:p w14:paraId="004BF7F7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4.7e-2</w:t>
            </w:r>
          </w:p>
        </w:tc>
        <w:tc>
          <w:tcPr>
            <w:tcW w:w="993" w:type="dxa"/>
          </w:tcPr>
          <w:p w14:paraId="7D746B16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4.9e-4</w:t>
            </w:r>
          </w:p>
        </w:tc>
        <w:tc>
          <w:tcPr>
            <w:tcW w:w="850" w:type="dxa"/>
          </w:tcPr>
          <w:p w14:paraId="763D1936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3.3e-2</w:t>
            </w:r>
          </w:p>
        </w:tc>
      </w:tr>
      <w:tr w:rsidR="00F664AE" w:rsidRPr="0015334D" w14:paraId="760EF72B" w14:textId="77777777" w:rsidTr="00D920BC">
        <w:tc>
          <w:tcPr>
            <w:tcW w:w="993" w:type="dxa"/>
            <w:vAlign w:val="center"/>
          </w:tcPr>
          <w:p w14:paraId="2934E27D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6CE1A7AE" w14:textId="77777777" w:rsidR="00F664AE" w:rsidRPr="00620FD5" w:rsidRDefault="00F664AE" w:rsidP="007E6F5A">
            <w:pPr>
              <w:spacing w:line="360" w:lineRule="auto"/>
              <w:ind w:left="-101" w:right="-104"/>
              <w:jc w:val="center"/>
              <w:rPr>
                <w:lang w:val="ru-RU"/>
              </w:rPr>
            </w:pPr>
            <w:proofErr w:type="spellStart"/>
            <w:r w:rsidRPr="003B2252">
              <w:rPr>
                <w:lang w:val="ru-RU"/>
              </w:rPr>
              <w:t>dart</w:t>
            </w:r>
            <w:proofErr w:type="spellEnd"/>
          </w:p>
        </w:tc>
        <w:tc>
          <w:tcPr>
            <w:tcW w:w="709" w:type="dxa"/>
            <w:vAlign w:val="center"/>
          </w:tcPr>
          <w:p w14:paraId="27EAA8FC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3B2252">
              <w:t>15</w:t>
            </w:r>
          </w:p>
        </w:tc>
        <w:tc>
          <w:tcPr>
            <w:tcW w:w="992" w:type="dxa"/>
            <w:vAlign w:val="center"/>
          </w:tcPr>
          <w:p w14:paraId="70619F3D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4e-5</w:t>
            </w:r>
          </w:p>
        </w:tc>
        <w:tc>
          <w:tcPr>
            <w:tcW w:w="850" w:type="dxa"/>
            <w:vAlign w:val="center"/>
          </w:tcPr>
          <w:p w14:paraId="6C26E33D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3.9</w:t>
            </w:r>
          </w:p>
        </w:tc>
        <w:tc>
          <w:tcPr>
            <w:tcW w:w="851" w:type="dxa"/>
            <w:vAlign w:val="center"/>
          </w:tcPr>
          <w:p w14:paraId="2AE89392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3</w:t>
            </w:r>
          </w:p>
        </w:tc>
        <w:tc>
          <w:tcPr>
            <w:tcW w:w="1134" w:type="dxa"/>
          </w:tcPr>
          <w:p w14:paraId="37721DFC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2FF50D23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3B2252">
              <w:t>700</w:t>
            </w:r>
          </w:p>
        </w:tc>
        <w:tc>
          <w:tcPr>
            <w:tcW w:w="993" w:type="dxa"/>
          </w:tcPr>
          <w:p w14:paraId="6705C138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5.6e-2</w:t>
            </w:r>
          </w:p>
        </w:tc>
        <w:tc>
          <w:tcPr>
            <w:tcW w:w="993" w:type="dxa"/>
          </w:tcPr>
          <w:p w14:paraId="62D2627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2.0e-3</w:t>
            </w:r>
          </w:p>
        </w:tc>
        <w:tc>
          <w:tcPr>
            <w:tcW w:w="850" w:type="dxa"/>
          </w:tcPr>
          <w:p w14:paraId="3C17BF34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5.9</w:t>
            </w:r>
          </w:p>
        </w:tc>
      </w:tr>
      <w:tr w:rsidR="00F664AE" w:rsidRPr="0015334D" w14:paraId="27531305" w14:textId="77777777" w:rsidTr="00D920BC">
        <w:tc>
          <w:tcPr>
            <w:tcW w:w="993" w:type="dxa"/>
            <w:vAlign w:val="center"/>
          </w:tcPr>
          <w:p w14:paraId="372D1F30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591243EF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D76A33">
              <w:t>gbtree</w:t>
            </w:r>
            <w:proofErr w:type="spellEnd"/>
          </w:p>
        </w:tc>
        <w:tc>
          <w:tcPr>
            <w:tcW w:w="709" w:type="dxa"/>
            <w:vAlign w:val="center"/>
          </w:tcPr>
          <w:p w14:paraId="2CC51D50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76A33">
              <w:t>20</w:t>
            </w:r>
          </w:p>
        </w:tc>
        <w:tc>
          <w:tcPr>
            <w:tcW w:w="992" w:type="dxa"/>
            <w:vAlign w:val="center"/>
          </w:tcPr>
          <w:p w14:paraId="210258B6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4.7e-6</w:t>
            </w:r>
          </w:p>
        </w:tc>
        <w:tc>
          <w:tcPr>
            <w:tcW w:w="850" w:type="dxa"/>
            <w:vAlign w:val="center"/>
          </w:tcPr>
          <w:p w14:paraId="7211FF01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2.6</w:t>
            </w:r>
          </w:p>
        </w:tc>
        <w:tc>
          <w:tcPr>
            <w:tcW w:w="851" w:type="dxa"/>
            <w:vAlign w:val="center"/>
          </w:tcPr>
          <w:p w14:paraId="3770AEBE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6</w:t>
            </w:r>
          </w:p>
        </w:tc>
        <w:tc>
          <w:tcPr>
            <w:tcW w:w="1134" w:type="dxa"/>
          </w:tcPr>
          <w:p w14:paraId="78EC7FB8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0.9</w:t>
            </w:r>
          </w:p>
        </w:tc>
        <w:tc>
          <w:tcPr>
            <w:tcW w:w="992" w:type="dxa"/>
          </w:tcPr>
          <w:p w14:paraId="23ECA7BD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76A33">
              <w:t>900</w:t>
            </w:r>
          </w:p>
        </w:tc>
        <w:tc>
          <w:tcPr>
            <w:tcW w:w="993" w:type="dxa"/>
          </w:tcPr>
          <w:p w14:paraId="48EBB4BB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4.4e-2</w:t>
            </w:r>
          </w:p>
        </w:tc>
        <w:tc>
          <w:tcPr>
            <w:tcW w:w="993" w:type="dxa"/>
          </w:tcPr>
          <w:p w14:paraId="1581572F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7.9e-2</w:t>
            </w:r>
          </w:p>
        </w:tc>
        <w:tc>
          <w:tcPr>
            <w:tcW w:w="850" w:type="dxa"/>
          </w:tcPr>
          <w:p w14:paraId="1DFA531C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0.3</w:t>
            </w:r>
          </w:p>
        </w:tc>
      </w:tr>
      <w:tr w:rsidR="00F664AE" w:rsidRPr="0015334D" w14:paraId="250399FF" w14:textId="77777777" w:rsidTr="00D920BC">
        <w:tc>
          <w:tcPr>
            <w:tcW w:w="993" w:type="dxa"/>
          </w:tcPr>
          <w:p w14:paraId="390D62FC" w14:textId="77777777" w:rsidR="00F664AE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519B31EA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D76A33">
              <w:t>dart</w:t>
            </w:r>
          </w:p>
        </w:tc>
        <w:tc>
          <w:tcPr>
            <w:tcW w:w="709" w:type="dxa"/>
          </w:tcPr>
          <w:p w14:paraId="49D6CC14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76A33">
              <w:t>20</w:t>
            </w:r>
          </w:p>
        </w:tc>
        <w:tc>
          <w:tcPr>
            <w:tcW w:w="992" w:type="dxa"/>
          </w:tcPr>
          <w:p w14:paraId="505FEE96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2.5e-6</w:t>
            </w:r>
          </w:p>
        </w:tc>
        <w:tc>
          <w:tcPr>
            <w:tcW w:w="850" w:type="dxa"/>
            <w:vAlign w:val="center"/>
          </w:tcPr>
          <w:p w14:paraId="0B50C9BC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8.3</w:t>
            </w:r>
          </w:p>
        </w:tc>
        <w:tc>
          <w:tcPr>
            <w:tcW w:w="851" w:type="dxa"/>
          </w:tcPr>
          <w:p w14:paraId="3557F196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5</w:t>
            </w:r>
          </w:p>
        </w:tc>
        <w:tc>
          <w:tcPr>
            <w:tcW w:w="1134" w:type="dxa"/>
          </w:tcPr>
          <w:p w14:paraId="09DBDB7E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528015A3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76A33">
              <w:t>900</w:t>
            </w:r>
          </w:p>
        </w:tc>
        <w:tc>
          <w:tcPr>
            <w:tcW w:w="993" w:type="dxa"/>
          </w:tcPr>
          <w:p w14:paraId="16CAF625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8.4e-2</w:t>
            </w:r>
          </w:p>
        </w:tc>
        <w:tc>
          <w:tcPr>
            <w:tcW w:w="993" w:type="dxa"/>
          </w:tcPr>
          <w:p w14:paraId="03519A7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1e-3</w:t>
            </w:r>
          </w:p>
        </w:tc>
        <w:tc>
          <w:tcPr>
            <w:tcW w:w="850" w:type="dxa"/>
          </w:tcPr>
          <w:p w14:paraId="6C9ED94F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7.4</w:t>
            </w:r>
          </w:p>
        </w:tc>
      </w:tr>
      <w:tr w:rsidR="00F664AE" w:rsidRPr="0015334D" w14:paraId="4890922D" w14:textId="77777777" w:rsidTr="00D920BC">
        <w:tc>
          <w:tcPr>
            <w:tcW w:w="993" w:type="dxa"/>
          </w:tcPr>
          <w:p w14:paraId="1637A494" w14:textId="77777777" w:rsidR="00F664AE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6FB18C8B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D76A33">
              <w:t>gbtree</w:t>
            </w:r>
            <w:proofErr w:type="spellEnd"/>
          </w:p>
        </w:tc>
        <w:tc>
          <w:tcPr>
            <w:tcW w:w="709" w:type="dxa"/>
          </w:tcPr>
          <w:p w14:paraId="096994FB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76A33">
              <w:t>15</w:t>
            </w:r>
          </w:p>
        </w:tc>
        <w:tc>
          <w:tcPr>
            <w:tcW w:w="992" w:type="dxa"/>
          </w:tcPr>
          <w:p w14:paraId="328504A0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3e-4</w:t>
            </w:r>
          </w:p>
        </w:tc>
        <w:tc>
          <w:tcPr>
            <w:tcW w:w="850" w:type="dxa"/>
          </w:tcPr>
          <w:p w14:paraId="340F44BE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.5</w:t>
            </w:r>
          </w:p>
        </w:tc>
        <w:tc>
          <w:tcPr>
            <w:tcW w:w="851" w:type="dxa"/>
          </w:tcPr>
          <w:p w14:paraId="48CD05F7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4</w:t>
            </w:r>
          </w:p>
        </w:tc>
        <w:tc>
          <w:tcPr>
            <w:tcW w:w="1134" w:type="dxa"/>
          </w:tcPr>
          <w:p w14:paraId="7C6A9F81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217622B5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76A33">
              <w:t>600</w:t>
            </w:r>
          </w:p>
        </w:tc>
        <w:tc>
          <w:tcPr>
            <w:tcW w:w="993" w:type="dxa"/>
          </w:tcPr>
          <w:p w14:paraId="4C1E438F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2.4e-2</w:t>
            </w:r>
          </w:p>
        </w:tc>
        <w:tc>
          <w:tcPr>
            <w:tcW w:w="993" w:type="dxa"/>
          </w:tcPr>
          <w:p w14:paraId="40129B91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2e-4</w:t>
            </w:r>
          </w:p>
        </w:tc>
        <w:tc>
          <w:tcPr>
            <w:tcW w:w="850" w:type="dxa"/>
          </w:tcPr>
          <w:p w14:paraId="24E6E29E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4.9e-2</w:t>
            </w:r>
          </w:p>
        </w:tc>
      </w:tr>
    </w:tbl>
    <w:p w14:paraId="12F8BAB4" w14:textId="77777777" w:rsidR="00EB22D1" w:rsidRPr="00EB22D1" w:rsidRDefault="00EB22D1"/>
    <w:p w14:paraId="3B7F3211" w14:textId="0621811B" w:rsidR="00D920BC" w:rsidRDefault="00D920BC">
      <w:r>
        <w:br w:type="page"/>
      </w:r>
    </w:p>
    <w:p w14:paraId="62B21C07" w14:textId="28A1F935" w:rsidR="00D920BC" w:rsidRDefault="00D920BC" w:rsidP="00D920BC">
      <w:pPr>
        <w:spacing w:after="0" w:line="240" w:lineRule="auto"/>
        <w:rPr>
          <w:lang w:val="uk-UA"/>
        </w:rPr>
      </w:pPr>
      <w:r>
        <w:lastRenderedPageBreak/>
        <w:t xml:space="preserve">Table S9. </w:t>
      </w:r>
      <w:proofErr w:type="spellStart"/>
      <w:r w:rsidRPr="003512FD">
        <w:rPr>
          <w:lang w:val="uk-UA"/>
        </w:rPr>
        <w:t>Chosen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hyperparameter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combinations</w:t>
      </w:r>
      <w:proofErr w:type="spellEnd"/>
      <w:r w:rsidRPr="00E34DC5">
        <w:t xml:space="preserve"> for </w:t>
      </w:r>
      <w:r>
        <w:t>SVR models</w:t>
      </w:r>
    </w:p>
    <w:p w14:paraId="6D025D84" w14:textId="77777777" w:rsidR="00D920BC" w:rsidRPr="00D472B5" w:rsidRDefault="00D920BC" w:rsidP="00D920BC">
      <w:pPr>
        <w:spacing w:after="0" w:line="360" w:lineRule="auto"/>
        <w:jc w:val="both"/>
        <w:rPr>
          <w:lang w:val="ru-RU"/>
        </w:rPr>
      </w:pPr>
    </w:p>
    <w:tbl>
      <w:tblPr>
        <w:tblStyle w:val="a3"/>
        <w:tblW w:w="8931" w:type="dxa"/>
        <w:tblInd w:w="137" w:type="dxa"/>
        <w:tblLayout w:type="fixed"/>
        <w:tblLook w:val="04A0" w:firstRow="1" w:lastRow="0" w:firstColumn="1" w:lastColumn="0" w:noHBand="0" w:noVBand="1"/>
      </w:tblPr>
      <w:tblGrid>
        <w:gridCol w:w="1353"/>
        <w:gridCol w:w="1483"/>
        <w:gridCol w:w="1559"/>
        <w:gridCol w:w="1559"/>
        <w:gridCol w:w="1418"/>
        <w:gridCol w:w="1559"/>
      </w:tblGrid>
      <w:tr w:rsidR="00D920BC" w14:paraId="105F7DE0" w14:textId="77777777" w:rsidTr="00D920BC">
        <w:tc>
          <w:tcPr>
            <w:tcW w:w="1353" w:type="dxa"/>
            <w:vMerge w:val="restart"/>
            <w:vAlign w:val="center"/>
          </w:tcPr>
          <w:p w14:paraId="0ECA94FC" w14:textId="22AABD0F" w:rsidR="00D920BC" w:rsidRDefault="00D920BC" w:rsidP="007E6F5A">
            <w:pPr>
              <w:spacing w:line="360" w:lineRule="auto"/>
              <w:jc w:val="center"/>
              <w:rPr>
                <w:lang w:val="ru-RU"/>
              </w:rPr>
            </w:pPr>
            <w:r>
              <w:t>Model</w:t>
            </w:r>
          </w:p>
        </w:tc>
        <w:tc>
          <w:tcPr>
            <w:tcW w:w="7578" w:type="dxa"/>
            <w:gridSpan w:val="5"/>
            <w:vAlign w:val="center"/>
          </w:tcPr>
          <w:p w14:paraId="0CC22DB0" w14:textId="4FCF2C01" w:rsidR="00D920BC" w:rsidRDefault="00D920BC" w:rsidP="007E6F5A">
            <w:pPr>
              <w:spacing w:line="360" w:lineRule="auto"/>
              <w:jc w:val="center"/>
              <w:rPr>
                <w:lang w:val="ru-RU"/>
              </w:rPr>
            </w:pPr>
            <w:r>
              <w:t>H</w:t>
            </w:r>
            <w:proofErr w:type="spellStart"/>
            <w:r w:rsidRPr="003512FD">
              <w:rPr>
                <w:lang w:val="uk-UA"/>
              </w:rPr>
              <w:t>yperparameter</w:t>
            </w:r>
            <w:proofErr w:type="spellEnd"/>
          </w:p>
        </w:tc>
      </w:tr>
      <w:tr w:rsidR="00D920BC" w:rsidRPr="008B0B2A" w14:paraId="27C97B64" w14:textId="77777777" w:rsidTr="00D920BC">
        <w:tc>
          <w:tcPr>
            <w:tcW w:w="1353" w:type="dxa"/>
            <w:vMerge/>
            <w:vAlign w:val="center"/>
          </w:tcPr>
          <w:p w14:paraId="3A6CB20C" w14:textId="77777777" w:rsidR="00D920BC" w:rsidRDefault="00D920BC" w:rsidP="007E6F5A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1483" w:type="dxa"/>
            <w:vAlign w:val="center"/>
          </w:tcPr>
          <w:p w14:paraId="76F74E9F" w14:textId="77777777" w:rsidR="00D920BC" w:rsidRPr="00AA2541" w:rsidRDefault="00D920BC" w:rsidP="007E6F5A">
            <w:pPr>
              <w:spacing w:line="360" w:lineRule="auto"/>
              <w:jc w:val="center"/>
            </w:pPr>
            <w:proofErr w:type="spellStart"/>
            <w:r w:rsidRPr="00D50BF3">
              <w:rPr>
                <w:lang w:val="ru-RU"/>
              </w:rPr>
              <w:t>kernel</w:t>
            </w:r>
            <w:proofErr w:type="spellEnd"/>
          </w:p>
        </w:tc>
        <w:tc>
          <w:tcPr>
            <w:tcW w:w="1559" w:type="dxa"/>
            <w:vAlign w:val="center"/>
          </w:tcPr>
          <w:p w14:paraId="089028EB" w14:textId="5BAFDD95" w:rsidR="00D920BC" w:rsidRPr="008B0B2A" w:rsidRDefault="00D920BC" w:rsidP="007E6F5A">
            <w:pPr>
              <w:spacing w:line="360" w:lineRule="auto"/>
              <w:jc w:val="center"/>
            </w:pPr>
            <w:r>
              <w:t>C0</w:t>
            </w:r>
          </w:p>
        </w:tc>
        <w:tc>
          <w:tcPr>
            <w:tcW w:w="1559" w:type="dxa"/>
            <w:vAlign w:val="center"/>
          </w:tcPr>
          <w:p w14:paraId="1D7E7C4A" w14:textId="77777777" w:rsidR="00D920BC" w:rsidRPr="008B0B2A" w:rsidRDefault="00D920BC" w:rsidP="007E6F5A">
            <w:pPr>
              <w:spacing w:line="360" w:lineRule="auto"/>
              <w:jc w:val="center"/>
            </w:pPr>
            <w:r w:rsidRPr="00A2300A">
              <w:t>Tolerance</w:t>
            </w:r>
          </w:p>
        </w:tc>
        <w:tc>
          <w:tcPr>
            <w:tcW w:w="1418" w:type="dxa"/>
            <w:vAlign w:val="center"/>
          </w:tcPr>
          <w:p w14:paraId="1872F036" w14:textId="77777777" w:rsidR="00D920BC" w:rsidRPr="008B0B2A" w:rsidRDefault="00D920BC" w:rsidP="007E6F5A">
            <w:pPr>
              <w:spacing w:line="360" w:lineRule="auto"/>
              <w:jc w:val="center"/>
            </w:pPr>
            <w:r>
              <w:t>C</w:t>
            </w:r>
          </w:p>
        </w:tc>
        <w:tc>
          <w:tcPr>
            <w:tcW w:w="1559" w:type="dxa"/>
            <w:vAlign w:val="center"/>
          </w:tcPr>
          <w:p w14:paraId="0C760C7B" w14:textId="77777777" w:rsidR="00D920BC" w:rsidRPr="008B0B2A" w:rsidRDefault="00D920BC" w:rsidP="007E6F5A">
            <w:pPr>
              <w:spacing w:line="360" w:lineRule="auto"/>
              <w:jc w:val="center"/>
            </w:pPr>
            <w:proofErr w:type="spellStart"/>
            <w:r w:rsidRPr="009755C2">
              <w:rPr>
                <w:lang w:val="ru-RU"/>
              </w:rPr>
              <w:t>Epsilon</w:t>
            </w:r>
            <w:proofErr w:type="spellEnd"/>
          </w:p>
        </w:tc>
      </w:tr>
      <w:tr w:rsidR="00D920BC" w:rsidRPr="00EA48D7" w14:paraId="742F0365" w14:textId="77777777" w:rsidTr="00D920BC">
        <w:tc>
          <w:tcPr>
            <w:tcW w:w="1353" w:type="dxa"/>
            <w:vAlign w:val="center"/>
          </w:tcPr>
          <w:p w14:paraId="778F6159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5296921C" w14:textId="77777777" w:rsidR="00D920BC" w:rsidRPr="00EA48D7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757022E5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0.78</w:t>
            </w:r>
          </w:p>
        </w:tc>
        <w:tc>
          <w:tcPr>
            <w:tcW w:w="1559" w:type="dxa"/>
            <w:vAlign w:val="center"/>
          </w:tcPr>
          <w:p w14:paraId="69F7AC84" w14:textId="77777777" w:rsidR="00D920BC" w:rsidRPr="00EA48D7" w:rsidRDefault="00D920BC" w:rsidP="007E6F5A">
            <w:pPr>
              <w:spacing w:line="360" w:lineRule="auto"/>
              <w:jc w:val="center"/>
            </w:pPr>
            <w:r w:rsidRPr="00B143FE">
              <w:t>3.</w:t>
            </w:r>
            <w:r>
              <w:t>3</w:t>
            </w:r>
            <w:r w:rsidRPr="00B143FE">
              <w:t>e-05</w:t>
            </w:r>
          </w:p>
        </w:tc>
        <w:tc>
          <w:tcPr>
            <w:tcW w:w="1418" w:type="dxa"/>
            <w:vAlign w:val="center"/>
          </w:tcPr>
          <w:p w14:paraId="5DA23192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3254A447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0.15</w:t>
            </w:r>
          </w:p>
        </w:tc>
      </w:tr>
      <w:tr w:rsidR="00D920BC" w:rsidRPr="0015334D" w14:paraId="759B464D" w14:textId="77777777" w:rsidTr="00D920BC">
        <w:tc>
          <w:tcPr>
            <w:tcW w:w="1353" w:type="dxa"/>
            <w:vAlign w:val="center"/>
          </w:tcPr>
          <w:p w14:paraId="4AA21E18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486967D8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0EC19D3E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81</w:t>
            </w:r>
          </w:p>
        </w:tc>
        <w:tc>
          <w:tcPr>
            <w:tcW w:w="1559" w:type="dxa"/>
            <w:vAlign w:val="center"/>
          </w:tcPr>
          <w:p w14:paraId="34BA09D9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1.</w:t>
            </w:r>
            <w:r>
              <w:t>1</w:t>
            </w:r>
            <w:r w:rsidRPr="00C61E6C">
              <w:t>e-03</w:t>
            </w:r>
          </w:p>
        </w:tc>
        <w:tc>
          <w:tcPr>
            <w:tcW w:w="1418" w:type="dxa"/>
            <w:vAlign w:val="center"/>
          </w:tcPr>
          <w:p w14:paraId="601897C1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2A82C3B8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5</w:t>
            </w:r>
          </w:p>
        </w:tc>
      </w:tr>
      <w:tr w:rsidR="00D920BC" w:rsidRPr="0015334D" w14:paraId="539AA2FA" w14:textId="77777777" w:rsidTr="00D920BC">
        <w:tc>
          <w:tcPr>
            <w:tcW w:w="1353" w:type="dxa"/>
          </w:tcPr>
          <w:p w14:paraId="60E4FDB8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4BE65E86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5FC51CFC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31</w:t>
            </w:r>
          </w:p>
        </w:tc>
        <w:tc>
          <w:tcPr>
            <w:tcW w:w="1559" w:type="dxa"/>
          </w:tcPr>
          <w:p w14:paraId="27F5D560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2.3e-03</w:t>
            </w:r>
          </w:p>
        </w:tc>
        <w:tc>
          <w:tcPr>
            <w:tcW w:w="1418" w:type="dxa"/>
            <w:vAlign w:val="center"/>
          </w:tcPr>
          <w:p w14:paraId="1D0797F2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475CF11C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1</w:t>
            </w:r>
          </w:p>
        </w:tc>
      </w:tr>
      <w:tr w:rsidR="00D920BC" w:rsidRPr="0015334D" w14:paraId="73C00D08" w14:textId="77777777" w:rsidTr="00D920BC">
        <w:tc>
          <w:tcPr>
            <w:tcW w:w="1353" w:type="dxa"/>
          </w:tcPr>
          <w:p w14:paraId="6E6B288F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FFFEAB1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37DB3BC7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81</w:t>
            </w:r>
          </w:p>
        </w:tc>
        <w:tc>
          <w:tcPr>
            <w:tcW w:w="1559" w:type="dxa"/>
          </w:tcPr>
          <w:p w14:paraId="709112F6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1.4e-03</w:t>
            </w:r>
          </w:p>
        </w:tc>
        <w:tc>
          <w:tcPr>
            <w:tcW w:w="1418" w:type="dxa"/>
            <w:vAlign w:val="center"/>
          </w:tcPr>
          <w:p w14:paraId="08916720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4D2DDE90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09</w:t>
            </w:r>
          </w:p>
        </w:tc>
      </w:tr>
      <w:tr w:rsidR="00D920BC" w:rsidRPr="0015334D" w14:paraId="5EFEF4D1" w14:textId="77777777" w:rsidTr="00D920BC">
        <w:tc>
          <w:tcPr>
            <w:tcW w:w="1353" w:type="dxa"/>
            <w:vAlign w:val="center"/>
          </w:tcPr>
          <w:p w14:paraId="29C0DA21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667CDEF4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5F8234F8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56</w:t>
            </w:r>
          </w:p>
        </w:tc>
        <w:tc>
          <w:tcPr>
            <w:tcW w:w="1559" w:type="dxa"/>
            <w:vAlign w:val="center"/>
          </w:tcPr>
          <w:p w14:paraId="2136F160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2.</w:t>
            </w:r>
            <w:r>
              <w:t>7</w:t>
            </w:r>
            <w:r w:rsidRPr="00B143FE">
              <w:t>e-04</w:t>
            </w:r>
          </w:p>
        </w:tc>
        <w:tc>
          <w:tcPr>
            <w:tcW w:w="1418" w:type="dxa"/>
            <w:vAlign w:val="center"/>
          </w:tcPr>
          <w:p w14:paraId="53D6BD33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702538BF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6</w:t>
            </w:r>
          </w:p>
        </w:tc>
      </w:tr>
      <w:tr w:rsidR="00D920BC" w:rsidRPr="0015334D" w14:paraId="77E946AE" w14:textId="77777777" w:rsidTr="00D920BC">
        <w:tc>
          <w:tcPr>
            <w:tcW w:w="1353" w:type="dxa"/>
            <w:vAlign w:val="center"/>
          </w:tcPr>
          <w:p w14:paraId="7602D276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6550DF38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6A9045F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88</w:t>
            </w:r>
          </w:p>
        </w:tc>
        <w:tc>
          <w:tcPr>
            <w:tcW w:w="1559" w:type="dxa"/>
            <w:vAlign w:val="center"/>
          </w:tcPr>
          <w:p w14:paraId="3BD97178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4.</w:t>
            </w:r>
            <w:r>
              <w:t>5</w:t>
            </w:r>
            <w:r w:rsidRPr="00C61E6C">
              <w:t>e-03</w:t>
            </w:r>
          </w:p>
        </w:tc>
        <w:tc>
          <w:tcPr>
            <w:tcW w:w="1418" w:type="dxa"/>
            <w:vAlign w:val="center"/>
          </w:tcPr>
          <w:p w14:paraId="1FE2E6C8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5EBC467E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5A3FF006" w14:textId="77777777" w:rsidTr="00D920BC">
        <w:tc>
          <w:tcPr>
            <w:tcW w:w="1353" w:type="dxa"/>
          </w:tcPr>
          <w:p w14:paraId="4B498B87" w14:textId="77777777" w:rsidR="00D920BC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5F7A9FDE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7E540214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67</w:t>
            </w:r>
          </w:p>
        </w:tc>
        <w:tc>
          <w:tcPr>
            <w:tcW w:w="1559" w:type="dxa"/>
          </w:tcPr>
          <w:p w14:paraId="77E0B1D2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1.8e-04</w:t>
            </w:r>
          </w:p>
        </w:tc>
        <w:tc>
          <w:tcPr>
            <w:tcW w:w="1418" w:type="dxa"/>
            <w:vAlign w:val="center"/>
          </w:tcPr>
          <w:p w14:paraId="0212CF89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26B07331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5</w:t>
            </w:r>
          </w:p>
        </w:tc>
      </w:tr>
      <w:tr w:rsidR="00D920BC" w:rsidRPr="0015334D" w14:paraId="65085A29" w14:textId="77777777" w:rsidTr="00D920BC">
        <w:tc>
          <w:tcPr>
            <w:tcW w:w="1353" w:type="dxa"/>
          </w:tcPr>
          <w:p w14:paraId="61E80320" w14:textId="77777777" w:rsidR="00D920BC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CCCC083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76022BE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69</w:t>
            </w:r>
          </w:p>
        </w:tc>
        <w:tc>
          <w:tcPr>
            <w:tcW w:w="1559" w:type="dxa"/>
          </w:tcPr>
          <w:p w14:paraId="4C5BB767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3.</w:t>
            </w:r>
            <w:r>
              <w:t>8</w:t>
            </w:r>
            <w:r w:rsidRPr="00210041">
              <w:t>e-04</w:t>
            </w:r>
          </w:p>
        </w:tc>
        <w:tc>
          <w:tcPr>
            <w:tcW w:w="1418" w:type="dxa"/>
            <w:vAlign w:val="center"/>
          </w:tcPr>
          <w:p w14:paraId="7597CCF2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5B9E5AA5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7</w:t>
            </w:r>
          </w:p>
        </w:tc>
      </w:tr>
      <w:tr w:rsidR="00D920BC" w:rsidRPr="00EA48D7" w14:paraId="5DCE59E5" w14:textId="77777777" w:rsidTr="00D920BC">
        <w:tc>
          <w:tcPr>
            <w:tcW w:w="1353" w:type="dxa"/>
            <w:vAlign w:val="center"/>
          </w:tcPr>
          <w:p w14:paraId="0C77B828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67E0812A" w14:textId="77777777" w:rsidR="00D920BC" w:rsidRPr="00EA48D7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2AC80FA9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0.35</w:t>
            </w:r>
          </w:p>
        </w:tc>
        <w:tc>
          <w:tcPr>
            <w:tcW w:w="1559" w:type="dxa"/>
            <w:vAlign w:val="center"/>
          </w:tcPr>
          <w:p w14:paraId="580D9358" w14:textId="77777777" w:rsidR="00D920BC" w:rsidRPr="00EA48D7" w:rsidRDefault="00D920BC" w:rsidP="007E6F5A">
            <w:pPr>
              <w:spacing w:line="360" w:lineRule="auto"/>
              <w:jc w:val="center"/>
            </w:pPr>
            <w:r w:rsidRPr="00B143FE">
              <w:t>6.3e-03</w:t>
            </w:r>
          </w:p>
        </w:tc>
        <w:tc>
          <w:tcPr>
            <w:tcW w:w="1418" w:type="dxa"/>
            <w:vAlign w:val="center"/>
          </w:tcPr>
          <w:p w14:paraId="1BDA85B7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294882CA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1A732A64" w14:textId="77777777" w:rsidTr="00D920BC">
        <w:tc>
          <w:tcPr>
            <w:tcW w:w="1353" w:type="dxa"/>
            <w:vAlign w:val="center"/>
          </w:tcPr>
          <w:p w14:paraId="505B9037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63B868A4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3493538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1</w:t>
            </w:r>
          </w:p>
        </w:tc>
        <w:tc>
          <w:tcPr>
            <w:tcW w:w="1559" w:type="dxa"/>
            <w:vAlign w:val="center"/>
          </w:tcPr>
          <w:p w14:paraId="12F8A78F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1.</w:t>
            </w:r>
            <w:r>
              <w:t>9</w:t>
            </w:r>
            <w:r w:rsidRPr="00C61E6C">
              <w:t>e-04</w:t>
            </w:r>
          </w:p>
        </w:tc>
        <w:tc>
          <w:tcPr>
            <w:tcW w:w="1418" w:type="dxa"/>
            <w:vAlign w:val="center"/>
          </w:tcPr>
          <w:p w14:paraId="6840C4EE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17CFD034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24</w:t>
            </w:r>
          </w:p>
        </w:tc>
      </w:tr>
      <w:tr w:rsidR="00D920BC" w:rsidRPr="0015334D" w14:paraId="6CB5FE5B" w14:textId="77777777" w:rsidTr="00D920BC">
        <w:tc>
          <w:tcPr>
            <w:tcW w:w="1353" w:type="dxa"/>
          </w:tcPr>
          <w:p w14:paraId="4F2E0D74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34C6EDCA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4E9D1F45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94</w:t>
            </w:r>
          </w:p>
        </w:tc>
        <w:tc>
          <w:tcPr>
            <w:tcW w:w="1559" w:type="dxa"/>
          </w:tcPr>
          <w:p w14:paraId="7CC57F71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2.9e-04</w:t>
            </w:r>
          </w:p>
        </w:tc>
        <w:tc>
          <w:tcPr>
            <w:tcW w:w="1418" w:type="dxa"/>
            <w:vAlign w:val="center"/>
          </w:tcPr>
          <w:p w14:paraId="3FB7090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6BE28931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6</w:t>
            </w:r>
          </w:p>
        </w:tc>
      </w:tr>
      <w:tr w:rsidR="00D920BC" w:rsidRPr="0015334D" w14:paraId="73D85B27" w14:textId="77777777" w:rsidTr="00D920BC">
        <w:tc>
          <w:tcPr>
            <w:tcW w:w="1353" w:type="dxa"/>
          </w:tcPr>
          <w:p w14:paraId="1CEBD615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E80A232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47DB2557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42</w:t>
            </w:r>
          </w:p>
        </w:tc>
        <w:tc>
          <w:tcPr>
            <w:tcW w:w="1559" w:type="dxa"/>
          </w:tcPr>
          <w:p w14:paraId="3D3457E4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1.</w:t>
            </w:r>
            <w:r>
              <w:t>7</w:t>
            </w:r>
            <w:r w:rsidRPr="00210041">
              <w:t>e-04</w:t>
            </w:r>
          </w:p>
        </w:tc>
        <w:tc>
          <w:tcPr>
            <w:tcW w:w="1418" w:type="dxa"/>
            <w:vAlign w:val="center"/>
          </w:tcPr>
          <w:p w14:paraId="1C1CA524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11F80B5B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06DBAE8C" w14:textId="77777777" w:rsidTr="00D920BC">
        <w:tc>
          <w:tcPr>
            <w:tcW w:w="1353" w:type="dxa"/>
            <w:vAlign w:val="center"/>
          </w:tcPr>
          <w:p w14:paraId="4E2DD0BE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4EADE050" w14:textId="77777777" w:rsidR="00D920BC" w:rsidRPr="00620FD5" w:rsidRDefault="00D920BC" w:rsidP="007E6F5A">
            <w:pPr>
              <w:spacing w:line="360" w:lineRule="auto"/>
              <w:jc w:val="center"/>
              <w:rPr>
                <w:lang w:val="ru-RU"/>
              </w:rPr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7F834E5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42</w:t>
            </w:r>
          </w:p>
        </w:tc>
        <w:tc>
          <w:tcPr>
            <w:tcW w:w="1559" w:type="dxa"/>
            <w:vAlign w:val="center"/>
          </w:tcPr>
          <w:p w14:paraId="6B61C51C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4.</w:t>
            </w:r>
            <w:r>
              <w:t>8</w:t>
            </w:r>
            <w:r w:rsidRPr="00B143FE">
              <w:t>e-04</w:t>
            </w:r>
          </w:p>
        </w:tc>
        <w:tc>
          <w:tcPr>
            <w:tcW w:w="1418" w:type="dxa"/>
            <w:vAlign w:val="center"/>
          </w:tcPr>
          <w:p w14:paraId="20D3AB1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7357B585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22</w:t>
            </w:r>
          </w:p>
        </w:tc>
      </w:tr>
      <w:tr w:rsidR="00D920BC" w:rsidRPr="0015334D" w14:paraId="6B003691" w14:textId="77777777" w:rsidTr="00D920BC">
        <w:tc>
          <w:tcPr>
            <w:tcW w:w="1353" w:type="dxa"/>
            <w:vAlign w:val="center"/>
          </w:tcPr>
          <w:p w14:paraId="34C3F4D2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5C93EC76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31E35258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02</w:t>
            </w:r>
          </w:p>
        </w:tc>
        <w:tc>
          <w:tcPr>
            <w:tcW w:w="1559" w:type="dxa"/>
            <w:vAlign w:val="center"/>
          </w:tcPr>
          <w:p w14:paraId="78DACDE3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9.5e-04</w:t>
            </w:r>
          </w:p>
        </w:tc>
        <w:tc>
          <w:tcPr>
            <w:tcW w:w="1418" w:type="dxa"/>
            <w:vAlign w:val="center"/>
          </w:tcPr>
          <w:p w14:paraId="7D196816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52BB001D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313E770A" w14:textId="77777777" w:rsidTr="00D920BC">
        <w:tc>
          <w:tcPr>
            <w:tcW w:w="1353" w:type="dxa"/>
          </w:tcPr>
          <w:p w14:paraId="023A574F" w14:textId="77777777" w:rsidR="00D920BC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3342447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52608293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82</w:t>
            </w:r>
          </w:p>
        </w:tc>
        <w:tc>
          <w:tcPr>
            <w:tcW w:w="1559" w:type="dxa"/>
          </w:tcPr>
          <w:p w14:paraId="5B7E1685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7.2e-04</w:t>
            </w:r>
          </w:p>
        </w:tc>
        <w:tc>
          <w:tcPr>
            <w:tcW w:w="1418" w:type="dxa"/>
            <w:vAlign w:val="center"/>
          </w:tcPr>
          <w:p w14:paraId="0F32D359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2BE2A771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706569E0" w14:textId="77777777" w:rsidTr="00D920BC">
        <w:tc>
          <w:tcPr>
            <w:tcW w:w="1353" w:type="dxa"/>
          </w:tcPr>
          <w:p w14:paraId="44697E11" w14:textId="77777777" w:rsidR="00D920BC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E163E4D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5660C792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95</w:t>
            </w:r>
          </w:p>
        </w:tc>
        <w:tc>
          <w:tcPr>
            <w:tcW w:w="1559" w:type="dxa"/>
          </w:tcPr>
          <w:p w14:paraId="59D4FD56" w14:textId="77777777" w:rsidR="00D920BC" w:rsidRPr="0015334D" w:rsidRDefault="00D920BC" w:rsidP="007E6F5A">
            <w:pPr>
              <w:spacing w:line="360" w:lineRule="auto"/>
              <w:jc w:val="center"/>
            </w:pPr>
            <w:r w:rsidRPr="005C0F5D">
              <w:t>1.</w:t>
            </w:r>
            <w:r>
              <w:t>2</w:t>
            </w:r>
            <w:r w:rsidRPr="005C0F5D">
              <w:t>e-04</w:t>
            </w:r>
          </w:p>
        </w:tc>
        <w:tc>
          <w:tcPr>
            <w:tcW w:w="1418" w:type="dxa"/>
          </w:tcPr>
          <w:p w14:paraId="5B07A927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4FF11FFF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7</w:t>
            </w:r>
          </w:p>
        </w:tc>
      </w:tr>
    </w:tbl>
    <w:p w14:paraId="4D223F1C" w14:textId="77777777" w:rsidR="00D920BC" w:rsidRDefault="00D920BC"/>
    <w:p w14:paraId="54C2D15A" w14:textId="77777777" w:rsidR="00D920BC" w:rsidRDefault="00D920BC"/>
    <w:p w14:paraId="2D354AE2" w14:textId="04D49385" w:rsidR="00D920BC" w:rsidRDefault="00D920BC">
      <w:r>
        <w:br w:type="page"/>
      </w:r>
    </w:p>
    <w:p w14:paraId="0607BEC2" w14:textId="7B802D97" w:rsidR="00D920BC" w:rsidRDefault="00D920BC" w:rsidP="00D920BC">
      <w:pPr>
        <w:spacing w:after="0" w:line="240" w:lineRule="auto"/>
        <w:rPr>
          <w:lang w:val="uk-UA"/>
        </w:rPr>
      </w:pPr>
      <w:r>
        <w:lastRenderedPageBreak/>
        <w:t xml:space="preserve">Table S10. </w:t>
      </w:r>
      <w:proofErr w:type="spellStart"/>
      <w:r w:rsidRPr="003512FD">
        <w:rPr>
          <w:lang w:val="uk-UA"/>
        </w:rPr>
        <w:t>Chosen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hyperparameter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combinations</w:t>
      </w:r>
      <w:proofErr w:type="spellEnd"/>
      <w:r w:rsidRPr="00E34DC5">
        <w:t xml:space="preserve"> for </w:t>
      </w:r>
      <w:r>
        <w:t>DNN models</w:t>
      </w:r>
    </w:p>
    <w:p w14:paraId="14B5BE74" w14:textId="77777777" w:rsidR="00F62C8E" w:rsidRDefault="00F62C8E" w:rsidP="00F62C8E">
      <w:pPr>
        <w:spacing w:after="0" w:line="360" w:lineRule="auto"/>
        <w:ind w:left="-1418"/>
        <w:jc w:val="both"/>
      </w:pPr>
    </w:p>
    <w:tbl>
      <w:tblPr>
        <w:tblStyle w:val="a3"/>
        <w:tblW w:w="8971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1134"/>
        <w:gridCol w:w="1418"/>
        <w:gridCol w:w="567"/>
        <w:gridCol w:w="850"/>
        <w:gridCol w:w="567"/>
        <w:gridCol w:w="851"/>
        <w:gridCol w:w="992"/>
        <w:gridCol w:w="992"/>
        <w:gridCol w:w="851"/>
        <w:gridCol w:w="709"/>
        <w:gridCol w:w="40"/>
      </w:tblGrid>
      <w:tr w:rsidR="00F62C8E" w14:paraId="77C684DC" w14:textId="77777777" w:rsidTr="00F62C8E">
        <w:tc>
          <w:tcPr>
            <w:tcW w:w="1134" w:type="dxa"/>
            <w:vMerge w:val="restart"/>
            <w:vAlign w:val="center"/>
          </w:tcPr>
          <w:p w14:paraId="1B581420" w14:textId="77777777" w:rsidR="00F62C8E" w:rsidRDefault="00F62C8E" w:rsidP="007E6F5A">
            <w:pPr>
              <w:spacing w:line="360" w:lineRule="auto"/>
              <w:ind w:left="-112" w:right="-111"/>
              <w:jc w:val="center"/>
              <w:rPr>
                <w:lang w:val="ru-RU"/>
              </w:rPr>
            </w:pPr>
            <w:r>
              <w:rPr>
                <w:lang w:val="ru-RU"/>
              </w:rPr>
              <w:t>Мережа</w:t>
            </w:r>
          </w:p>
        </w:tc>
        <w:tc>
          <w:tcPr>
            <w:tcW w:w="7837" w:type="dxa"/>
            <w:gridSpan w:val="10"/>
            <w:vAlign w:val="center"/>
          </w:tcPr>
          <w:p w14:paraId="1D08DB01" w14:textId="77777777" w:rsidR="00F62C8E" w:rsidRDefault="00F62C8E" w:rsidP="007E6F5A">
            <w:pPr>
              <w:spacing w:line="360" w:lineRule="auto"/>
              <w:jc w:val="center"/>
              <w:rPr>
                <w:lang w:val="ru-RU"/>
              </w:rPr>
            </w:pPr>
            <w:r>
              <w:rPr>
                <w:lang w:val="ru-RU"/>
              </w:rPr>
              <w:t>Параметр</w:t>
            </w:r>
          </w:p>
        </w:tc>
      </w:tr>
      <w:tr w:rsidR="00F62C8E" w:rsidRPr="000628FA" w14:paraId="3F659ECC" w14:textId="77777777" w:rsidTr="00F62C8E">
        <w:trPr>
          <w:gridAfter w:val="1"/>
          <w:wAfter w:w="40" w:type="dxa"/>
        </w:trPr>
        <w:tc>
          <w:tcPr>
            <w:tcW w:w="1134" w:type="dxa"/>
            <w:vMerge/>
            <w:vAlign w:val="center"/>
          </w:tcPr>
          <w:p w14:paraId="15E3E16A" w14:textId="77777777" w:rsidR="00F62C8E" w:rsidRDefault="00F62C8E" w:rsidP="007E6F5A">
            <w:pPr>
              <w:spacing w:line="360" w:lineRule="auto"/>
              <w:ind w:left="-112" w:right="-111"/>
              <w:jc w:val="center"/>
              <w:rPr>
                <w:lang w:val="ru-RU"/>
              </w:rPr>
            </w:pPr>
          </w:p>
        </w:tc>
        <w:tc>
          <w:tcPr>
            <w:tcW w:w="1418" w:type="dxa"/>
            <w:vAlign w:val="center"/>
          </w:tcPr>
          <w:p w14:paraId="624B4BCA" w14:textId="77777777" w:rsidR="00F62C8E" w:rsidRPr="00F9654D" w:rsidRDefault="00F62C8E" w:rsidP="007E6F5A">
            <w:pPr>
              <w:spacing w:line="360" w:lineRule="auto"/>
              <w:ind w:left="-106" w:right="-107"/>
              <w:jc w:val="center"/>
            </w:pPr>
            <w:r>
              <w:t>config</w:t>
            </w:r>
          </w:p>
        </w:tc>
        <w:tc>
          <w:tcPr>
            <w:tcW w:w="567" w:type="dxa"/>
            <w:vAlign w:val="center"/>
          </w:tcPr>
          <w:p w14:paraId="7DA76BA1" w14:textId="351A8E2B" w:rsidR="00F62C8E" w:rsidRPr="008B0B2A" w:rsidRDefault="00F62C8E" w:rsidP="007E6F5A">
            <w:pPr>
              <w:spacing w:line="360" w:lineRule="auto"/>
              <w:ind w:left="-109" w:right="-103"/>
              <w:jc w:val="center"/>
            </w:pPr>
            <w:proofErr w:type="spellStart"/>
            <w:r w:rsidRPr="006626A2">
              <w:rPr>
                <w:i/>
                <w:iCs/>
              </w:rPr>
              <w:t>N</w:t>
            </w:r>
            <w:r w:rsidRPr="006626A2">
              <w:rPr>
                <w:i/>
                <w:iCs/>
                <w:vertAlign w:val="subscript"/>
              </w:rPr>
              <w:t>hl</w:t>
            </w:r>
            <w:proofErr w:type="spellEnd"/>
          </w:p>
        </w:tc>
        <w:tc>
          <w:tcPr>
            <w:tcW w:w="850" w:type="dxa"/>
            <w:vAlign w:val="center"/>
          </w:tcPr>
          <w:p w14:paraId="1AD90B3B" w14:textId="439D14CC" w:rsidR="00F62C8E" w:rsidRPr="008B0B2A" w:rsidRDefault="00F62C8E" w:rsidP="007E6F5A">
            <w:pPr>
              <w:spacing w:line="360" w:lineRule="auto"/>
              <w:ind w:left="-108" w:right="-102"/>
              <w:jc w:val="center"/>
            </w:pPr>
            <w:r w:rsidRPr="006626A2">
              <w:rPr>
                <w:i/>
                <w:iCs/>
              </w:rPr>
              <w:t>N</w:t>
            </w:r>
            <w:r w:rsidRPr="006626A2">
              <w:rPr>
                <w:i/>
                <w:iCs/>
                <w:vertAlign w:val="subscript"/>
              </w:rPr>
              <w:t>n</w:t>
            </w:r>
            <w:r w:rsidRPr="006626A2">
              <w:rPr>
                <w:vertAlign w:val="subscript"/>
              </w:rPr>
              <w:t>1</w:t>
            </w:r>
            <w:r w:rsidRPr="006626A2">
              <w:rPr>
                <w:i/>
                <w:iCs/>
                <w:vertAlign w:val="subscript"/>
              </w:rPr>
              <w:t>l</w:t>
            </w:r>
          </w:p>
        </w:tc>
        <w:tc>
          <w:tcPr>
            <w:tcW w:w="567" w:type="dxa"/>
            <w:vAlign w:val="center"/>
          </w:tcPr>
          <w:p w14:paraId="1390A722" w14:textId="77777777" w:rsidR="00F62C8E" w:rsidRPr="008B0B2A" w:rsidRDefault="00F62C8E" w:rsidP="007E6F5A">
            <w:pPr>
              <w:spacing w:line="360" w:lineRule="auto"/>
              <w:ind w:left="-108" w:right="-110"/>
              <w:jc w:val="center"/>
            </w:pPr>
            <w:r>
              <w:t>BS</w:t>
            </w:r>
          </w:p>
        </w:tc>
        <w:tc>
          <w:tcPr>
            <w:tcW w:w="851" w:type="dxa"/>
            <w:vAlign w:val="center"/>
          </w:tcPr>
          <w:p w14:paraId="2F688EE1" w14:textId="77777777" w:rsidR="00F62C8E" w:rsidRPr="008B0B2A" w:rsidRDefault="00F62C8E" w:rsidP="007E6F5A">
            <w:pPr>
              <w:spacing w:line="360" w:lineRule="auto"/>
              <w:ind w:left="-109" w:right="-111"/>
              <w:jc w:val="center"/>
            </w:pPr>
            <w:r>
              <w:t>Epochs</w:t>
            </w:r>
          </w:p>
        </w:tc>
        <w:tc>
          <w:tcPr>
            <w:tcW w:w="992" w:type="dxa"/>
            <w:vAlign w:val="center"/>
          </w:tcPr>
          <w:p w14:paraId="593E2B2C" w14:textId="2C403EB9" w:rsidR="00F62C8E" w:rsidRPr="00F9654D" w:rsidRDefault="00F62C8E" w:rsidP="007E6F5A">
            <w:pPr>
              <w:spacing w:line="360" w:lineRule="auto"/>
              <w:ind w:left="-105" w:right="-113"/>
              <w:jc w:val="center"/>
            </w:pPr>
            <w:r>
              <w:t>LR</w:t>
            </w:r>
            <w:r w:rsidR="00ED7E54">
              <w:t>, 10</w:t>
            </w:r>
            <w:r w:rsidR="00ED7E54" w:rsidRPr="00ED7E54">
              <w:rPr>
                <w:vertAlign w:val="superscript"/>
              </w:rPr>
              <w:t>-4</w:t>
            </w:r>
          </w:p>
        </w:tc>
        <w:tc>
          <w:tcPr>
            <w:tcW w:w="992" w:type="dxa"/>
            <w:vAlign w:val="center"/>
          </w:tcPr>
          <w:p w14:paraId="410B243B" w14:textId="77777777" w:rsidR="00F62C8E" w:rsidRPr="00F9654D" w:rsidRDefault="00F62C8E" w:rsidP="007E6F5A">
            <w:pPr>
              <w:spacing w:line="360" w:lineRule="auto"/>
              <w:ind w:left="-111" w:right="-110"/>
              <w:jc w:val="center"/>
            </w:pPr>
            <w:proofErr w:type="spellStart"/>
            <w:r>
              <w:t>Optim</w:t>
            </w:r>
            <w:proofErr w:type="spellEnd"/>
          </w:p>
        </w:tc>
        <w:tc>
          <w:tcPr>
            <w:tcW w:w="851" w:type="dxa"/>
            <w:vAlign w:val="center"/>
          </w:tcPr>
          <w:p w14:paraId="6379BED4" w14:textId="77777777" w:rsidR="00F62C8E" w:rsidRPr="00F9654D" w:rsidRDefault="00F62C8E" w:rsidP="007E6F5A">
            <w:pPr>
              <w:spacing w:line="360" w:lineRule="auto"/>
              <w:ind w:left="-111" w:right="-102"/>
              <w:jc w:val="center"/>
            </w:pPr>
            <w:proofErr w:type="spellStart"/>
            <w:r>
              <w:t>Activ</w:t>
            </w:r>
            <w:proofErr w:type="spellEnd"/>
          </w:p>
        </w:tc>
        <w:tc>
          <w:tcPr>
            <w:tcW w:w="709" w:type="dxa"/>
            <w:vAlign w:val="center"/>
          </w:tcPr>
          <w:p w14:paraId="509AAB39" w14:textId="77777777" w:rsidR="00F62C8E" w:rsidRPr="000628FA" w:rsidRDefault="00F62C8E" w:rsidP="007E6F5A">
            <w:pPr>
              <w:spacing w:line="360" w:lineRule="auto"/>
              <w:ind w:left="-111" w:right="-102"/>
              <w:jc w:val="center"/>
            </w:pPr>
            <w:r>
              <w:t>Init</w:t>
            </w:r>
          </w:p>
        </w:tc>
      </w:tr>
      <w:tr w:rsidR="00F62C8E" w:rsidRPr="00EA48D7" w14:paraId="51CFA431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3889DED6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1C3692B5" w14:textId="77777777" w:rsidR="00F62C8E" w:rsidRPr="00EA48D7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  <w:vAlign w:val="center"/>
          </w:tcPr>
          <w:p w14:paraId="74A6F0DC" w14:textId="77777777" w:rsidR="00F62C8E" w:rsidRPr="00EA48D7" w:rsidRDefault="00F62C8E" w:rsidP="007E6F5A">
            <w:pPr>
              <w:spacing w:line="360" w:lineRule="auto"/>
              <w:ind w:left="-108" w:right="-106"/>
              <w:jc w:val="center"/>
            </w:pPr>
            <w:r>
              <w:t>8</w:t>
            </w:r>
          </w:p>
        </w:tc>
        <w:tc>
          <w:tcPr>
            <w:tcW w:w="850" w:type="dxa"/>
            <w:vAlign w:val="center"/>
          </w:tcPr>
          <w:p w14:paraId="43731039" w14:textId="77777777" w:rsidR="00F62C8E" w:rsidRPr="00EA48D7" w:rsidRDefault="00F62C8E" w:rsidP="007E6F5A">
            <w:pPr>
              <w:spacing w:line="360" w:lineRule="auto"/>
              <w:ind w:left="-106" w:right="-112"/>
              <w:jc w:val="center"/>
            </w:pPr>
            <w:r>
              <w:t>50</w:t>
            </w:r>
          </w:p>
        </w:tc>
        <w:tc>
          <w:tcPr>
            <w:tcW w:w="567" w:type="dxa"/>
            <w:vAlign w:val="center"/>
          </w:tcPr>
          <w:p w14:paraId="30422E8E" w14:textId="77777777" w:rsidR="00F62C8E" w:rsidRPr="00EA48D7" w:rsidRDefault="00F62C8E" w:rsidP="007E6F5A">
            <w:pPr>
              <w:spacing w:line="360" w:lineRule="auto"/>
              <w:ind w:left="-113" w:right="-105"/>
              <w:jc w:val="center"/>
            </w:pPr>
            <w:r>
              <w:t>64</w:t>
            </w:r>
          </w:p>
        </w:tc>
        <w:tc>
          <w:tcPr>
            <w:tcW w:w="851" w:type="dxa"/>
            <w:vAlign w:val="center"/>
          </w:tcPr>
          <w:p w14:paraId="7600BAE0" w14:textId="77777777" w:rsidR="00F62C8E" w:rsidRPr="00EA48D7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150E138C" w14:textId="21DA297D" w:rsidR="00F62C8E" w:rsidRPr="005A750B" w:rsidRDefault="00F62C8E" w:rsidP="007E6F5A">
            <w:pPr>
              <w:spacing w:line="360" w:lineRule="auto"/>
              <w:ind w:left="-110" w:right="-102"/>
              <w:jc w:val="center"/>
            </w:pPr>
            <w:r>
              <w:t>12.0</w:t>
            </w:r>
          </w:p>
        </w:tc>
        <w:tc>
          <w:tcPr>
            <w:tcW w:w="992" w:type="dxa"/>
          </w:tcPr>
          <w:p w14:paraId="58109230" w14:textId="77777777" w:rsidR="00F62C8E" w:rsidRPr="00EA48D7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0EC51B59" w14:textId="77777777" w:rsidR="00F62C8E" w:rsidRPr="00EA48D7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3AB6EBFD" w14:textId="77777777" w:rsidR="00F62C8E" w:rsidRPr="00EA48D7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406F2794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25DAC827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553D41F4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  <w:vAlign w:val="center"/>
          </w:tcPr>
          <w:p w14:paraId="2A1819EA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8</w:t>
            </w:r>
          </w:p>
        </w:tc>
        <w:tc>
          <w:tcPr>
            <w:tcW w:w="850" w:type="dxa"/>
            <w:vAlign w:val="center"/>
          </w:tcPr>
          <w:p w14:paraId="79A6EB8A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20</w:t>
            </w:r>
          </w:p>
        </w:tc>
        <w:tc>
          <w:tcPr>
            <w:tcW w:w="567" w:type="dxa"/>
            <w:vAlign w:val="center"/>
          </w:tcPr>
          <w:p w14:paraId="13A6FC8E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  <w:vAlign w:val="center"/>
          </w:tcPr>
          <w:p w14:paraId="08338AF6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3C66BBC3" w14:textId="6A7E7314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5.4</w:t>
            </w:r>
          </w:p>
        </w:tc>
        <w:tc>
          <w:tcPr>
            <w:tcW w:w="992" w:type="dxa"/>
          </w:tcPr>
          <w:p w14:paraId="4C3DEAC0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Nadam</w:t>
            </w:r>
            <w:proofErr w:type="spellEnd"/>
          </w:p>
        </w:tc>
        <w:tc>
          <w:tcPr>
            <w:tcW w:w="851" w:type="dxa"/>
          </w:tcPr>
          <w:p w14:paraId="7E63A974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5068C1F3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1AE0BA54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034E37B4" w14:textId="77777777" w:rsidR="00F62C8E" w:rsidRPr="004D54D2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6ABBAD2F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3CEFD824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5</w:t>
            </w:r>
          </w:p>
        </w:tc>
        <w:tc>
          <w:tcPr>
            <w:tcW w:w="850" w:type="dxa"/>
          </w:tcPr>
          <w:p w14:paraId="5843B56B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200</w:t>
            </w:r>
          </w:p>
        </w:tc>
        <w:tc>
          <w:tcPr>
            <w:tcW w:w="567" w:type="dxa"/>
            <w:vAlign w:val="center"/>
          </w:tcPr>
          <w:p w14:paraId="3893A9A1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28</w:t>
            </w:r>
          </w:p>
        </w:tc>
        <w:tc>
          <w:tcPr>
            <w:tcW w:w="851" w:type="dxa"/>
          </w:tcPr>
          <w:p w14:paraId="13DF6493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7C222222" w14:textId="3BDE85E4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3.4</w:t>
            </w:r>
          </w:p>
        </w:tc>
        <w:tc>
          <w:tcPr>
            <w:tcW w:w="992" w:type="dxa"/>
          </w:tcPr>
          <w:p w14:paraId="44845E2C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Nadam</w:t>
            </w:r>
            <w:proofErr w:type="spellEnd"/>
          </w:p>
        </w:tc>
        <w:tc>
          <w:tcPr>
            <w:tcW w:w="851" w:type="dxa"/>
          </w:tcPr>
          <w:p w14:paraId="251DA683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7D89B1F9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4765B69A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3A58FB03" w14:textId="77777777" w:rsidR="00F62C8E" w:rsidRPr="00B63F9D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02A27B69" w14:textId="7C6CE31F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</w:tcPr>
          <w:p w14:paraId="2E650C0A" w14:textId="19915CD5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</w:tcPr>
          <w:p w14:paraId="758BAB81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250</w:t>
            </w:r>
          </w:p>
        </w:tc>
        <w:tc>
          <w:tcPr>
            <w:tcW w:w="567" w:type="dxa"/>
            <w:vAlign w:val="center"/>
          </w:tcPr>
          <w:p w14:paraId="0A3F7CD6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</w:tcPr>
          <w:p w14:paraId="40A4D2B7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0E34A06F" w14:textId="4585B212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3.7</w:t>
            </w:r>
          </w:p>
        </w:tc>
        <w:tc>
          <w:tcPr>
            <w:tcW w:w="992" w:type="dxa"/>
          </w:tcPr>
          <w:p w14:paraId="13FB6FA9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2FF755C0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3EA178CC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715AD945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241B16CD" w14:textId="77777777" w:rsidR="00F62C8E" w:rsidRPr="005A750B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3E467CAE" w14:textId="02C43FD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  <w:vAlign w:val="center"/>
          </w:tcPr>
          <w:p w14:paraId="312A009E" w14:textId="23629408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  <w:vAlign w:val="center"/>
          </w:tcPr>
          <w:p w14:paraId="33668C55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50</w:t>
            </w:r>
          </w:p>
        </w:tc>
        <w:tc>
          <w:tcPr>
            <w:tcW w:w="567" w:type="dxa"/>
            <w:vAlign w:val="center"/>
          </w:tcPr>
          <w:p w14:paraId="0022780B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  <w:vAlign w:val="center"/>
          </w:tcPr>
          <w:p w14:paraId="4563E555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2461D595" w14:textId="0AAA1F90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2.7</w:t>
            </w:r>
          </w:p>
        </w:tc>
        <w:tc>
          <w:tcPr>
            <w:tcW w:w="992" w:type="dxa"/>
          </w:tcPr>
          <w:p w14:paraId="584B85FA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Adam</w:t>
            </w:r>
          </w:p>
        </w:tc>
        <w:tc>
          <w:tcPr>
            <w:tcW w:w="851" w:type="dxa"/>
          </w:tcPr>
          <w:p w14:paraId="645FA148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43BB42B7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4CA4E5FA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454E3316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640AB91E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  <w:vAlign w:val="center"/>
          </w:tcPr>
          <w:p w14:paraId="0A6CA3D8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10</w:t>
            </w:r>
          </w:p>
        </w:tc>
        <w:tc>
          <w:tcPr>
            <w:tcW w:w="850" w:type="dxa"/>
            <w:vAlign w:val="center"/>
          </w:tcPr>
          <w:p w14:paraId="04D6572F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50</w:t>
            </w:r>
          </w:p>
        </w:tc>
        <w:tc>
          <w:tcPr>
            <w:tcW w:w="567" w:type="dxa"/>
            <w:vAlign w:val="center"/>
          </w:tcPr>
          <w:p w14:paraId="2DDB6504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  <w:vAlign w:val="center"/>
          </w:tcPr>
          <w:p w14:paraId="54BF141B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41733EDA" w14:textId="1CBB6C18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6.3</w:t>
            </w:r>
          </w:p>
        </w:tc>
        <w:tc>
          <w:tcPr>
            <w:tcW w:w="992" w:type="dxa"/>
          </w:tcPr>
          <w:p w14:paraId="7D3F1260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77B0DD44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relu</w:t>
            </w:r>
            <w:proofErr w:type="spellEnd"/>
          </w:p>
        </w:tc>
        <w:tc>
          <w:tcPr>
            <w:tcW w:w="709" w:type="dxa"/>
          </w:tcPr>
          <w:p w14:paraId="57256539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5CD739E4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6D17882D" w14:textId="77777777" w:rsidR="00F62C8E" w:rsidRPr="00B8450B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3AD016D1" w14:textId="368169B3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</w:tcPr>
          <w:p w14:paraId="5C081C20" w14:textId="7F0114B6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</w:tcPr>
          <w:p w14:paraId="3E2BED6A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200</w:t>
            </w:r>
          </w:p>
        </w:tc>
        <w:tc>
          <w:tcPr>
            <w:tcW w:w="567" w:type="dxa"/>
            <w:vAlign w:val="center"/>
          </w:tcPr>
          <w:p w14:paraId="363FC3AA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64</w:t>
            </w:r>
          </w:p>
        </w:tc>
        <w:tc>
          <w:tcPr>
            <w:tcW w:w="851" w:type="dxa"/>
          </w:tcPr>
          <w:p w14:paraId="47422786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4FF3268E" w14:textId="146D5824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7.8</w:t>
            </w:r>
          </w:p>
        </w:tc>
        <w:tc>
          <w:tcPr>
            <w:tcW w:w="992" w:type="dxa"/>
          </w:tcPr>
          <w:p w14:paraId="3E1AFE7C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2CA1C047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545A267A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000437E0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47D4BD57" w14:textId="77777777" w:rsidR="00F62C8E" w:rsidRPr="00617F7A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47709775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456F5013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5</w:t>
            </w:r>
          </w:p>
        </w:tc>
        <w:tc>
          <w:tcPr>
            <w:tcW w:w="850" w:type="dxa"/>
          </w:tcPr>
          <w:p w14:paraId="5A5FCA4F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00</w:t>
            </w:r>
          </w:p>
        </w:tc>
        <w:tc>
          <w:tcPr>
            <w:tcW w:w="567" w:type="dxa"/>
            <w:vAlign w:val="center"/>
          </w:tcPr>
          <w:p w14:paraId="27E117A3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</w:tcPr>
          <w:p w14:paraId="01548104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21E61DCB" w14:textId="44923751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.9</w:t>
            </w:r>
          </w:p>
        </w:tc>
        <w:tc>
          <w:tcPr>
            <w:tcW w:w="992" w:type="dxa"/>
          </w:tcPr>
          <w:p w14:paraId="1411B616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068337F5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relu</w:t>
            </w:r>
            <w:proofErr w:type="spellEnd"/>
          </w:p>
        </w:tc>
        <w:tc>
          <w:tcPr>
            <w:tcW w:w="709" w:type="dxa"/>
          </w:tcPr>
          <w:p w14:paraId="7306788C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EA48D7" w14:paraId="303DB987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3CE02B9F" w14:textId="77777777" w:rsidR="00F62C8E" w:rsidRPr="005A750B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7EF642C8" w14:textId="06A80133" w:rsidR="00F62C8E" w:rsidRPr="00EA48D7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  <w:vAlign w:val="center"/>
          </w:tcPr>
          <w:p w14:paraId="486D006C" w14:textId="648CE895" w:rsidR="00F62C8E" w:rsidRPr="00EA48D7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  <w:vAlign w:val="center"/>
          </w:tcPr>
          <w:p w14:paraId="18B5FC30" w14:textId="77777777" w:rsidR="00F62C8E" w:rsidRPr="00EA48D7" w:rsidRDefault="00F62C8E" w:rsidP="007E6F5A">
            <w:pPr>
              <w:spacing w:line="360" w:lineRule="auto"/>
              <w:ind w:left="-106" w:right="-112"/>
              <w:jc w:val="center"/>
            </w:pPr>
            <w:r>
              <w:t>150</w:t>
            </w:r>
          </w:p>
        </w:tc>
        <w:tc>
          <w:tcPr>
            <w:tcW w:w="567" w:type="dxa"/>
            <w:vAlign w:val="center"/>
          </w:tcPr>
          <w:p w14:paraId="189885D2" w14:textId="77777777" w:rsidR="00F62C8E" w:rsidRPr="00EA48D7" w:rsidRDefault="00F62C8E" w:rsidP="007E6F5A">
            <w:pPr>
              <w:spacing w:line="360" w:lineRule="auto"/>
              <w:ind w:left="-113" w:right="-105"/>
              <w:jc w:val="center"/>
            </w:pPr>
            <w:r>
              <w:t>8</w:t>
            </w:r>
          </w:p>
        </w:tc>
        <w:tc>
          <w:tcPr>
            <w:tcW w:w="851" w:type="dxa"/>
            <w:vAlign w:val="center"/>
          </w:tcPr>
          <w:p w14:paraId="2E528E99" w14:textId="77777777" w:rsidR="00F62C8E" w:rsidRPr="00EA48D7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30355E19" w14:textId="610D81FD" w:rsidR="00F62C8E" w:rsidRPr="00EA48D7" w:rsidRDefault="00F62C8E" w:rsidP="007E6F5A">
            <w:pPr>
              <w:spacing w:line="360" w:lineRule="auto"/>
              <w:ind w:left="-110" w:right="-102"/>
              <w:jc w:val="center"/>
            </w:pPr>
            <w:r>
              <w:t>3.5</w:t>
            </w:r>
          </w:p>
        </w:tc>
        <w:tc>
          <w:tcPr>
            <w:tcW w:w="992" w:type="dxa"/>
          </w:tcPr>
          <w:p w14:paraId="0A67A8BF" w14:textId="77777777" w:rsidR="00F62C8E" w:rsidRPr="00EA48D7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Nadam</w:t>
            </w:r>
            <w:proofErr w:type="spellEnd"/>
          </w:p>
        </w:tc>
        <w:tc>
          <w:tcPr>
            <w:tcW w:w="851" w:type="dxa"/>
          </w:tcPr>
          <w:p w14:paraId="45C15BB0" w14:textId="77777777" w:rsidR="00F62C8E" w:rsidRPr="00EA48D7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25E74089" w14:textId="77777777" w:rsidR="00F62C8E" w:rsidRPr="00EA48D7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12EF33C7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4B0342B0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57224130" w14:textId="77046618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  <w:vAlign w:val="center"/>
          </w:tcPr>
          <w:p w14:paraId="582BB3D0" w14:textId="45FB29F1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  <w:vAlign w:val="center"/>
          </w:tcPr>
          <w:p w14:paraId="1F9E298D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50</w:t>
            </w:r>
          </w:p>
        </w:tc>
        <w:tc>
          <w:tcPr>
            <w:tcW w:w="567" w:type="dxa"/>
            <w:vAlign w:val="center"/>
          </w:tcPr>
          <w:p w14:paraId="11ACCAC9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28</w:t>
            </w:r>
          </w:p>
        </w:tc>
        <w:tc>
          <w:tcPr>
            <w:tcW w:w="851" w:type="dxa"/>
            <w:vAlign w:val="center"/>
          </w:tcPr>
          <w:p w14:paraId="2CEC3C37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7DCED07C" w14:textId="7EA02B13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.5</w:t>
            </w:r>
          </w:p>
        </w:tc>
        <w:tc>
          <w:tcPr>
            <w:tcW w:w="992" w:type="dxa"/>
          </w:tcPr>
          <w:p w14:paraId="02212255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Nadam</w:t>
            </w:r>
            <w:proofErr w:type="spellEnd"/>
          </w:p>
        </w:tc>
        <w:tc>
          <w:tcPr>
            <w:tcW w:w="851" w:type="dxa"/>
          </w:tcPr>
          <w:p w14:paraId="4C2EBEF7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3860EA64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0232B8C0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7DA205CC" w14:textId="77777777" w:rsidR="00F62C8E" w:rsidRPr="00DC1FA6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4BC55F44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6DE48CCA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5</w:t>
            </w:r>
          </w:p>
        </w:tc>
        <w:tc>
          <w:tcPr>
            <w:tcW w:w="850" w:type="dxa"/>
          </w:tcPr>
          <w:p w14:paraId="73FA2075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50</w:t>
            </w:r>
          </w:p>
        </w:tc>
        <w:tc>
          <w:tcPr>
            <w:tcW w:w="567" w:type="dxa"/>
            <w:vAlign w:val="center"/>
          </w:tcPr>
          <w:p w14:paraId="5DBC2B1A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28</w:t>
            </w:r>
          </w:p>
        </w:tc>
        <w:tc>
          <w:tcPr>
            <w:tcW w:w="851" w:type="dxa"/>
          </w:tcPr>
          <w:p w14:paraId="16CE755D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0979405D" w14:textId="17631AFA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3.9</w:t>
            </w:r>
          </w:p>
        </w:tc>
        <w:tc>
          <w:tcPr>
            <w:tcW w:w="992" w:type="dxa"/>
          </w:tcPr>
          <w:p w14:paraId="0BA6DF85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Nadam</w:t>
            </w:r>
            <w:proofErr w:type="spellEnd"/>
          </w:p>
        </w:tc>
        <w:tc>
          <w:tcPr>
            <w:tcW w:w="851" w:type="dxa"/>
          </w:tcPr>
          <w:p w14:paraId="1BD9997B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elu</w:t>
            </w:r>
            <w:proofErr w:type="spellEnd"/>
          </w:p>
        </w:tc>
        <w:tc>
          <w:tcPr>
            <w:tcW w:w="709" w:type="dxa"/>
          </w:tcPr>
          <w:p w14:paraId="05E1C4F3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379B5E81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6EE657AB" w14:textId="77777777" w:rsidR="00F62C8E" w:rsidRPr="000C337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15BE24A0" w14:textId="319DC816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</w:tcPr>
          <w:p w14:paraId="3A8FCF17" w14:textId="35B76922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</w:tcPr>
          <w:p w14:paraId="3A086B57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50</w:t>
            </w:r>
          </w:p>
        </w:tc>
        <w:tc>
          <w:tcPr>
            <w:tcW w:w="567" w:type="dxa"/>
            <w:vAlign w:val="center"/>
          </w:tcPr>
          <w:p w14:paraId="700AB51B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64</w:t>
            </w:r>
          </w:p>
        </w:tc>
        <w:tc>
          <w:tcPr>
            <w:tcW w:w="851" w:type="dxa"/>
          </w:tcPr>
          <w:p w14:paraId="65D2B81B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5FEDC1D8" w14:textId="6F3785AF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.0</w:t>
            </w:r>
          </w:p>
        </w:tc>
        <w:tc>
          <w:tcPr>
            <w:tcW w:w="992" w:type="dxa"/>
          </w:tcPr>
          <w:p w14:paraId="3F3253BC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Nadam</w:t>
            </w:r>
            <w:proofErr w:type="spellEnd"/>
          </w:p>
        </w:tc>
        <w:tc>
          <w:tcPr>
            <w:tcW w:w="851" w:type="dxa"/>
          </w:tcPr>
          <w:p w14:paraId="08C32C17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427F2B33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08404646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5E85395A" w14:textId="77777777" w:rsidR="00F62C8E" w:rsidRPr="00617F7A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37F61E44" w14:textId="77777777" w:rsidR="00F62C8E" w:rsidRPr="00617F7A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  <w:vAlign w:val="center"/>
          </w:tcPr>
          <w:p w14:paraId="77F3F81B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5</w:t>
            </w:r>
          </w:p>
        </w:tc>
        <w:tc>
          <w:tcPr>
            <w:tcW w:w="850" w:type="dxa"/>
            <w:vAlign w:val="center"/>
          </w:tcPr>
          <w:p w14:paraId="6582291B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20</w:t>
            </w:r>
          </w:p>
        </w:tc>
        <w:tc>
          <w:tcPr>
            <w:tcW w:w="567" w:type="dxa"/>
            <w:vAlign w:val="center"/>
          </w:tcPr>
          <w:p w14:paraId="4D6FD00B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  <w:vAlign w:val="center"/>
          </w:tcPr>
          <w:p w14:paraId="558D0AAA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1EDEFF57" w14:textId="19E8EAB1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0.3</w:t>
            </w:r>
          </w:p>
        </w:tc>
        <w:tc>
          <w:tcPr>
            <w:tcW w:w="992" w:type="dxa"/>
          </w:tcPr>
          <w:p w14:paraId="6BF66F70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681E1CC9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elu</w:t>
            </w:r>
            <w:proofErr w:type="spellEnd"/>
          </w:p>
        </w:tc>
        <w:tc>
          <w:tcPr>
            <w:tcW w:w="709" w:type="dxa"/>
          </w:tcPr>
          <w:p w14:paraId="66434A05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7C23560F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24D4AE58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0E312151" w14:textId="7EF5775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  <w:vAlign w:val="center"/>
          </w:tcPr>
          <w:p w14:paraId="0DD7CE83" w14:textId="047F01D5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  <w:vAlign w:val="center"/>
          </w:tcPr>
          <w:p w14:paraId="2B1A1FE7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00</w:t>
            </w:r>
          </w:p>
        </w:tc>
        <w:tc>
          <w:tcPr>
            <w:tcW w:w="567" w:type="dxa"/>
            <w:vAlign w:val="center"/>
          </w:tcPr>
          <w:p w14:paraId="2446B01F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32</w:t>
            </w:r>
          </w:p>
        </w:tc>
        <w:tc>
          <w:tcPr>
            <w:tcW w:w="851" w:type="dxa"/>
            <w:vAlign w:val="center"/>
          </w:tcPr>
          <w:p w14:paraId="46DF4883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7EEDACB7" w14:textId="73C710F8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8.3</w:t>
            </w:r>
          </w:p>
        </w:tc>
        <w:tc>
          <w:tcPr>
            <w:tcW w:w="992" w:type="dxa"/>
          </w:tcPr>
          <w:p w14:paraId="7F07F498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6F3F5ED5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relu</w:t>
            </w:r>
            <w:proofErr w:type="spellEnd"/>
          </w:p>
        </w:tc>
        <w:tc>
          <w:tcPr>
            <w:tcW w:w="709" w:type="dxa"/>
          </w:tcPr>
          <w:p w14:paraId="6D25F5B5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1188436E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72A98464" w14:textId="77777777" w:rsidR="00F62C8E" w:rsidRPr="00EA506A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6C48F5C6" w14:textId="77777777" w:rsidR="00F62C8E" w:rsidRPr="00B50E51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46099A1A" w14:textId="77777777" w:rsidR="00F62C8E" w:rsidRPr="00B50E51" w:rsidRDefault="00F62C8E" w:rsidP="007E6F5A">
            <w:pPr>
              <w:spacing w:line="360" w:lineRule="auto"/>
              <w:ind w:left="-108" w:right="-106"/>
              <w:jc w:val="center"/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850" w:type="dxa"/>
          </w:tcPr>
          <w:p w14:paraId="7969A3F2" w14:textId="77777777" w:rsidR="00F62C8E" w:rsidRPr="00B50E51" w:rsidRDefault="00F62C8E" w:rsidP="007E6F5A">
            <w:pPr>
              <w:spacing w:line="360" w:lineRule="auto"/>
              <w:ind w:left="-106" w:right="-112"/>
              <w:jc w:val="center"/>
              <w:rPr>
                <w:lang w:val="ru-RU"/>
              </w:rPr>
            </w:pPr>
            <w:r>
              <w:rPr>
                <w:lang w:val="ru-RU"/>
              </w:rPr>
              <w:t>50</w:t>
            </w:r>
          </w:p>
        </w:tc>
        <w:tc>
          <w:tcPr>
            <w:tcW w:w="567" w:type="dxa"/>
            <w:vAlign w:val="center"/>
          </w:tcPr>
          <w:p w14:paraId="64C36636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</w:tcPr>
          <w:p w14:paraId="373503A7" w14:textId="77777777" w:rsidR="00F62C8E" w:rsidRPr="00F06D51" w:rsidRDefault="00F62C8E" w:rsidP="007E6F5A">
            <w:pPr>
              <w:spacing w:line="360" w:lineRule="auto"/>
              <w:ind w:left="-107" w:right="-102"/>
              <w:jc w:val="center"/>
              <w:rPr>
                <w:lang w:val="ru-RU"/>
              </w:rPr>
            </w:pPr>
            <w:r>
              <w:rPr>
                <w:lang w:val="ru-RU"/>
              </w:rPr>
              <w:t>500</w:t>
            </w:r>
          </w:p>
        </w:tc>
        <w:tc>
          <w:tcPr>
            <w:tcW w:w="992" w:type="dxa"/>
          </w:tcPr>
          <w:p w14:paraId="07D9F5F0" w14:textId="65909272" w:rsidR="00F62C8E" w:rsidRPr="00F06D51" w:rsidRDefault="00F62C8E" w:rsidP="007E6F5A">
            <w:pPr>
              <w:spacing w:line="360" w:lineRule="auto"/>
              <w:ind w:left="-110" w:right="-102"/>
              <w:jc w:val="center"/>
              <w:rPr>
                <w:lang w:val="ru-RU"/>
              </w:rPr>
            </w:pPr>
            <w:r>
              <w:rPr>
                <w:lang w:val="ru-RU"/>
              </w:rPr>
              <w:t>16.4</w:t>
            </w:r>
          </w:p>
        </w:tc>
        <w:tc>
          <w:tcPr>
            <w:tcW w:w="992" w:type="dxa"/>
          </w:tcPr>
          <w:p w14:paraId="4FBCAA9D" w14:textId="77777777" w:rsidR="00F62C8E" w:rsidRPr="00F06D51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 w:rsidRPr="00F06D51">
              <w:rPr>
                <w:lang w:val="ru-RU"/>
              </w:rPr>
              <w:t>Nadam</w:t>
            </w:r>
            <w:proofErr w:type="spellEnd"/>
          </w:p>
        </w:tc>
        <w:tc>
          <w:tcPr>
            <w:tcW w:w="851" w:type="dxa"/>
          </w:tcPr>
          <w:p w14:paraId="13EA2C3E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 w:rsidRPr="00F06D51">
              <w:t>tanh</w:t>
            </w:r>
          </w:p>
        </w:tc>
        <w:tc>
          <w:tcPr>
            <w:tcW w:w="709" w:type="dxa"/>
          </w:tcPr>
          <w:p w14:paraId="19B00CE2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7C47BB74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338F992B" w14:textId="77777777" w:rsidR="00F62C8E" w:rsidRPr="00DC1FA6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26F3E808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76193379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6</w:t>
            </w:r>
          </w:p>
        </w:tc>
        <w:tc>
          <w:tcPr>
            <w:tcW w:w="850" w:type="dxa"/>
          </w:tcPr>
          <w:p w14:paraId="3FD8AE7B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00</w:t>
            </w:r>
          </w:p>
        </w:tc>
        <w:tc>
          <w:tcPr>
            <w:tcW w:w="567" w:type="dxa"/>
          </w:tcPr>
          <w:p w14:paraId="76AA7288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8</w:t>
            </w:r>
          </w:p>
        </w:tc>
        <w:tc>
          <w:tcPr>
            <w:tcW w:w="851" w:type="dxa"/>
          </w:tcPr>
          <w:p w14:paraId="03F8C10C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7912A3BA" w14:textId="22CDF5C2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60.5</w:t>
            </w:r>
          </w:p>
        </w:tc>
        <w:tc>
          <w:tcPr>
            <w:tcW w:w="992" w:type="dxa"/>
          </w:tcPr>
          <w:p w14:paraId="5B200384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7633BCFC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elu</w:t>
            </w:r>
            <w:proofErr w:type="spellEnd"/>
          </w:p>
        </w:tc>
        <w:tc>
          <w:tcPr>
            <w:tcW w:w="709" w:type="dxa"/>
          </w:tcPr>
          <w:p w14:paraId="39E60E2D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</w:tbl>
    <w:p w14:paraId="66EF5490" w14:textId="77777777" w:rsidR="00F62C8E" w:rsidRDefault="00F62C8E" w:rsidP="00F62C8E">
      <w:pPr>
        <w:spacing w:after="0" w:line="360" w:lineRule="auto"/>
        <w:ind w:left="-1418"/>
        <w:jc w:val="both"/>
      </w:pPr>
    </w:p>
    <w:p w14:paraId="648C5F83" w14:textId="77777777" w:rsidR="00FF0A47" w:rsidRDefault="00FF0A47"/>
    <w:p w14:paraId="5E97767A" w14:textId="45EB9E48" w:rsidR="00965BAB" w:rsidRDefault="00965BAB">
      <w:r>
        <w:br w:type="page"/>
      </w:r>
    </w:p>
    <w:p w14:paraId="4D3B37F8" w14:textId="4AAF013E" w:rsidR="00965BAB" w:rsidRDefault="009F0988">
      <w:r>
        <w:lastRenderedPageBreak/>
        <w:t xml:space="preserve">Table S11. </w:t>
      </w:r>
      <w:r w:rsidRPr="009F0988">
        <w:t xml:space="preserve">Performance metrics of the </w:t>
      </w:r>
      <w:r>
        <w:t xml:space="preserve">models </w:t>
      </w:r>
      <w:r w:rsidRPr="009F0988">
        <w:t>using</w:t>
      </w:r>
      <w:r>
        <w:t xml:space="preserve"> </w:t>
      </w:r>
      <w:r w:rsidRPr="009F0988">
        <w:t>fivefold cross-validation</w:t>
      </w:r>
      <w:r>
        <w:t xml:space="preserve"> of train dataset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239"/>
        <w:gridCol w:w="1239"/>
        <w:gridCol w:w="1239"/>
        <w:gridCol w:w="1239"/>
      </w:tblGrid>
      <w:tr w:rsidR="00965BAB" w14:paraId="757AC272" w14:textId="77777777" w:rsidTr="00965BAB">
        <w:tc>
          <w:tcPr>
            <w:tcW w:w="1238" w:type="dxa"/>
          </w:tcPr>
          <w:p w14:paraId="595159AE" w14:textId="2D9AC493" w:rsidR="00965BAB" w:rsidRDefault="00965BAB" w:rsidP="00965BAB">
            <w:r>
              <w:t>Model</w:t>
            </w:r>
          </w:p>
        </w:tc>
        <w:tc>
          <w:tcPr>
            <w:tcW w:w="1239" w:type="dxa"/>
          </w:tcPr>
          <w:p w14:paraId="20EA4C05" w14:textId="54DA3875" w:rsidR="00965BAB" w:rsidRDefault="00965BAB" w:rsidP="00965BAB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57730D31" w14:textId="18A7DDAA" w:rsidR="00965BAB" w:rsidRDefault="00965BAB" w:rsidP="00965BAB">
            <w:pPr>
              <w:jc w:val="center"/>
            </w:pPr>
            <w:r>
              <w:t>MAPE, %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3CE0589" w14:textId="28C972CE" w:rsidR="00965BAB" w:rsidRPr="001E4729" w:rsidRDefault="00965BAB" w:rsidP="00965BAB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  <w:r w:rsidR="001E4729">
              <w:t>, 10</w:t>
            </w:r>
            <w:r w:rsidR="001E4729" w:rsidRPr="001E4729">
              <w:rPr>
                <w:vertAlign w:val="superscript"/>
              </w:rPr>
              <w:t>-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1B758D2" w14:textId="47726A26" w:rsidR="00965BAB" w:rsidRDefault="00965BAB" w:rsidP="00965BAB">
            <w:r>
              <w:t>Model</w:t>
            </w:r>
          </w:p>
        </w:tc>
        <w:tc>
          <w:tcPr>
            <w:tcW w:w="1239" w:type="dxa"/>
          </w:tcPr>
          <w:p w14:paraId="31D75A77" w14:textId="0B5F03FB" w:rsidR="00965BAB" w:rsidRDefault="00965BAB" w:rsidP="00965BAB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2DB64978" w14:textId="5728754C" w:rsidR="00965BAB" w:rsidRDefault="00965BAB" w:rsidP="00965BAB">
            <w:pPr>
              <w:jc w:val="center"/>
            </w:pPr>
            <w:r>
              <w:t>MAPE, %</w:t>
            </w:r>
          </w:p>
        </w:tc>
        <w:tc>
          <w:tcPr>
            <w:tcW w:w="1239" w:type="dxa"/>
          </w:tcPr>
          <w:p w14:paraId="452D49F3" w14:textId="5D8F39F2" w:rsidR="00965BAB" w:rsidRDefault="001E4729" w:rsidP="00965BAB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  <w:r>
              <w:t>, 10</w:t>
            </w:r>
            <w:r w:rsidRPr="001E4729">
              <w:rPr>
                <w:vertAlign w:val="superscript"/>
              </w:rPr>
              <w:t>-3</w:t>
            </w:r>
          </w:p>
        </w:tc>
      </w:tr>
      <w:tr w:rsidR="004C7390" w14:paraId="111C334C" w14:textId="77777777" w:rsidTr="00965BAB">
        <w:tc>
          <w:tcPr>
            <w:tcW w:w="1238" w:type="dxa"/>
          </w:tcPr>
          <w:p w14:paraId="731080DC" w14:textId="11B488F4" w:rsidR="004C7390" w:rsidRDefault="00A24B9C" w:rsidP="004C7390">
            <w:r w:rsidRPr="00A24B9C">
              <w:rPr>
                <w:position w:val="-14"/>
              </w:rPr>
              <w:object w:dxaOrig="600" w:dyaOrig="400" w14:anchorId="711AF6A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19.5pt" o:ole="">
                  <v:imagedata r:id="rId9" o:title=""/>
                </v:shape>
                <o:OLEObject Type="Embed" ProgID="Equation.DSMT4" ShapeID="_x0000_i1025" DrawAspect="Content" ObjectID="_1804012899" r:id="rId10"/>
              </w:object>
            </w:r>
          </w:p>
        </w:tc>
        <w:tc>
          <w:tcPr>
            <w:tcW w:w="1239" w:type="dxa"/>
          </w:tcPr>
          <w:p w14:paraId="5B2C6DB6" w14:textId="76A4040C" w:rsidR="004C7390" w:rsidRDefault="00B94579" w:rsidP="004C7390">
            <w:pPr>
              <w:jc w:val="center"/>
            </w:pPr>
            <w:r>
              <w:t>5</w:t>
            </w:r>
            <w:r w:rsidR="0057094C">
              <w:t>.</w:t>
            </w:r>
            <w:r>
              <w:t xml:space="preserve">2 </w:t>
            </w:r>
            <w:r>
              <w:rPr>
                <w:rFonts w:cs="Times New Roman"/>
              </w:rPr>
              <w:t xml:space="preserve">± </w:t>
            </w:r>
            <w:r w:rsidR="0057094C">
              <w:rPr>
                <w:rFonts w:cs="Times New Roman"/>
              </w:rPr>
              <w:t>0.</w:t>
            </w:r>
            <w:r>
              <w:t>1</w:t>
            </w:r>
          </w:p>
        </w:tc>
        <w:tc>
          <w:tcPr>
            <w:tcW w:w="1239" w:type="dxa"/>
          </w:tcPr>
          <w:p w14:paraId="5279BE5A" w14:textId="62CBF437" w:rsidR="004C7390" w:rsidRDefault="001E4729" w:rsidP="004C7390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388575E" w14:textId="2E15EBCD" w:rsidR="004C7390" w:rsidRDefault="001E4729" w:rsidP="004C7390">
            <w:pPr>
              <w:jc w:val="center"/>
            </w:pPr>
            <w:r>
              <w:rPr>
                <w:rFonts w:cs="Times New Roman"/>
              </w:rPr>
              <w:t xml:space="preserve">98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08C6E5D" w14:textId="783B3D6F" w:rsidR="004C7390" w:rsidRDefault="00A24B9C" w:rsidP="004C7390">
            <w:r w:rsidRPr="00A24B9C">
              <w:rPr>
                <w:position w:val="-14"/>
              </w:rPr>
              <w:object w:dxaOrig="620" w:dyaOrig="400" w14:anchorId="177D56F9">
                <v:shape id="_x0000_i1026" type="#_x0000_t75" style="width:31.5pt;height:19.5pt" o:ole="">
                  <v:imagedata r:id="rId11" o:title=""/>
                </v:shape>
                <o:OLEObject Type="Embed" ProgID="Equation.DSMT4" ShapeID="_x0000_i1026" DrawAspect="Content" ObjectID="_1804012900" r:id="rId12"/>
              </w:object>
            </w:r>
          </w:p>
        </w:tc>
        <w:tc>
          <w:tcPr>
            <w:tcW w:w="1239" w:type="dxa"/>
          </w:tcPr>
          <w:p w14:paraId="6672CEFC" w14:textId="2F4899C6" w:rsidR="004C7390" w:rsidRDefault="0057094C" w:rsidP="004C7390">
            <w:pPr>
              <w:jc w:val="center"/>
            </w:pPr>
            <w:r>
              <w:rPr>
                <w:rFonts w:cs="Times New Roman"/>
              </w:rPr>
              <w:t xml:space="preserve">32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</w:tcPr>
          <w:p w14:paraId="5D7B7449" w14:textId="5E98B591" w:rsidR="004C7390" w:rsidRDefault="0057094C" w:rsidP="004C7390">
            <w:pPr>
              <w:jc w:val="center"/>
            </w:pPr>
            <w:r>
              <w:rPr>
                <w:rFonts w:cs="Times New Roman"/>
              </w:rPr>
              <w:t xml:space="preserve">4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6428ED15" w14:textId="43AAAD68" w:rsidR="004C7390" w:rsidRDefault="0057094C" w:rsidP="004C7390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B94579" w14:paraId="3DF8BAB8" w14:textId="77777777" w:rsidTr="00965BAB">
        <w:tc>
          <w:tcPr>
            <w:tcW w:w="1238" w:type="dxa"/>
          </w:tcPr>
          <w:p w14:paraId="01828116" w14:textId="471F72F4" w:rsidR="00B94579" w:rsidRDefault="00B94579" w:rsidP="00B94579">
            <w:r w:rsidRPr="00A24B9C">
              <w:rPr>
                <w:position w:val="-14"/>
              </w:rPr>
              <w:object w:dxaOrig="639" w:dyaOrig="400" w14:anchorId="3EC08072">
                <v:shape id="_x0000_i1027" type="#_x0000_t75" style="width:31.5pt;height:19.5pt" o:ole="">
                  <v:imagedata r:id="rId13" o:title=""/>
                </v:shape>
                <o:OLEObject Type="Embed" ProgID="Equation.DSMT4" ShapeID="_x0000_i1027" DrawAspect="Content" ObjectID="_1804012901" r:id="rId14"/>
              </w:object>
            </w:r>
          </w:p>
        </w:tc>
        <w:tc>
          <w:tcPr>
            <w:tcW w:w="1239" w:type="dxa"/>
          </w:tcPr>
          <w:p w14:paraId="069ECB3D" w14:textId="5BA82482" w:rsidR="00B94579" w:rsidRDefault="00986241" w:rsidP="00B94579">
            <w:pPr>
              <w:jc w:val="center"/>
            </w:pPr>
            <w:r>
              <w:rPr>
                <w:rFonts w:cs="Times New Roman"/>
              </w:rPr>
              <w:t>7</w:t>
            </w:r>
            <w:r w:rsidR="0057094C">
              <w:rPr>
                <w:rFonts w:cs="Times New Roman"/>
              </w:rPr>
              <w:t>.</w:t>
            </w:r>
            <w:r>
              <w:rPr>
                <w:rFonts w:cs="Times New Roman"/>
              </w:rPr>
              <w:t xml:space="preserve">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  <w:r w:rsidR="0057094C">
              <w:rPr>
                <w:rFonts w:cs="Times New Roman"/>
              </w:rPr>
              <w:t>.</w:t>
            </w:r>
            <w:r>
              <w:rPr>
                <w:rFonts w:cs="Times New Roman"/>
              </w:rPr>
              <w:t>0</w:t>
            </w:r>
          </w:p>
        </w:tc>
        <w:tc>
          <w:tcPr>
            <w:tcW w:w="1239" w:type="dxa"/>
          </w:tcPr>
          <w:p w14:paraId="14E79704" w14:textId="3D9335C5" w:rsidR="00B94579" w:rsidRDefault="00986241" w:rsidP="00B94579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39927BD" w14:textId="492121BF" w:rsidR="00B94579" w:rsidRDefault="00986241" w:rsidP="00B94579">
            <w:pPr>
              <w:jc w:val="center"/>
            </w:pPr>
            <w:r>
              <w:rPr>
                <w:rFonts w:cs="Times New Roman"/>
              </w:rPr>
              <w:t xml:space="preserve">97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5964977" w14:textId="06BE1479" w:rsidR="00B94579" w:rsidRDefault="00B94579" w:rsidP="00B94579">
            <w:r w:rsidRPr="00A24B9C">
              <w:rPr>
                <w:position w:val="-14"/>
              </w:rPr>
              <w:object w:dxaOrig="639" w:dyaOrig="400" w14:anchorId="0C60E340">
                <v:shape id="_x0000_i1028" type="#_x0000_t75" style="width:31.5pt;height:19.5pt" o:ole="">
                  <v:imagedata r:id="rId15" o:title=""/>
                </v:shape>
                <o:OLEObject Type="Embed" ProgID="Equation.DSMT4" ShapeID="_x0000_i1028" DrawAspect="Content" ObjectID="_1804012902" r:id="rId16"/>
              </w:object>
            </w:r>
          </w:p>
        </w:tc>
        <w:tc>
          <w:tcPr>
            <w:tcW w:w="1239" w:type="dxa"/>
          </w:tcPr>
          <w:p w14:paraId="218D5B64" w14:textId="74263B79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52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46F7CC71" w14:textId="009C7FB8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9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</w:tcPr>
          <w:p w14:paraId="2B6ADEF9" w14:textId="47407B4C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91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B94579" w14:paraId="73E7F83C" w14:textId="77777777" w:rsidTr="00965BAB">
        <w:tc>
          <w:tcPr>
            <w:tcW w:w="1238" w:type="dxa"/>
          </w:tcPr>
          <w:p w14:paraId="0A1FEA88" w14:textId="5F6429EC" w:rsidR="00B94579" w:rsidRDefault="00B94579" w:rsidP="00B94579">
            <w:r w:rsidRPr="00A24B9C">
              <w:rPr>
                <w:position w:val="-14"/>
              </w:rPr>
              <w:object w:dxaOrig="600" w:dyaOrig="400" w14:anchorId="4840575D">
                <v:shape id="_x0000_i1029" type="#_x0000_t75" style="width:30pt;height:19.5pt" o:ole="">
                  <v:imagedata r:id="rId17" o:title=""/>
                </v:shape>
                <o:OLEObject Type="Embed" ProgID="Equation.DSMT4" ShapeID="_x0000_i1029" DrawAspect="Content" ObjectID="_1804012903" r:id="rId18"/>
              </w:object>
            </w:r>
          </w:p>
        </w:tc>
        <w:tc>
          <w:tcPr>
            <w:tcW w:w="1239" w:type="dxa"/>
          </w:tcPr>
          <w:p w14:paraId="0575140A" w14:textId="73B9D67D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4.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778E72AF" w14:textId="1269750E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.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ED2A67A" w14:textId="2F49B785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94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2495662" w14:textId="5C6D3152" w:rsidR="00B94579" w:rsidRDefault="00B94579" w:rsidP="00B94579">
            <w:r w:rsidRPr="00A24B9C">
              <w:rPr>
                <w:position w:val="-14"/>
              </w:rPr>
              <w:object w:dxaOrig="620" w:dyaOrig="400" w14:anchorId="5E7F2763">
                <v:shape id="_x0000_i1030" type="#_x0000_t75" style="width:31.5pt;height:19.5pt" o:ole="">
                  <v:imagedata r:id="rId19" o:title=""/>
                </v:shape>
                <o:OLEObject Type="Embed" ProgID="Equation.DSMT4" ShapeID="_x0000_i1030" DrawAspect="Content" ObjectID="_1804012904" r:id="rId20"/>
              </w:object>
            </w:r>
          </w:p>
        </w:tc>
        <w:tc>
          <w:tcPr>
            <w:tcW w:w="1239" w:type="dxa"/>
          </w:tcPr>
          <w:p w14:paraId="3283D30E" w14:textId="4C0F2029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064497AE" w14:textId="28628E60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17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</w:tcPr>
          <w:p w14:paraId="107BAEA7" w14:textId="76298F8D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93 </w:t>
            </w:r>
            <w:r w:rsidR="00B94579">
              <w:rPr>
                <w:rFonts w:cs="Times New Roman"/>
              </w:rPr>
              <w:t>±</w:t>
            </w:r>
            <w:r w:rsidR="00E21ECE">
              <w:rPr>
                <w:rFonts w:cs="Times New Roman"/>
              </w:rPr>
              <w:t xml:space="preserve"> </w:t>
            </w:r>
            <w:r>
              <w:rPr>
                <w:rFonts w:cs="Times New Roman"/>
              </w:rPr>
              <w:t>3</w:t>
            </w:r>
          </w:p>
        </w:tc>
      </w:tr>
      <w:tr w:rsidR="00B94579" w14:paraId="6EF1B1BE" w14:textId="77777777" w:rsidTr="00965BAB">
        <w:tc>
          <w:tcPr>
            <w:tcW w:w="1238" w:type="dxa"/>
          </w:tcPr>
          <w:p w14:paraId="252AFF26" w14:textId="53F922CE" w:rsidR="00B94579" w:rsidRDefault="00B94579" w:rsidP="00B94579">
            <w:r w:rsidRPr="00A24B9C">
              <w:rPr>
                <w:position w:val="-14"/>
              </w:rPr>
              <w:object w:dxaOrig="639" w:dyaOrig="400" w14:anchorId="10B66CC8">
                <v:shape id="_x0000_i1031" type="#_x0000_t75" style="width:31.5pt;height:19.5pt" o:ole="">
                  <v:imagedata r:id="rId21" o:title=""/>
                </v:shape>
                <o:OLEObject Type="Embed" ProgID="Equation.DSMT4" ShapeID="_x0000_i1031" DrawAspect="Content" ObjectID="_1804012905" r:id="rId22"/>
              </w:object>
            </w:r>
          </w:p>
        </w:tc>
        <w:tc>
          <w:tcPr>
            <w:tcW w:w="1239" w:type="dxa"/>
          </w:tcPr>
          <w:p w14:paraId="7D8B1743" w14:textId="55FA27EA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5C0869F6" w14:textId="623F7ADD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13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9D5EFB0" w14:textId="48CA4D83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F590D4D" w14:textId="2BF3FD51" w:rsidR="00B94579" w:rsidRDefault="00B94579" w:rsidP="00B94579">
            <w:r w:rsidRPr="00A24B9C">
              <w:rPr>
                <w:position w:val="-14"/>
              </w:rPr>
              <w:object w:dxaOrig="639" w:dyaOrig="400" w14:anchorId="3C89CEDA">
                <v:shape id="_x0000_i1032" type="#_x0000_t75" style="width:31.5pt;height:19.5pt" o:ole="">
                  <v:imagedata r:id="rId23" o:title=""/>
                </v:shape>
                <o:OLEObject Type="Embed" ProgID="Equation.DSMT4" ShapeID="_x0000_i1032" DrawAspect="Content" ObjectID="_1804012906" r:id="rId24"/>
              </w:object>
            </w:r>
          </w:p>
        </w:tc>
        <w:tc>
          <w:tcPr>
            <w:tcW w:w="1239" w:type="dxa"/>
          </w:tcPr>
          <w:p w14:paraId="06601F10" w14:textId="06FC66D7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7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</w:tcPr>
          <w:p w14:paraId="3094655B" w14:textId="2437DBF1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10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</w:tcPr>
          <w:p w14:paraId="480124E8" w14:textId="5D8298B7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895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B94579" w14:paraId="1FD704C4" w14:textId="77777777" w:rsidTr="00965BAB">
        <w:tc>
          <w:tcPr>
            <w:tcW w:w="1238" w:type="dxa"/>
          </w:tcPr>
          <w:p w14:paraId="493CC194" w14:textId="78F133A7" w:rsidR="00B94579" w:rsidRDefault="00B94579" w:rsidP="00B94579">
            <w:r w:rsidRPr="00A24B9C">
              <w:rPr>
                <w:position w:val="-14"/>
              </w:rPr>
              <w:object w:dxaOrig="600" w:dyaOrig="400" w14:anchorId="78E68AEC">
                <v:shape id="_x0000_i1033" type="#_x0000_t75" style="width:30pt;height:19.5pt" o:ole="">
                  <v:imagedata r:id="rId25" o:title=""/>
                </v:shape>
                <o:OLEObject Type="Embed" ProgID="Equation.DSMT4" ShapeID="_x0000_i1033" DrawAspect="Content" ObjectID="_1804012907" r:id="rId26"/>
              </w:object>
            </w:r>
          </w:p>
        </w:tc>
        <w:tc>
          <w:tcPr>
            <w:tcW w:w="1239" w:type="dxa"/>
          </w:tcPr>
          <w:p w14:paraId="3ADB38D6" w14:textId="476C22C1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3.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8</w:t>
            </w:r>
          </w:p>
        </w:tc>
        <w:tc>
          <w:tcPr>
            <w:tcW w:w="1239" w:type="dxa"/>
          </w:tcPr>
          <w:p w14:paraId="07203D11" w14:textId="3E1E99A3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7.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AD3680D" w14:textId="3D289706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97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B4BA161" w14:textId="74FAB8D5" w:rsidR="00B94579" w:rsidRDefault="00B94579" w:rsidP="00B94579">
            <w:r w:rsidRPr="00A24B9C">
              <w:rPr>
                <w:position w:val="-14"/>
              </w:rPr>
              <w:object w:dxaOrig="620" w:dyaOrig="400" w14:anchorId="31AA1072">
                <v:shape id="_x0000_i1034" type="#_x0000_t75" style="width:31.5pt;height:19.5pt" o:ole="">
                  <v:imagedata r:id="rId27" o:title=""/>
                </v:shape>
                <o:OLEObject Type="Embed" ProgID="Equation.DSMT4" ShapeID="_x0000_i1034" DrawAspect="Content" ObjectID="_1804012908" r:id="rId28"/>
              </w:object>
            </w:r>
          </w:p>
        </w:tc>
        <w:tc>
          <w:tcPr>
            <w:tcW w:w="1239" w:type="dxa"/>
          </w:tcPr>
          <w:p w14:paraId="3F7AB405" w14:textId="7AB66B39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4.3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6158FCFB" w14:textId="48A65CCB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7.9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2DEE08DE" w14:textId="258F9308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94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</w:tr>
      <w:tr w:rsidR="00B94579" w14:paraId="6FBC9BAE" w14:textId="77777777" w:rsidTr="00965BAB">
        <w:tc>
          <w:tcPr>
            <w:tcW w:w="1238" w:type="dxa"/>
          </w:tcPr>
          <w:p w14:paraId="16DE9E0F" w14:textId="44A41E3C" w:rsidR="00B94579" w:rsidRDefault="00B94579" w:rsidP="00B94579">
            <w:r w:rsidRPr="00A24B9C">
              <w:rPr>
                <w:position w:val="-14"/>
              </w:rPr>
              <w:object w:dxaOrig="639" w:dyaOrig="400" w14:anchorId="418BBF51">
                <v:shape id="_x0000_i1035" type="#_x0000_t75" style="width:31.5pt;height:19.5pt" o:ole="">
                  <v:imagedata r:id="rId29" o:title=""/>
                </v:shape>
                <o:OLEObject Type="Embed" ProgID="Equation.DSMT4" ShapeID="_x0000_i1035" DrawAspect="Content" ObjectID="_1804012909" r:id="rId30"/>
              </w:object>
            </w:r>
          </w:p>
        </w:tc>
        <w:tc>
          <w:tcPr>
            <w:tcW w:w="1239" w:type="dxa"/>
          </w:tcPr>
          <w:p w14:paraId="75626A88" w14:textId="424B4040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5B9DCF60" w14:textId="0BF80E4D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14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0298C56" w14:textId="235844EC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7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4F99FBF" w14:textId="3012493E" w:rsidR="00B94579" w:rsidRDefault="00B94579" w:rsidP="00B94579">
            <w:r w:rsidRPr="00A24B9C">
              <w:rPr>
                <w:position w:val="-14"/>
              </w:rPr>
              <w:object w:dxaOrig="639" w:dyaOrig="400" w14:anchorId="60EF877E">
                <v:shape id="_x0000_i1036" type="#_x0000_t75" style="width:31.5pt;height:19.5pt" o:ole="">
                  <v:imagedata r:id="rId31" o:title=""/>
                </v:shape>
                <o:OLEObject Type="Embed" ProgID="Equation.DSMT4" ShapeID="_x0000_i1036" DrawAspect="Content" ObjectID="_1804012910" r:id="rId32"/>
              </w:object>
            </w:r>
          </w:p>
        </w:tc>
        <w:tc>
          <w:tcPr>
            <w:tcW w:w="1239" w:type="dxa"/>
          </w:tcPr>
          <w:p w14:paraId="577260CA" w14:textId="3C18B15B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25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59F80FA1" w14:textId="7762E144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34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1C7C830F" w14:textId="424FE234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94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986241" w14:paraId="508D5EFE" w14:textId="77777777" w:rsidTr="00965BAB">
        <w:tc>
          <w:tcPr>
            <w:tcW w:w="1238" w:type="dxa"/>
          </w:tcPr>
          <w:p w14:paraId="31AD5C1F" w14:textId="6E5EAEA3" w:rsidR="00986241" w:rsidRDefault="00986241" w:rsidP="00986241">
            <w:r w:rsidRPr="00A24B9C">
              <w:rPr>
                <w:position w:val="-14"/>
              </w:rPr>
              <w:object w:dxaOrig="600" w:dyaOrig="400" w14:anchorId="49F99EF5">
                <v:shape id="_x0000_i1037" type="#_x0000_t75" style="width:30pt;height:19.5pt" o:ole="">
                  <v:imagedata r:id="rId33" o:title=""/>
                </v:shape>
                <o:OLEObject Type="Embed" ProgID="Equation.DSMT4" ShapeID="_x0000_i1037" DrawAspect="Content" ObjectID="_1804012911" r:id="rId34"/>
              </w:object>
            </w:r>
          </w:p>
        </w:tc>
        <w:tc>
          <w:tcPr>
            <w:tcW w:w="1239" w:type="dxa"/>
          </w:tcPr>
          <w:p w14:paraId="62B3D91E" w14:textId="3C9D04B9" w:rsidR="00986241" w:rsidRDefault="00986241" w:rsidP="00986241">
            <w:pPr>
              <w:jc w:val="center"/>
            </w:pPr>
            <w:r>
              <w:rPr>
                <w:rFonts w:cs="Times New Roman"/>
              </w:rPr>
              <w:t>3.0 ± 0.8</w:t>
            </w:r>
          </w:p>
        </w:tc>
        <w:tc>
          <w:tcPr>
            <w:tcW w:w="1239" w:type="dxa"/>
          </w:tcPr>
          <w:p w14:paraId="289D3528" w14:textId="304D4DF0" w:rsidR="00986241" w:rsidRDefault="0057094C" w:rsidP="00986241">
            <w:pPr>
              <w:jc w:val="center"/>
            </w:pPr>
            <w:r>
              <w:rPr>
                <w:rFonts w:cs="Times New Roman"/>
              </w:rPr>
              <w:t xml:space="preserve">6.6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20D1088" w14:textId="28B84470" w:rsidR="00986241" w:rsidRPr="0051027F" w:rsidRDefault="0057094C" w:rsidP="00986241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998 </w:t>
            </w:r>
            <w:r w:rsidR="00986241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3FF272" w14:textId="5CEEB295" w:rsidR="00986241" w:rsidRDefault="00986241" w:rsidP="00986241">
            <w:r w:rsidRPr="00A24B9C">
              <w:rPr>
                <w:position w:val="-14"/>
              </w:rPr>
              <w:object w:dxaOrig="620" w:dyaOrig="400" w14:anchorId="5AA45E9D">
                <v:shape id="_x0000_i1038" type="#_x0000_t75" style="width:31.5pt;height:19.5pt" o:ole="">
                  <v:imagedata r:id="rId35" o:title=""/>
                </v:shape>
                <o:OLEObject Type="Embed" ProgID="Equation.DSMT4" ShapeID="_x0000_i1038" DrawAspect="Content" ObjectID="_1804012912" r:id="rId36"/>
              </w:object>
            </w:r>
          </w:p>
        </w:tc>
        <w:tc>
          <w:tcPr>
            <w:tcW w:w="1239" w:type="dxa"/>
          </w:tcPr>
          <w:p w14:paraId="4244CC5E" w14:textId="4FF32E4C" w:rsidR="00986241" w:rsidRDefault="0057094C" w:rsidP="00986241">
            <w:pPr>
              <w:jc w:val="center"/>
            </w:pPr>
            <w:r>
              <w:rPr>
                <w:rFonts w:cs="Times New Roman"/>
              </w:rPr>
              <w:t xml:space="preserve">3.9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6460FA87" w14:textId="6652C2D7" w:rsidR="00986241" w:rsidRDefault="0057094C" w:rsidP="00986241">
            <w:pPr>
              <w:jc w:val="center"/>
            </w:pPr>
            <w:r>
              <w:rPr>
                <w:rFonts w:cs="Times New Roman"/>
              </w:rPr>
              <w:t xml:space="preserve">7.0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</w:tcPr>
          <w:p w14:paraId="7777F8B6" w14:textId="5AFCA471" w:rsidR="00986241" w:rsidRDefault="0057094C" w:rsidP="00986241">
            <w:pPr>
              <w:jc w:val="center"/>
            </w:pPr>
            <w:r>
              <w:rPr>
                <w:rFonts w:cs="Times New Roman"/>
              </w:rPr>
              <w:t xml:space="preserve">994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</w:tr>
      <w:tr w:rsidR="00986241" w14:paraId="42E642FE" w14:textId="77777777" w:rsidTr="00965BAB">
        <w:tc>
          <w:tcPr>
            <w:tcW w:w="1238" w:type="dxa"/>
          </w:tcPr>
          <w:p w14:paraId="5A82204C" w14:textId="56C6FA13" w:rsidR="00986241" w:rsidRDefault="00986241" w:rsidP="00986241">
            <w:r w:rsidRPr="00A24B9C">
              <w:rPr>
                <w:position w:val="-14"/>
              </w:rPr>
              <w:object w:dxaOrig="639" w:dyaOrig="400" w14:anchorId="16A2001F">
                <v:shape id="_x0000_i1039" type="#_x0000_t75" style="width:31.5pt;height:19.5pt" o:ole="">
                  <v:imagedata r:id="rId37" o:title=""/>
                </v:shape>
                <o:OLEObject Type="Embed" ProgID="Equation.DSMT4" ShapeID="_x0000_i1039" DrawAspect="Content" ObjectID="_1804012913" r:id="rId38"/>
              </w:object>
            </w:r>
          </w:p>
        </w:tc>
        <w:tc>
          <w:tcPr>
            <w:tcW w:w="1239" w:type="dxa"/>
          </w:tcPr>
          <w:p w14:paraId="4D1DDE46" w14:textId="0741D177" w:rsidR="00986241" w:rsidRDefault="00986241" w:rsidP="00986241">
            <w:pPr>
              <w:jc w:val="center"/>
            </w:pPr>
            <w:r>
              <w:rPr>
                <w:rFonts w:cs="Times New Roman"/>
              </w:rPr>
              <w:t>3</w:t>
            </w:r>
            <w:r w:rsidR="0057094C">
              <w:rPr>
                <w:rFonts w:cs="Times New Roman"/>
              </w:rPr>
              <w:t>.6</w:t>
            </w:r>
            <w:r>
              <w:rPr>
                <w:rFonts w:cs="Times New Roman"/>
              </w:rPr>
              <w:t xml:space="preserve"> ± </w:t>
            </w:r>
            <w:r w:rsidR="0057094C">
              <w:rPr>
                <w:rFonts w:cs="Times New Roman"/>
              </w:rPr>
              <w:t>0.9</w:t>
            </w:r>
          </w:p>
        </w:tc>
        <w:tc>
          <w:tcPr>
            <w:tcW w:w="1239" w:type="dxa"/>
          </w:tcPr>
          <w:p w14:paraId="0DE4F508" w14:textId="056663A7" w:rsidR="00986241" w:rsidRDefault="00986241" w:rsidP="00986241">
            <w:pPr>
              <w:jc w:val="center"/>
            </w:pPr>
            <w:r>
              <w:rPr>
                <w:rFonts w:cs="Times New Roman"/>
              </w:rPr>
              <w:t>9.0 ± 0.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398DFF7" w14:textId="42FA68D2" w:rsidR="00986241" w:rsidRDefault="00986241" w:rsidP="00986241">
            <w:pPr>
              <w:jc w:val="center"/>
            </w:pPr>
            <w:r>
              <w:rPr>
                <w:rFonts w:cs="Times New Roman"/>
              </w:rPr>
              <w:t>993 ± 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D4D914" w14:textId="3F2CE26E" w:rsidR="00986241" w:rsidRDefault="00986241" w:rsidP="00986241">
            <w:r w:rsidRPr="00A24B9C">
              <w:rPr>
                <w:position w:val="-14"/>
              </w:rPr>
              <w:object w:dxaOrig="639" w:dyaOrig="400" w14:anchorId="080CE387">
                <v:shape id="_x0000_i1040" type="#_x0000_t75" style="width:31.5pt;height:19.5pt" o:ole="">
                  <v:imagedata r:id="rId39" o:title=""/>
                </v:shape>
                <o:OLEObject Type="Embed" ProgID="Equation.DSMT4" ShapeID="_x0000_i1040" DrawAspect="Content" ObjectID="_1804012914" r:id="rId40"/>
              </w:object>
            </w:r>
          </w:p>
        </w:tc>
        <w:tc>
          <w:tcPr>
            <w:tcW w:w="1239" w:type="dxa"/>
          </w:tcPr>
          <w:p w14:paraId="12989FA6" w14:textId="1A018B3C" w:rsidR="00986241" w:rsidRDefault="00E21ECE" w:rsidP="00986241">
            <w:pPr>
              <w:jc w:val="center"/>
            </w:pPr>
            <w:r>
              <w:rPr>
                <w:rFonts w:cs="Times New Roman"/>
              </w:rPr>
              <w:t xml:space="preserve">7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04314C72" w14:textId="21DCC78A" w:rsidR="00986241" w:rsidRDefault="00E21ECE" w:rsidP="00986241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724E5A2C" w14:textId="57376ABE" w:rsidR="00986241" w:rsidRDefault="00E21ECE" w:rsidP="00986241">
            <w:pPr>
              <w:jc w:val="center"/>
            </w:pPr>
            <w:r>
              <w:rPr>
                <w:rFonts w:cs="Times New Roman"/>
              </w:rPr>
              <w:t xml:space="preserve">966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</w:tr>
      <w:tr w:rsidR="00E21ECE" w14:paraId="3E9D4646" w14:textId="77777777" w:rsidTr="00965BAB">
        <w:tc>
          <w:tcPr>
            <w:tcW w:w="1238" w:type="dxa"/>
          </w:tcPr>
          <w:p w14:paraId="16A4F19A" w14:textId="4BBCAB81" w:rsidR="00E21ECE" w:rsidRDefault="00E21ECE" w:rsidP="00E21ECE">
            <w:r w:rsidRPr="005A0FB8">
              <w:rPr>
                <w:position w:val="-16"/>
              </w:rPr>
              <w:object w:dxaOrig="660" w:dyaOrig="440" w14:anchorId="370D8F87">
                <v:shape id="_x0000_i1041" type="#_x0000_t75" style="width:33pt;height:22.5pt" o:ole="">
                  <v:imagedata r:id="rId41" o:title=""/>
                </v:shape>
                <o:OLEObject Type="Embed" ProgID="Equation.DSMT4" ShapeID="_x0000_i1041" DrawAspect="Content" ObjectID="_1804012915" r:id="rId42"/>
              </w:object>
            </w:r>
          </w:p>
        </w:tc>
        <w:tc>
          <w:tcPr>
            <w:tcW w:w="1239" w:type="dxa"/>
          </w:tcPr>
          <w:p w14:paraId="50D566ED" w14:textId="342FFFDB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3.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25DA84F7" w14:textId="0431D88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7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B2BBCAA" w14:textId="5AED8516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8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7F1A3CA" w14:textId="799D64AE" w:rsidR="00E21ECE" w:rsidRDefault="00E21ECE" w:rsidP="00E21ECE">
            <w:r w:rsidRPr="004C7390">
              <w:rPr>
                <w:position w:val="-16"/>
              </w:rPr>
              <w:object w:dxaOrig="680" w:dyaOrig="440" w14:anchorId="233EC716">
                <v:shape id="_x0000_i1042" type="#_x0000_t75" style="width:34.5pt;height:22.5pt" o:ole="">
                  <v:imagedata r:id="rId43" o:title=""/>
                </v:shape>
                <o:OLEObject Type="Embed" ProgID="Equation.DSMT4" ShapeID="_x0000_i1042" DrawAspect="Content" ObjectID="_1804012916" r:id="rId44"/>
              </w:object>
            </w:r>
          </w:p>
        </w:tc>
        <w:tc>
          <w:tcPr>
            <w:tcW w:w="1239" w:type="dxa"/>
          </w:tcPr>
          <w:p w14:paraId="3C257B03" w14:textId="788E7355" w:rsidR="00E21ECE" w:rsidRDefault="00E21ECE" w:rsidP="00E21ECE">
            <w:pPr>
              <w:jc w:val="center"/>
            </w:pPr>
            <w:r>
              <w:rPr>
                <w:rFonts w:cs="Times New Roman"/>
              </w:rPr>
              <w:t>34 ± 6</w:t>
            </w:r>
          </w:p>
        </w:tc>
        <w:tc>
          <w:tcPr>
            <w:tcW w:w="1239" w:type="dxa"/>
          </w:tcPr>
          <w:p w14:paraId="04ECFAE2" w14:textId="627F4AAC" w:rsidR="00E21ECE" w:rsidRDefault="00E21ECE" w:rsidP="00E21ECE">
            <w:pPr>
              <w:jc w:val="center"/>
            </w:pPr>
            <w:r>
              <w:rPr>
                <w:rFonts w:cs="Times New Roman"/>
              </w:rPr>
              <w:t>60 ± 20</w:t>
            </w:r>
          </w:p>
        </w:tc>
        <w:tc>
          <w:tcPr>
            <w:tcW w:w="1239" w:type="dxa"/>
          </w:tcPr>
          <w:p w14:paraId="12616CF2" w14:textId="3A68D0D5" w:rsidR="00E21ECE" w:rsidRDefault="00E21ECE" w:rsidP="00E21ECE">
            <w:pPr>
              <w:jc w:val="center"/>
            </w:pPr>
            <w:r>
              <w:rPr>
                <w:rFonts w:cs="Times New Roman"/>
              </w:rPr>
              <w:t>940 ± 7</w:t>
            </w:r>
          </w:p>
        </w:tc>
      </w:tr>
      <w:tr w:rsidR="00E21ECE" w14:paraId="267E10BE" w14:textId="77777777" w:rsidTr="00965BAB">
        <w:tc>
          <w:tcPr>
            <w:tcW w:w="1238" w:type="dxa"/>
          </w:tcPr>
          <w:p w14:paraId="329DB469" w14:textId="250183E5" w:rsidR="00E21ECE" w:rsidRDefault="00E21ECE" w:rsidP="00E21ECE">
            <w:r w:rsidRPr="005A0FB8">
              <w:rPr>
                <w:position w:val="-16"/>
              </w:rPr>
              <w:object w:dxaOrig="740" w:dyaOrig="440" w14:anchorId="4CB3B727">
                <v:shape id="_x0000_i1043" type="#_x0000_t75" style="width:37.5pt;height:22.5pt" o:ole="">
                  <v:imagedata r:id="rId45" o:title=""/>
                </v:shape>
                <o:OLEObject Type="Embed" ProgID="Equation.DSMT4" ShapeID="_x0000_i1043" DrawAspect="Content" ObjectID="_1804012917" r:id="rId46"/>
              </w:object>
            </w:r>
          </w:p>
        </w:tc>
        <w:tc>
          <w:tcPr>
            <w:tcW w:w="1239" w:type="dxa"/>
          </w:tcPr>
          <w:p w14:paraId="671EF6D6" w14:textId="59604B01" w:rsidR="00E21ECE" w:rsidRDefault="00C32754" w:rsidP="00E21ECE">
            <w:pPr>
              <w:jc w:val="center"/>
            </w:pPr>
            <w:r>
              <w:rPr>
                <w:rFonts w:cs="Times New Roman"/>
              </w:rPr>
              <w:t xml:space="preserve">5.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29F04FA7" w14:textId="6072FDC4" w:rsidR="00E21ECE" w:rsidRDefault="00C32754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32C8054" w14:textId="48FA5D98" w:rsidR="00E21ECE" w:rsidRDefault="00C32754" w:rsidP="00E21ECE">
            <w:pPr>
              <w:jc w:val="center"/>
            </w:pPr>
            <w:r>
              <w:rPr>
                <w:rFonts w:cs="Times New Roman"/>
              </w:rPr>
              <w:t xml:space="preserve">97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D43D501" w14:textId="2D2013D7" w:rsidR="00E21ECE" w:rsidRDefault="00E21ECE" w:rsidP="00E21ECE">
            <w:r w:rsidRPr="004C7390">
              <w:rPr>
                <w:position w:val="-16"/>
              </w:rPr>
              <w:object w:dxaOrig="740" w:dyaOrig="440" w14:anchorId="4E344CCF">
                <v:shape id="_x0000_i1044" type="#_x0000_t75" style="width:37.5pt;height:22.5pt" o:ole="">
                  <v:imagedata r:id="rId47" o:title=""/>
                </v:shape>
                <o:OLEObject Type="Embed" ProgID="Equation.DSMT4" ShapeID="_x0000_i1044" DrawAspect="Content" ObjectID="_1804012918" r:id="rId48"/>
              </w:object>
            </w:r>
          </w:p>
        </w:tc>
        <w:tc>
          <w:tcPr>
            <w:tcW w:w="1239" w:type="dxa"/>
          </w:tcPr>
          <w:p w14:paraId="0E4F73F1" w14:textId="03FC8B0B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191F903D" w14:textId="3963F53D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</w:tcPr>
          <w:p w14:paraId="6AED23AA" w14:textId="69CC41B3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6A504CC5" w14:textId="77777777" w:rsidTr="00965BAB">
        <w:tc>
          <w:tcPr>
            <w:tcW w:w="1238" w:type="dxa"/>
          </w:tcPr>
          <w:p w14:paraId="4D5516B9" w14:textId="39A7328D" w:rsidR="00E21ECE" w:rsidRDefault="00E21ECE" w:rsidP="00E21ECE">
            <w:r w:rsidRPr="005A0FB8">
              <w:rPr>
                <w:position w:val="-16"/>
              </w:rPr>
              <w:object w:dxaOrig="660" w:dyaOrig="440" w14:anchorId="275CB8B2">
                <v:shape id="_x0000_i1045" type="#_x0000_t75" style="width:33pt;height:22.5pt" o:ole="">
                  <v:imagedata r:id="rId49" o:title=""/>
                </v:shape>
                <o:OLEObject Type="Embed" ProgID="Equation.DSMT4" ShapeID="_x0000_i1045" DrawAspect="Content" ObjectID="_1804012919" r:id="rId50"/>
              </w:object>
            </w:r>
          </w:p>
        </w:tc>
        <w:tc>
          <w:tcPr>
            <w:tcW w:w="1239" w:type="dxa"/>
          </w:tcPr>
          <w:p w14:paraId="54559EE8" w14:textId="799A022E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2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73BE131A" w14:textId="30825A62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6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DEFD111" w14:textId="4AD2AFC8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9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434667F" w14:textId="0F1B9F54" w:rsidR="00E21ECE" w:rsidRDefault="00E21ECE" w:rsidP="00E21ECE">
            <w:r w:rsidRPr="004C7390">
              <w:rPr>
                <w:position w:val="-16"/>
              </w:rPr>
              <w:object w:dxaOrig="680" w:dyaOrig="440" w14:anchorId="33F663CC">
                <v:shape id="_x0000_i1046" type="#_x0000_t75" style="width:34.5pt;height:22.5pt" o:ole="">
                  <v:imagedata r:id="rId51" o:title=""/>
                </v:shape>
                <o:OLEObject Type="Embed" ProgID="Equation.DSMT4" ShapeID="_x0000_i1046" DrawAspect="Content" ObjectID="_1804012920" r:id="rId52"/>
              </w:object>
            </w:r>
          </w:p>
        </w:tc>
        <w:tc>
          <w:tcPr>
            <w:tcW w:w="1239" w:type="dxa"/>
          </w:tcPr>
          <w:p w14:paraId="794CF07F" w14:textId="6B90E2F7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17B33A97" w14:textId="75B616B0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1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51DB6F79" w14:textId="03C17BE4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99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</w:tr>
      <w:tr w:rsidR="00E21ECE" w14:paraId="4240313C" w14:textId="77777777" w:rsidTr="00965BAB">
        <w:tc>
          <w:tcPr>
            <w:tcW w:w="1238" w:type="dxa"/>
          </w:tcPr>
          <w:p w14:paraId="259E1D46" w14:textId="6AC2F6DD" w:rsidR="00E21ECE" w:rsidRDefault="00E21ECE" w:rsidP="00E21ECE">
            <w:r w:rsidRPr="005A0FB8">
              <w:rPr>
                <w:position w:val="-16"/>
              </w:rPr>
              <w:object w:dxaOrig="720" w:dyaOrig="440" w14:anchorId="74A08A9C">
                <v:shape id="_x0000_i1047" type="#_x0000_t75" style="width:36.75pt;height:22.5pt" o:ole="">
                  <v:imagedata r:id="rId53" o:title=""/>
                </v:shape>
                <o:OLEObject Type="Embed" ProgID="Equation.DSMT4" ShapeID="_x0000_i1047" DrawAspect="Content" ObjectID="_1804012921" r:id="rId54"/>
              </w:object>
            </w:r>
          </w:p>
        </w:tc>
        <w:tc>
          <w:tcPr>
            <w:tcW w:w="1239" w:type="dxa"/>
          </w:tcPr>
          <w:p w14:paraId="3DD5DC00" w14:textId="727E9608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5065B01C" w14:textId="5BEF994C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8220048" w14:textId="7D03CC10" w:rsidR="00E21ECE" w:rsidRDefault="00C32754" w:rsidP="00E21ECE">
            <w:pPr>
              <w:jc w:val="center"/>
            </w:pPr>
            <w:r>
              <w:rPr>
                <w:rFonts w:cs="Times New Roman"/>
              </w:rPr>
              <w:t xml:space="preserve">98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B71A963" w14:textId="0D7399A5" w:rsidR="00E21ECE" w:rsidRDefault="00E21ECE" w:rsidP="00E21ECE">
            <w:r w:rsidRPr="004C7390">
              <w:rPr>
                <w:position w:val="-16"/>
              </w:rPr>
              <w:object w:dxaOrig="720" w:dyaOrig="440" w14:anchorId="7BBFFD51">
                <v:shape id="_x0000_i1048" type="#_x0000_t75" style="width:36.75pt;height:22.5pt" o:ole="">
                  <v:imagedata r:id="rId55" o:title=""/>
                </v:shape>
                <o:OLEObject Type="Embed" ProgID="Equation.DSMT4" ShapeID="_x0000_i1048" DrawAspect="Content" ObjectID="_1804012922" r:id="rId56"/>
              </w:object>
            </w:r>
          </w:p>
        </w:tc>
        <w:tc>
          <w:tcPr>
            <w:tcW w:w="1239" w:type="dxa"/>
          </w:tcPr>
          <w:p w14:paraId="527C35FF" w14:textId="5D2B137D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7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02305B5F" w14:textId="2B9300E5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142DF5ED" w14:textId="7B76D921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E21ECE" w14:paraId="3DE589CC" w14:textId="77777777" w:rsidTr="00965BAB">
        <w:tc>
          <w:tcPr>
            <w:tcW w:w="1238" w:type="dxa"/>
          </w:tcPr>
          <w:p w14:paraId="33AD94C1" w14:textId="1B474A3A" w:rsidR="00E21ECE" w:rsidRDefault="00E21ECE" w:rsidP="00E21ECE">
            <w:r w:rsidRPr="005A0FB8">
              <w:rPr>
                <w:position w:val="-16"/>
              </w:rPr>
              <w:object w:dxaOrig="660" w:dyaOrig="440" w14:anchorId="68FE7ADD">
                <v:shape id="_x0000_i1049" type="#_x0000_t75" style="width:33pt;height:22.5pt" o:ole="">
                  <v:imagedata r:id="rId57" o:title=""/>
                </v:shape>
                <o:OLEObject Type="Embed" ProgID="Equation.DSMT4" ShapeID="_x0000_i1049" DrawAspect="Content" ObjectID="_1804012923" r:id="rId58"/>
              </w:object>
            </w:r>
          </w:p>
        </w:tc>
        <w:tc>
          <w:tcPr>
            <w:tcW w:w="1239" w:type="dxa"/>
          </w:tcPr>
          <w:p w14:paraId="25306E4E" w14:textId="65E1DD8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.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</w:tcPr>
          <w:p w14:paraId="4E047708" w14:textId="514FC8FB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C575FCD" w14:textId="450AE543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9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F02F28B" w14:textId="52E52624" w:rsidR="00E21ECE" w:rsidRDefault="00E21ECE" w:rsidP="00E21ECE">
            <w:r w:rsidRPr="004C7390">
              <w:rPr>
                <w:position w:val="-16"/>
              </w:rPr>
              <w:object w:dxaOrig="680" w:dyaOrig="440" w14:anchorId="59A326CA">
                <v:shape id="_x0000_i1050" type="#_x0000_t75" style="width:34.5pt;height:22.5pt" o:ole="">
                  <v:imagedata r:id="rId59" o:title=""/>
                </v:shape>
                <o:OLEObject Type="Embed" ProgID="Equation.DSMT4" ShapeID="_x0000_i1050" DrawAspect="Content" ObjectID="_1804012924" r:id="rId60"/>
              </w:object>
            </w:r>
          </w:p>
        </w:tc>
        <w:tc>
          <w:tcPr>
            <w:tcW w:w="1239" w:type="dxa"/>
          </w:tcPr>
          <w:p w14:paraId="0F1FABBF" w14:textId="7C21D3B9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4.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6</w:t>
            </w:r>
          </w:p>
        </w:tc>
        <w:tc>
          <w:tcPr>
            <w:tcW w:w="1239" w:type="dxa"/>
          </w:tcPr>
          <w:p w14:paraId="4D0C6B6B" w14:textId="6791C119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7.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7081C814" w14:textId="676F9901" w:rsidR="00E21ECE" w:rsidRPr="0051027F" w:rsidRDefault="00624303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997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2</w:t>
            </w:r>
          </w:p>
        </w:tc>
      </w:tr>
      <w:tr w:rsidR="00E21ECE" w14:paraId="6734F3CE" w14:textId="77777777" w:rsidTr="00965BAB">
        <w:tc>
          <w:tcPr>
            <w:tcW w:w="1238" w:type="dxa"/>
          </w:tcPr>
          <w:p w14:paraId="29E42B8E" w14:textId="1FA96D55" w:rsidR="00E21ECE" w:rsidRDefault="00E21ECE" w:rsidP="00E21ECE">
            <w:r w:rsidRPr="005A0FB8">
              <w:rPr>
                <w:position w:val="-16"/>
              </w:rPr>
              <w:object w:dxaOrig="740" w:dyaOrig="440" w14:anchorId="287F253B">
                <v:shape id="_x0000_i1051" type="#_x0000_t75" style="width:37.5pt;height:22.5pt" o:ole="">
                  <v:imagedata r:id="rId61" o:title=""/>
                </v:shape>
                <o:OLEObject Type="Embed" ProgID="Equation.DSMT4" ShapeID="_x0000_i1051" DrawAspect="Content" ObjectID="_1804012925" r:id="rId62"/>
              </w:object>
            </w:r>
          </w:p>
        </w:tc>
        <w:tc>
          <w:tcPr>
            <w:tcW w:w="1239" w:type="dxa"/>
          </w:tcPr>
          <w:p w14:paraId="3167B543" w14:textId="7554834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72A19A89" w14:textId="2D0E4351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CB279BF" w14:textId="11256B13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7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5F57785" w14:textId="142F13C7" w:rsidR="00E21ECE" w:rsidRDefault="00E21ECE" w:rsidP="00E21ECE">
            <w:r w:rsidRPr="004C7390">
              <w:rPr>
                <w:position w:val="-16"/>
              </w:rPr>
              <w:object w:dxaOrig="740" w:dyaOrig="440" w14:anchorId="0DBA1E4E">
                <v:shape id="_x0000_i1052" type="#_x0000_t75" style="width:37.5pt;height:22.5pt" o:ole="">
                  <v:imagedata r:id="rId63" o:title=""/>
                </v:shape>
                <o:OLEObject Type="Embed" ProgID="Equation.DSMT4" ShapeID="_x0000_i1052" DrawAspect="Content" ObjectID="_1804012926" r:id="rId64"/>
              </w:object>
            </w:r>
          </w:p>
        </w:tc>
        <w:tc>
          <w:tcPr>
            <w:tcW w:w="1239" w:type="dxa"/>
          </w:tcPr>
          <w:p w14:paraId="54F6E8B4" w14:textId="68B9547A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2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1F4A34DC" w14:textId="7780ECCC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7CDA8BDF" w14:textId="593D17D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3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</w:tr>
      <w:tr w:rsidR="00E21ECE" w14:paraId="730EFC7D" w14:textId="77777777" w:rsidTr="00965BAB">
        <w:tc>
          <w:tcPr>
            <w:tcW w:w="1238" w:type="dxa"/>
          </w:tcPr>
          <w:p w14:paraId="757A012C" w14:textId="1CEA1528" w:rsidR="00E21ECE" w:rsidRDefault="00E21ECE" w:rsidP="00E21ECE">
            <w:r w:rsidRPr="005A0FB8">
              <w:rPr>
                <w:position w:val="-16"/>
              </w:rPr>
              <w:object w:dxaOrig="660" w:dyaOrig="440" w14:anchorId="6DFC5944">
                <v:shape id="_x0000_i1053" type="#_x0000_t75" style="width:33pt;height:22.5pt" o:ole="">
                  <v:imagedata r:id="rId65" o:title=""/>
                </v:shape>
                <o:OLEObject Type="Embed" ProgID="Equation.DSMT4" ShapeID="_x0000_i1053" DrawAspect="Content" ObjectID="_1804012927" r:id="rId66"/>
              </w:object>
            </w:r>
          </w:p>
        </w:tc>
        <w:tc>
          <w:tcPr>
            <w:tcW w:w="1239" w:type="dxa"/>
          </w:tcPr>
          <w:p w14:paraId="648BDEEE" w14:textId="622ED69F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.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2</w:t>
            </w:r>
          </w:p>
        </w:tc>
        <w:tc>
          <w:tcPr>
            <w:tcW w:w="1239" w:type="dxa"/>
          </w:tcPr>
          <w:p w14:paraId="64F44AAB" w14:textId="3B50B53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.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AE165C7" w14:textId="1AD9F1FD" w:rsidR="00E21ECE" w:rsidRPr="0051027F" w:rsidRDefault="005B38CE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998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40A4D1A" w14:textId="25426822" w:rsidR="00E21ECE" w:rsidRDefault="00E21ECE" w:rsidP="00E21ECE">
            <w:r w:rsidRPr="004C7390">
              <w:rPr>
                <w:position w:val="-16"/>
              </w:rPr>
              <w:object w:dxaOrig="680" w:dyaOrig="440" w14:anchorId="254EC7B9">
                <v:shape id="_x0000_i1054" type="#_x0000_t75" style="width:34.5pt;height:22.5pt" o:ole="">
                  <v:imagedata r:id="rId67" o:title=""/>
                </v:shape>
                <o:OLEObject Type="Embed" ProgID="Equation.DSMT4" ShapeID="_x0000_i1054" DrawAspect="Content" ObjectID="_1804012928" r:id="rId68"/>
              </w:object>
            </w:r>
          </w:p>
        </w:tc>
        <w:tc>
          <w:tcPr>
            <w:tcW w:w="1239" w:type="dxa"/>
          </w:tcPr>
          <w:p w14:paraId="1A3C8EB4" w14:textId="240D4D23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3.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</w:t>
            </w:r>
            <w:r w:rsidR="005B38CE">
              <w:rPr>
                <w:rFonts w:cs="Times New Roman"/>
              </w:rPr>
              <w:t>0.6</w:t>
            </w:r>
          </w:p>
        </w:tc>
        <w:tc>
          <w:tcPr>
            <w:tcW w:w="1239" w:type="dxa"/>
          </w:tcPr>
          <w:p w14:paraId="203B41F8" w14:textId="4606C3BE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6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1C5E91E0" w14:textId="01F38E1E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9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</w:tr>
      <w:tr w:rsidR="00E21ECE" w14:paraId="71CD47A0" w14:textId="77777777" w:rsidTr="00965BAB">
        <w:tc>
          <w:tcPr>
            <w:tcW w:w="1238" w:type="dxa"/>
          </w:tcPr>
          <w:p w14:paraId="20F93781" w14:textId="5ACCA2D6" w:rsidR="00E21ECE" w:rsidRDefault="00E21ECE" w:rsidP="00E21ECE">
            <w:r w:rsidRPr="00A24B9C">
              <w:rPr>
                <w:position w:val="-14"/>
              </w:rPr>
              <w:object w:dxaOrig="700" w:dyaOrig="400" w14:anchorId="70376D9E">
                <v:shape id="_x0000_i1055" type="#_x0000_t75" style="width:34.5pt;height:19.5pt" o:ole="">
                  <v:imagedata r:id="rId69" o:title=""/>
                </v:shape>
                <o:OLEObject Type="Embed" ProgID="Equation.DSMT4" ShapeID="_x0000_i1055" DrawAspect="Content" ObjectID="_1804012929" r:id="rId70"/>
              </w:object>
            </w:r>
          </w:p>
        </w:tc>
        <w:tc>
          <w:tcPr>
            <w:tcW w:w="1239" w:type="dxa"/>
          </w:tcPr>
          <w:p w14:paraId="13D31F84" w14:textId="438782B1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3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6</w:t>
            </w:r>
          </w:p>
        </w:tc>
        <w:tc>
          <w:tcPr>
            <w:tcW w:w="1239" w:type="dxa"/>
          </w:tcPr>
          <w:p w14:paraId="256CC1A7" w14:textId="1FD148B1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8.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6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84DEE12" w14:textId="6644B935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9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0B3108A" w14:textId="74311D54" w:rsidR="00E21ECE" w:rsidRDefault="00E21ECE" w:rsidP="00E21ECE">
            <w:r w:rsidRPr="00A24B9C">
              <w:rPr>
                <w:position w:val="-14"/>
              </w:rPr>
              <w:object w:dxaOrig="700" w:dyaOrig="400" w14:anchorId="6B32663A">
                <v:shape id="_x0000_i1056" type="#_x0000_t75" style="width:34.5pt;height:19.5pt" o:ole="">
                  <v:imagedata r:id="rId71" o:title=""/>
                </v:shape>
                <o:OLEObject Type="Embed" ProgID="Equation.DSMT4" ShapeID="_x0000_i1056" DrawAspect="Content" ObjectID="_1804012930" r:id="rId72"/>
              </w:object>
            </w:r>
          </w:p>
        </w:tc>
        <w:tc>
          <w:tcPr>
            <w:tcW w:w="1239" w:type="dxa"/>
          </w:tcPr>
          <w:p w14:paraId="308E5C78" w14:textId="5119BF67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607E355E" w14:textId="58022933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.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64D245D1" w14:textId="58FACD30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04789E65" w14:textId="77777777" w:rsidTr="00965BAB">
        <w:tc>
          <w:tcPr>
            <w:tcW w:w="1238" w:type="dxa"/>
          </w:tcPr>
          <w:p w14:paraId="6B41CA1F" w14:textId="65158ED9" w:rsidR="00E21ECE" w:rsidRDefault="00E21ECE" w:rsidP="00E21ECE">
            <w:r w:rsidRPr="005A0FB8">
              <w:rPr>
                <w:position w:val="-16"/>
              </w:rPr>
              <w:object w:dxaOrig="840" w:dyaOrig="440" w14:anchorId="0B6E44BD">
                <v:shape id="_x0000_i1057" type="#_x0000_t75" style="width:42pt;height:22.5pt" o:ole="">
                  <v:imagedata r:id="rId73" o:title=""/>
                </v:shape>
                <o:OLEObject Type="Embed" ProgID="Equation.DSMT4" ShapeID="_x0000_i1057" DrawAspect="Content" ObjectID="_1804012931" r:id="rId74"/>
              </w:object>
            </w:r>
          </w:p>
        </w:tc>
        <w:tc>
          <w:tcPr>
            <w:tcW w:w="1239" w:type="dxa"/>
          </w:tcPr>
          <w:p w14:paraId="55F3F0FC" w14:textId="6CBE39A3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4.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0A70D8C7" w14:textId="090EE841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8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6390CFB" w14:textId="1A10C5FF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6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5B3C5FB" w14:textId="0268C9BC" w:rsidR="00E21ECE" w:rsidRDefault="00E21ECE" w:rsidP="00E21ECE">
            <w:r w:rsidRPr="004C7390">
              <w:rPr>
                <w:position w:val="-16"/>
              </w:rPr>
              <w:object w:dxaOrig="859" w:dyaOrig="440" w14:anchorId="5613F4E3">
                <v:shape id="_x0000_i1058" type="#_x0000_t75" style="width:42.75pt;height:22.5pt" o:ole="">
                  <v:imagedata r:id="rId75" o:title=""/>
                </v:shape>
                <o:OLEObject Type="Embed" ProgID="Equation.DSMT4" ShapeID="_x0000_i1058" DrawAspect="Content" ObjectID="_1804012932" r:id="rId76"/>
              </w:object>
            </w:r>
          </w:p>
        </w:tc>
        <w:tc>
          <w:tcPr>
            <w:tcW w:w="1239" w:type="dxa"/>
          </w:tcPr>
          <w:p w14:paraId="0CBF355C" w14:textId="03248EC9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3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1E6EB19D" w14:textId="2EEF137A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17A08770" w14:textId="48F8DDA5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2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E21ECE" w14:paraId="6851B6ED" w14:textId="77777777" w:rsidTr="00965BAB">
        <w:tc>
          <w:tcPr>
            <w:tcW w:w="1238" w:type="dxa"/>
          </w:tcPr>
          <w:p w14:paraId="22613FD7" w14:textId="131B842F" w:rsidR="00E21ECE" w:rsidRDefault="00E21ECE" w:rsidP="00E21ECE">
            <w:r w:rsidRPr="005A0FB8">
              <w:rPr>
                <w:position w:val="-16"/>
              </w:rPr>
              <w:object w:dxaOrig="920" w:dyaOrig="440" w14:anchorId="2CDB6B71">
                <v:shape id="_x0000_i1059" type="#_x0000_t75" style="width:45.75pt;height:22.5pt" o:ole="">
                  <v:imagedata r:id="rId77" o:title=""/>
                </v:shape>
                <o:OLEObject Type="Embed" ProgID="Equation.DSMT4" ShapeID="_x0000_i1059" DrawAspect="Content" ObjectID="_1804012933" r:id="rId78"/>
              </w:object>
            </w:r>
          </w:p>
        </w:tc>
        <w:tc>
          <w:tcPr>
            <w:tcW w:w="1239" w:type="dxa"/>
          </w:tcPr>
          <w:p w14:paraId="07DAE8F6" w14:textId="65FA7FD1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8.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7427CE46" w14:textId="7E7D0B86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6215A60" w14:textId="35126C6D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6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894F3F6" w14:textId="79A7CC63" w:rsidR="00E21ECE" w:rsidRDefault="00E21ECE" w:rsidP="00E21ECE">
            <w:r w:rsidRPr="004C7390">
              <w:rPr>
                <w:position w:val="-16"/>
              </w:rPr>
              <w:object w:dxaOrig="920" w:dyaOrig="440" w14:anchorId="4C40C340">
                <v:shape id="_x0000_i1060" type="#_x0000_t75" style="width:45.75pt;height:22.5pt" o:ole="">
                  <v:imagedata r:id="rId79" o:title=""/>
                </v:shape>
                <o:OLEObject Type="Embed" ProgID="Equation.DSMT4" ShapeID="_x0000_i1060" DrawAspect="Content" ObjectID="_1804012934" r:id="rId80"/>
              </w:object>
            </w:r>
          </w:p>
        </w:tc>
        <w:tc>
          <w:tcPr>
            <w:tcW w:w="1239" w:type="dxa"/>
          </w:tcPr>
          <w:p w14:paraId="455FEB19" w14:textId="3017AB83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5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0BCB09E8" w14:textId="06BE8E80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0</w:t>
            </w:r>
          </w:p>
        </w:tc>
        <w:tc>
          <w:tcPr>
            <w:tcW w:w="1239" w:type="dxa"/>
          </w:tcPr>
          <w:p w14:paraId="0747CB5F" w14:textId="5962283E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0E88A89C" w14:textId="77777777" w:rsidTr="00965BAB">
        <w:tc>
          <w:tcPr>
            <w:tcW w:w="1238" w:type="dxa"/>
          </w:tcPr>
          <w:p w14:paraId="21E3A3E0" w14:textId="153464A1" w:rsidR="00E21ECE" w:rsidRDefault="00E21ECE" w:rsidP="00E21ECE">
            <w:r w:rsidRPr="005A0FB8">
              <w:rPr>
                <w:position w:val="-16"/>
              </w:rPr>
              <w:object w:dxaOrig="840" w:dyaOrig="440" w14:anchorId="69224817">
                <v:shape id="_x0000_i1061" type="#_x0000_t75" style="width:42pt;height:22.5pt" o:ole="">
                  <v:imagedata r:id="rId81" o:title=""/>
                </v:shape>
                <o:OLEObject Type="Embed" ProgID="Equation.DSMT4" ShapeID="_x0000_i1061" DrawAspect="Content" ObjectID="_1804012935" r:id="rId82"/>
              </w:object>
            </w:r>
          </w:p>
        </w:tc>
        <w:tc>
          <w:tcPr>
            <w:tcW w:w="1239" w:type="dxa"/>
          </w:tcPr>
          <w:p w14:paraId="351292EE" w14:textId="64772E40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2.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249B8409" w14:textId="45C02CFD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6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D25235C" w14:textId="7E005457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8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4CA7550" w14:textId="05C378B3" w:rsidR="00E21ECE" w:rsidRDefault="00E21ECE" w:rsidP="00E21ECE">
            <w:r w:rsidRPr="004C7390">
              <w:rPr>
                <w:position w:val="-16"/>
              </w:rPr>
              <w:object w:dxaOrig="859" w:dyaOrig="440" w14:anchorId="72D32BC4">
                <v:shape id="_x0000_i1062" type="#_x0000_t75" style="width:42.75pt;height:22.5pt" o:ole="">
                  <v:imagedata r:id="rId83" o:title=""/>
                </v:shape>
                <o:OLEObject Type="Embed" ProgID="Equation.DSMT4" ShapeID="_x0000_i1062" DrawAspect="Content" ObjectID="_1804012936" r:id="rId84"/>
              </w:object>
            </w:r>
          </w:p>
        </w:tc>
        <w:tc>
          <w:tcPr>
            <w:tcW w:w="1239" w:type="dxa"/>
          </w:tcPr>
          <w:p w14:paraId="36033F53" w14:textId="50D501CF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35A13502" w14:textId="16D1DBC8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047B701D" w14:textId="3DD23BFD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8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</w:tr>
      <w:tr w:rsidR="00E21ECE" w14:paraId="38EB4DEB" w14:textId="77777777" w:rsidTr="00965BAB">
        <w:tc>
          <w:tcPr>
            <w:tcW w:w="1238" w:type="dxa"/>
          </w:tcPr>
          <w:p w14:paraId="2BB91242" w14:textId="66859ADE" w:rsidR="00E21ECE" w:rsidRDefault="00E21ECE" w:rsidP="00E21ECE">
            <w:r w:rsidRPr="005A0FB8">
              <w:rPr>
                <w:position w:val="-16"/>
              </w:rPr>
              <w:object w:dxaOrig="900" w:dyaOrig="440" w14:anchorId="6EB66FB2">
                <v:shape id="_x0000_i1063" type="#_x0000_t75" style="width:45pt;height:22.5pt" o:ole="">
                  <v:imagedata r:id="rId85" o:title=""/>
                </v:shape>
                <o:OLEObject Type="Embed" ProgID="Equation.DSMT4" ShapeID="_x0000_i1063" DrawAspect="Content" ObjectID="_1804012937" r:id="rId86"/>
              </w:object>
            </w:r>
          </w:p>
        </w:tc>
        <w:tc>
          <w:tcPr>
            <w:tcW w:w="1239" w:type="dxa"/>
          </w:tcPr>
          <w:p w14:paraId="75FE408B" w14:textId="0D90BCF3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6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35FF1B25" w14:textId="1FBE4006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11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6C11DA8" w14:textId="463C434C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6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99B66E3" w14:textId="7D2562CD" w:rsidR="00E21ECE" w:rsidRDefault="00E21ECE" w:rsidP="00E21ECE">
            <w:r w:rsidRPr="004C7390">
              <w:rPr>
                <w:position w:val="-16"/>
              </w:rPr>
              <w:object w:dxaOrig="900" w:dyaOrig="440" w14:anchorId="65D93C87">
                <v:shape id="_x0000_i1064" type="#_x0000_t75" style="width:45pt;height:22.5pt" o:ole="">
                  <v:imagedata r:id="rId87" o:title=""/>
                </v:shape>
                <o:OLEObject Type="Embed" ProgID="Equation.DSMT4" ShapeID="_x0000_i1064" DrawAspect="Content" ObjectID="_1804012938" r:id="rId88"/>
              </w:object>
            </w:r>
          </w:p>
        </w:tc>
        <w:tc>
          <w:tcPr>
            <w:tcW w:w="1239" w:type="dxa"/>
          </w:tcPr>
          <w:p w14:paraId="29C6D66D" w14:textId="6BD3F351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4C1CE3C5" w14:textId="18C38347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</w:tcPr>
          <w:p w14:paraId="0B5AE40C" w14:textId="65E4AE19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8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0B173D43" w14:textId="77777777" w:rsidTr="00965BAB">
        <w:tc>
          <w:tcPr>
            <w:tcW w:w="1238" w:type="dxa"/>
          </w:tcPr>
          <w:p w14:paraId="3618F4A2" w14:textId="5897DB26" w:rsidR="00E21ECE" w:rsidRDefault="00E21ECE" w:rsidP="00E21ECE">
            <w:r w:rsidRPr="005A0FB8">
              <w:rPr>
                <w:position w:val="-16"/>
              </w:rPr>
              <w:object w:dxaOrig="840" w:dyaOrig="440" w14:anchorId="47BA9724">
                <v:shape id="_x0000_i1065" type="#_x0000_t75" style="width:42pt;height:22.5pt" o:ole="">
                  <v:imagedata r:id="rId89" o:title=""/>
                </v:shape>
                <o:OLEObject Type="Embed" ProgID="Equation.DSMT4" ShapeID="_x0000_i1065" DrawAspect="Content" ObjectID="_1804012939" r:id="rId90"/>
              </w:object>
            </w:r>
          </w:p>
        </w:tc>
        <w:tc>
          <w:tcPr>
            <w:tcW w:w="1239" w:type="dxa"/>
          </w:tcPr>
          <w:p w14:paraId="766DB088" w14:textId="4629D172" w:rsidR="00E21ECE" w:rsidRPr="0051027F" w:rsidRDefault="00FC10F9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1.4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0.3</w:t>
            </w:r>
          </w:p>
        </w:tc>
        <w:tc>
          <w:tcPr>
            <w:tcW w:w="1239" w:type="dxa"/>
          </w:tcPr>
          <w:p w14:paraId="691A4EC2" w14:textId="58594EF8" w:rsidR="00E21ECE" w:rsidRPr="0051027F" w:rsidRDefault="00FC10F9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4.3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14C6456" w14:textId="26845B30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9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AB1F462" w14:textId="4F6073A8" w:rsidR="00E21ECE" w:rsidRDefault="00E21ECE" w:rsidP="00E21ECE">
            <w:r w:rsidRPr="004C7390">
              <w:rPr>
                <w:position w:val="-16"/>
              </w:rPr>
              <w:object w:dxaOrig="859" w:dyaOrig="440" w14:anchorId="7FA785FF">
                <v:shape id="_x0000_i1066" type="#_x0000_t75" style="width:42.75pt;height:22.5pt" o:ole="">
                  <v:imagedata r:id="rId91" o:title=""/>
                </v:shape>
                <o:OLEObject Type="Embed" ProgID="Equation.DSMT4" ShapeID="_x0000_i1066" DrawAspect="Content" ObjectID="_1804012940" r:id="rId92"/>
              </w:object>
            </w:r>
          </w:p>
        </w:tc>
        <w:tc>
          <w:tcPr>
            <w:tcW w:w="1239" w:type="dxa"/>
          </w:tcPr>
          <w:p w14:paraId="77F935D4" w14:textId="36F96875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3.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2E930B3D" w14:textId="54F41429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6.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</w:tcPr>
          <w:p w14:paraId="5A22FB80" w14:textId="15E40F07" w:rsidR="00E21ECE" w:rsidRPr="0051027F" w:rsidRDefault="007D325E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997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3</w:t>
            </w:r>
          </w:p>
        </w:tc>
      </w:tr>
      <w:tr w:rsidR="00E21ECE" w14:paraId="33211BB7" w14:textId="77777777" w:rsidTr="00965BAB">
        <w:tc>
          <w:tcPr>
            <w:tcW w:w="1238" w:type="dxa"/>
          </w:tcPr>
          <w:p w14:paraId="1595EC10" w14:textId="45A2ED49" w:rsidR="00E21ECE" w:rsidRDefault="00E21ECE" w:rsidP="00E21ECE">
            <w:r w:rsidRPr="005A0FB8">
              <w:rPr>
                <w:position w:val="-16"/>
              </w:rPr>
              <w:object w:dxaOrig="900" w:dyaOrig="440" w14:anchorId="614B0630">
                <v:shape id="_x0000_i1067" type="#_x0000_t75" style="width:45pt;height:22.5pt" o:ole="">
                  <v:imagedata r:id="rId93" o:title=""/>
                </v:shape>
                <o:OLEObject Type="Embed" ProgID="Equation.DSMT4" ShapeID="_x0000_i1067" DrawAspect="Content" ObjectID="_1804012941" r:id="rId94"/>
              </w:object>
            </w:r>
          </w:p>
        </w:tc>
        <w:tc>
          <w:tcPr>
            <w:tcW w:w="1239" w:type="dxa"/>
          </w:tcPr>
          <w:p w14:paraId="338DE88C" w14:textId="29664339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5.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661F0851" w14:textId="12C7724E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F8EF3E0" w14:textId="305D262F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6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2EBA28" w14:textId="753500AE" w:rsidR="00E21ECE" w:rsidRDefault="00E21ECE" w:rsidP="00E21ECE">
            <w:r w:rsidRPr="004C7390">
              <w:rPr>
                <w:position w:val="-16"/>
              </w:rPr>
              <w:object w:dxaOrig="900" w:dyaOrig="440" w14:anchorId="3B306182">
                <v:shape id="_x0000_i1068" type="#_x0000_t75" style="width:45pt;height:22.5pt" o:ole="">
                  <v:imagedata r:id="rId95" o:title=""/>
                </v:shape>
                <o:OLEObject Type="Embed" ProgID="Equation.DSMT4" ShapeID="_x0000_i1068" DrawAspect="Content" ObjectID="_1804012942" r:id="rId96"/>
              </w:object>
            </w:r>
          </w:p>
        </w:tc>
        <w:tc>
          <w:tcPr>
            <w:tcW w:w="1239" w:type="dxa"/>
          </w:tcPr>
          <w:p w14:paraId="2DA86BF2" w14:textId="771C436B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2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3141ED78" w14:textId="4DBDA6CE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3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493FE42B" w14:textId="4D8E786A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079CD187" w14:textId="77777777" w:rsidTr="00965BAB">
        <w:tc>
          <w:tcPr>
            <w:tcW w:w="1238" w:type="dxa"/>
          </w:tcPr>
          <w:p w14:paraId="18310A02" w14:textId="45E1319F" w:rsidR="00E21ECE" w:rsidRDefault="00E21ECE" w:rsidP="00E21ECE">
            <w:r w:rsidRPr="005A0FB8">
              <w:rPr>
                <w:position w:val="-16"/>
              </w:rPr>
              <w:object w:dxaOrig="840" w:dyaOrig="440" w14:anchorId="30AF986B">
                <v:shape id="_x0000_i1069" type="#_x0000_t75" style="width:42pt;height:22.5pt" o:ole="">
                  <v:imagedata r:id="rId97" o:title=""/>
                </v:shape>
                <o:OLEObject Type="Embed" ProgID="Equation.DSMT4" ShapeID="_x0000_i1069" DrawAspect="Content" ObjectID="_1804012943" r:id="rId98"/>
              </w:object>
            </w:r>
          </w:p>
        </w:tc>
        <w:tc>
          <w:tcPr>
            <w:tcW w:w="1239" w:type="dxa"/>
          </w:tcPr>
          <w:p w14:paraId="2C59AFFE" w14:textId="19A9395F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1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2</w:t>
            </w:r>
          </w:p>
        </w:tc>
        <w:tc>
          <w:tcPr>
            <w:tcW w:w="1239" w:type="dxa"/>
          </w:tcPr>
          <w:p w14:paraId="07C15EC5" w14:textId="77988752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5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05D6796" w14:textId="072F2095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9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5BABED" w14:textId="37078971" w:rsidR="00E21ECE" w:rsidRDefault="00E21ECE" w:rsidP="00E21ECE">
            <w:r w:rsidRPr="004C7390">
              <w:rPr>
                <w:position w:val="-16"/>
              </w:rPr>
              <w:object w:dxaOrig="859" w:dyaOrig="440" w14:anchorId="51EB8903">
                <v:shape id="_x0000_i1070" type="#_x0000_t75" style="width:42.75pt;height:22.5pt" o:ole="">
                  <v:imagedata r:id="rId99" o:title=""/>
                </v:shape>
                <o:OLEObject Type="Embed" ProgID="Equation.DSMT4" ShapeID="_x0000_i1070" DrawAspect="Content" ObjectID="_1804012944" r:id="rId100"/>
              </w:object>
            </w:r>
          </w:p>
        </w:tc>
        <w:tc>
          <w:tcPr>
            <w:tcW w:w="1239" w:type="dxa"/>
          </w:tcPr>
          <w:p w14:paraId="69DF730B" w14:textId="12122249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2.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</w:tcPr>
          <w:p w14:paraId="3C4D65EE" w14:textId="75B3D395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6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6</w:t>
            </w:r>
          </w:p>
        </w:tc>
        <w:tc>
          <w:tcPr>
            <w:tcW w:w="1239" w:type="dxa"/>
          </w:tcPr>
          <w:p w14:paraId="004C3BBF" w14:textId="0F01B791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9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</w:tr>
      <w:tr w:rsidR="00E21ECE" w14:paraId="538DA403" w14:textId="77777777" w:rsidTr="00965BAB">
        <w:tc>
          <w:tcPr>
            <w:tcW w:w="1238" w:type="dxa"/>
          </w:tcPr>
          <w:p w14:paraId="261ED1EE" w14:textId="1041D9C5" w:rsidR="00E21ECE" w:rsidRDefault="00E21ECE" w:rsidP="00E21ECE">
            <w:r w:rsidRPr="00A24B9C">
              <w:rPr>
                <w:position w:val="-14"/>
              </w:rPr>
              <w:object w:dxaOrig="880" w:dyaOrig="400" w14:anchorId="7FED1074">
                <v:shape id="_x0000_i1071" type="#_x0000_t75" style="width:42.75pt;height:19.5pt" o:ole="">
                  <v:imagedata r:id="rId101" o:title=""/>
                </v:shape>
                <o:OLEObject Type="Embed" ProgID="Equation.DSMT4" ShapeID="_x0000_i1071" DrawAspect="Content" ObjectID="_1804012945" r:id="rId102"/>
              </w:object>
            </w:r>
          </w:p>
        </w:tc>
        <w:tc>
          <w:tcPr>
            <w:tcW w:w="1239" w:type="dxa"/>
          </w:tcPr>
          <w:p w14:paraId="07686DEC" w14:textId="2EA5BA35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4C4DB27D" w14:textId="55E059A4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8.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BC54CFF" w14:textId="7BAA218F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B27C43B" w14:textId="52A22364" w:rsidR="00E21ECE" w:rsidRDefault="00E21ECE" w:rsidP="00E21ECE">
            <w:r w:rsidRPr="00A24B9C">
              <w:rPr>
                <w:position w:val="-14"/>
              </w:rPr>
              <w:object w:dxaOrig="880" w:dyaOrig="400" w14:anchorId="551E8C1B">
                <v:shape id="_x0000_i1072" type="#_x0000_t75" style="width:42.75pt;height:19.5pt" o:ole="">
                  <v:imagedata r:id="rId103" o:title=""/>
                </v:shape>
                <o:OLEObject Type="Embed" ProgID="Equation.DSMT4" ShapeID="_x0000_i1072" DrawAspect="Content" ObjectID="_1804012946" r:id="rId104"/>
              </w:object>
            </w:r>
          </w:p>
        </w:tc>
        <w:tc>
          <w:tcPr>
            <w:tcW w:w="1239" w:type="dxa"/>
          </w:tcPr>
          <w:p w14:paraId="7F9FCCFE" w14:textId="28E21426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30882A01" w14:textId="3018B80B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72C03A68" w14:textId="2AABA83D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6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</w:tr>
      <w:tr w:rsidR="00E21ECE" w14:paraId="69A33456" w14:textId="77777777" w:rsidTr="00965BAB">
        <w:tc>
          <w:tcPr>
            <w:tcW w:w="1238" w:type="dxa"/>
          </w:tcPr>
          <w:p w14:paraId="7BD9E738" w14:textId="07F9788D" w:rsidR="00E21ECE" w:rsidRDefault="00E21ECE" w:rsidP="00E21ECE">
            <w:r w:rsidRPr="005A0FB8">
              <w:rPr>
                <w:position w:val="-16"/>
              </w:rPr>
              <w:object w:dxaOrig="800" w:dyaOrig="440" w14:anchorId="4464BA87">
                <v:shape id="_x0000_i1073" type="#_x0000_t75" style="width:40.5pt;height:22.5pt" o:ole="">
                  <v:imagedata r:id="rId105" o:title=""/>
                </v:shape>
                <o:OLEObject Type="Embed" ProgID="Equation.DSMT4" ShapeID="_x0000_i1073" DrawAspect="Content" ObjectID="_1804012947" r:id="rId106"/>
              </w:object>
            </w:r>
          </w:p>
        </w:tc>
        <w:tc>
          <w:tcPr>
            <w:tcW w:w="1239" w:type="dxa"/>
          </w:tcPr>
          <w:p w14:paraId="71885144" w14:textId="3FF04145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</w:tcPr>
          <w:p w14:paraId="15A29CB6" w14:textId="14CDA1DF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A62A11A" w14:textId="38CCFD34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54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4CB11A6" w14:textId="60821D58" w:rsidR="00E21ECE" w:rsidRDefault="00E21ECE" w:rsidP="00E21ECE">
            <w:r w:rsidRPr="004C7390">
              <w:rPr>
                <w:position w:val="-16"/>
              </w:rPr>
              <w:object w:dxaOrig="840" w:dyaOrig="440" w14:anchorId="67072709">
                <v:shape id="_x0000_i1074" type="#_x0000_t75" style="width:42pt;height:22.5pt" o:ole="">
                  <v:imagedata r:id="rId107" o:title=""/>
                </v:shape>
                <o:OLEObject Type="Embed" ProgID="Equation.DSMT4" ShapeID="_x0000_i1074" DrawAspect="Content" ObjectID="_1804012948" r:id="rId108"/>
              </w:object>
            </w:r>
          </w:p>
        </w:tc>
        <w:tc>
          <w:tcPr>
            <w:tcW w:w="1239" w:type="dxa"/>
          </w:tcPr>
          <w:p w14:paraId="0D70F7C8" w14:textId="7C69AB50" w:rsidR="00E21ECE" w:rsidRDefault="007D6623" w:rsidP="00E21ECE">
            <w:pPr>
              <w:jc w:val="center"/>
            </w:pPr>
            <w:r>
              <w:rPr>
                <w:rFonts w:cs="Times New Roman"/>
              </w:rPr>
              <w:t xml:space="preserve">2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41DE6B67" w14:textId="57873EFF" w:rsidR="00E21ECE" w:rsidRDefault="007D6623" w:rsidP="00E21ECE">
            <w:pPr>
              <w:jc w:val="center"/>
            </w:pPr>
            <w:r>
              <w:rPr>
                <w:rFonts w:cs="Times New Roman"/>
              </w:rPr>
              <w:t xml:space="preserve">2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</w:tcPr>
          <w:p w14:paraId="0CCB2DA8" w14:textId="5F6C7E64" w:rsidR="00E21ECE" w:rsidRDefault="007D6623" w:rsidP="00E21ECE">
            <w:pPr>
              <w:jc w:val="center"/>
            </w:pPr>
            <w:r>
              <w:rPr>
                <w:rFonts w:cs="Times New Roman"/>
              </w:rPr>
              <w:t xml:space="preserve">5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</w:tr>
      <w:tr w:rsidR="00E21ECE" w14:paraId="60DD6B17" w14:textId="77777777" w:rsidTr="00965BAB">
        <w:tc>
          <w:tcPr>
            <w:tcW w:w="1238" w:type="dxa"/>
          </w:tcPr>
          <w:p w14:paraId="351BAAD3" w14:textId="11E9A0F1" w:rsidR="00E21ECE" w:rsidRDefault="00E21ECE" w:rsidP="00E21ECE">
            <w:r w:rsidRPr="005A0FB8">
              <w:rPr>
                <w:position w:val="-16"/>
              </w:rPr>
              <w:object w:dxaOrig="880" w:dyaOrig="440" w14:anchorId="37D7A3A7">
                <v:shape id="_x0000_i1075" type="#_x0000_t75" style="width:42.75pt;height:22.5pt" o:ole="">
                  <v:imagedata r:id="rId109" o:title=""/>
                </v:shape>
                <o:OLEObject Type="Embed" ProgID="Equation.DSMT4" ShapeID="_x0000_i1075" DrawAspect="Content" ObjectID="_1804012949" r:id="rId110"/>
              </w:object>
            </w:r>
          </w:p>
        </w:tc>
        <w:tc>
          <w:tcPr>
            <w:tcW w:w="1239" w:type="dxa"/>
          </w:tcPr>
          <w:p w14:paraId="0175237E" w14:textId="21BBFEDC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2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05DF4D27" w14:textId="73407433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0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29F835F" w14:textId="1673965B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5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C7FAD50" w14:textId="25394437" w:rsidR="00E21ECE" w:rsidRDefault="00E21ECE" w:rsidP="00E21ECE">
            <w:r w:rsidRPr="004C7390">
              <w:rPr>
                <w:position w:val="-16"/>
              </w:rPr>
              <w:object w:dxaOrig="880" w:dyaOrig="440" w14:anchorId="5364851D">
                <v:shape id="_x0000_i1076" type="#_x0000_t75" style="width:42.75pt;height:22.5pt" o:ole="">
                  <v:imagedata r:id="rId111" o:title=""/>
                </v:shape>
                <o:OLEObject Type="Embed" ProgID="Equation.DSMT4" ShapeID="_x0000_i1076" DrawAspect="Content" ObjectID="_1804012950" r:id="rId112"/>
              </w:object>
            </w:r>
          </w:p>
        </w:tc>
        <w:tc>
          <w:tcPr>
            <w:tcW w:w="1239" w:type="dxa"/>
          </w:tcPr>
          <w:p w14:paraId="69288976" w14:textId="634675DE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532E64EF" w14:textId="2F29DAC3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35E30256" w14:textId="0A21E55F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5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</w:tr>
      <w:tr w:rsidR="00E21ECE" w14:paraId="2A3D25DE" w14:textId="77777777" w:rsidTr="00965BAB">
        <w:tc>
          <w:tcPr>
            <w:tcW w:w="1238" w:type="dxa"/>
          </w:tcPr>
          <w:p w14:paraId="296246FF" w14:textId="4413AD16" w:rsidR="00E21ECE" w:rsidRDefault="00E21ECE" w:rsidP="00E21ECE">
            <w:r w:rsidRPr="005A0FB8">
              <w:rPr>
                <w:position w:val="-16"/>
              </w:rPr>
              <w:object w:dxaOrig="800" w:dyaOrig="440" w14:anchorId="3BB256F9">
                <v:shape id="_x0000_i1077" type="#_x0000_t75" style="width:40.5pt;height:22.5pt" o:ole="">
                  <v:imagedata r:id="rId113" o:title=""/>
                </v:shape>
                <o:OLEObject Type="Embed" ProgID="Equation.DSMT4" ShapeID="_x0000_i1077" DrawAspect="Content" ObjectID="_1804012951" r:id="rId114"/>
              </w:object>
            </w:r>
          </w:p>
        </w:tc>
        <w:tc>
          <w:tcPr>
            <w:tcW w:w="1239" w:type="dxa"/>
          </w:tcPr>
          <w:p w14:paraId="3A4A5EDB" w14:textId="47519A2A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5225D691" w14:textId="3A487907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0A55ECE" w14:textId="1CD00423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4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332CE6B" w14:textId="11C4B04A" w:rsidR="00E21ECE" w:rsidRDefault="00E21ECE" w:rsidP="00E21ECE">
            <w:r w:rsidRPr="004C7390">
              <w:rPr>
                <w:position w:val="-16"/>
              </w:rPr>
              <w:object w:dxaOrig="840" w:dyaOrig="440" w14:anchorId="6BA6EBBB">
                <v:shape id="_x0000_i1078" type="#_x0000_t75" style="width:42pt;height:22.5pt" o:ole="">
                  <v:imagedata r:id="rId115" o:title=""/>
                </v:shape>
                <o:OLEObject Type="Embed" ProgID="Equation.DSMT4" ShapeID="_x0000_i1078" DrawAspect="Content" ObjectID="_1804012952" r:id="rId116"/>
              </w:object>
            </w:r>
          </w:p>
        </w:tc>
        <w:tc>
          <w:tcPr>
            <w:tcW w:w="1239" w:type="dxa"/>
          </w:tcPr>
          <w:p w14:paraId="3F25A095" w14:textId="740225DF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2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218E596F" w14:textId="4CCB7658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</w:tcPr>
          <w:p w14:paraId="6D09C0FA" w14:textId="6B54F115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5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</w:tr>
      <w:tr w:rsidR="00E21ECE" w14:paraId="3B8BA555" w14:textId="77777777" w:rsidTr="00965BAB">
        <w:tc>
          <w:tcPr>
            <w:tcW w:w="1238" w:type="dxa"/>
          </w:tcPr>
          <w:p w14:paraId="06E2709F" w14:textId="2C26B7ED" w:rsidR="00E21ECE" w:rsidRDefault="00E21ECE" w:rsidP="00E21ECE">
            <w:r w:rsidRPr="005A0FB8">
              <w:rPr>
                <w:position w:val="-16"/>
              </w:rPr>
              <w:object w:dxaOrig="880" w:dyaOrig="440" w14:anchorId="21953756">
                <v:shape id="_x0000_i1079" type="#_x0000_t75" style="width:42.75pt;height:22.5pt" o:ole="">
                  <v:imagedata r:id="rId117" o:title=""/>
                </v:shape>
                <o:OLEObject Type="Embed" ProgID="Equation.DSMT4" ShapeID="_x0000_i1079" DrawAspect="Content" ObjectID="_1804012953" r:id="rId118"/>
              </w:object>
            </w:r>
          </w:p>
        </w:tc>
        <w:tc>
          <w:tcPr>
            <w:tcW w:w="1239" w:type="dxa"/>
          </w:tcPr>
          <w:p w14:paraId="3807355D" w14:textId="7CBD77D8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</w:tcPr>
          <w:p w14:paraId="07971412" w14:textId="0E67EDEA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9E99D80" w14:textId="539FC597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5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24C22B9" w14:textId="04F7E1C7" w:rsidR="00E21ECE" w:rsidRDefault="00E21ECE" w:rsidP="00E21ECE">
            <w:r w:rsidRPr="004C7390">
              <w:rPr>
                <w:position w:val="-16"/>
              </w:rPr>
              <w:object w:dxaOrig="880" w:dyaOrig="440" w14:anchorId="23E6DE6F">
                <v:shape id="_x0000_i1080" type="#_x0000_t75" style="width:42.75pt;height:22.5pt" o:ole="">
                  <v:imagedata r:id="rId119" o:title=""/>
                </v:shape>
                <o:OLEObject Type="Embed" ProgID="Equation.DSMT4" ShapeID="_x0000_i1080" DrawAspect="Content" ObjectID="_1804012954" r:id="rId120"/>
              </w:object>
            </w:r>
          </w:p>
        </w:tc>
        <w:tc>
          <w:tcPr>
            <w:tcW w:w="1239" w:type="dxa"/>
          </w:tcPr>
          <w:p w14:paraId="5DDCEA46" w14:textId="250A50DF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4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7F145BD0" w14:textId="1FC4A641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4B133957" w14:textId="09EFE89A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5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</w:tr>
      <w:tr w:rsidR="00E21ECE" w14:paraId="7AF39643" w14:textId="77777777" w:rsidTr="00965BAB">
        <w:tc>
          <w:tcPr>
            <w:tcW w:w="1238" w:type="dxa"/>
          </w:tcPr>
          <w:p w14:paraId="775288D7" w14:textId="4CE69FAB" w:rsidR="00E21ECE" w:rsidRDefault="00E21ECE" w:rsidP="00E21ECE">
            <w:r w:rsidRPr="005A0FB8">
              <w:rPr>
                <w:position w:val="-16"/>
              </w:rPr>
              <w:object w:dxaOrig="800" w:dyaOrig="440" w14:anchorId="50C00E69">
                <v:shape id="_x0000_i1081" type="#_x0000_t75" style="width:40.5pt;height:22.5pt" o:ole="">
                  <v:imagedata r:id="rId121" o:title=""/>
                </v:shape>
                <o:OLEObject Type="Embed" ProgID="Equation.DSMT4" ShapeID="_x0000_i1081" DrawAspect="Content" ObjectID="_1804012955" r:id="rId122"/>
              </w:object>
            </w:r>
          </w:p>
        </w:tc>
        <w:tc>
          <w:tcPr>
            <w:tcW w:w="1239" w:type="dxa"/>
          </w:tcPr>
          <w:p w14:paraId="34588D94" w14:textId="59675156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443C28C7" w14:textId="0B9889B7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2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2F5351B" w14:textId="6A93426B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6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4032C58" w14:textId="35EAEC26" w:rsidR="00E21ECE" w:rsidRDefault="00E21ECE" w:rsidP="00E21ECE">
            <w:r w:rsidRPr="004C7390">
              <w:rPr>
                <w:position w:val="-16"/>
              </w:rPr>
              <w:object w:dxaOrig="840" w:dyaOrig="440" w14:anchorId="14F4A9A1">
                <v:shape id="_x0000_i1082" type="#_x0000_t75" style="width:42pt;height:22.5pt" o:ole="">
                  <v:imagedata r:id="rId123" o:title=""/>
                </v:shape>
                <o:OLEObject Type="Embed" ProgID="Equation.DSMT4" ShapeID="_x0000_i1082" DrawAspect="Content" ObjectID="_1804012956" r:id="rId124"/>
              </w:object>
            </w:r>
          </w:p>
        </w:tc>
        <w:tc>
          <w:tcPr>
            <w:tcW w:w="1239" w:type="dxa"/>
          </w:tcPr>
          <w:p w14:paraId="28C8F626" w14:textId="58B7AEE0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</w:tcPr>
          <w:p w14:paraId="4097E2E7" w14:textId="6E73E57D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5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1DE87C41" w14:textId="02141FB6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4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</w:tr>
      <w:tr w:rsidR="00E21ECE" w14:paraId="487A1941" w14:textId="77777777" w:rsidTr="00965BAB">
        <w:tc>
          <w:tcPr>
            <w:tcW w:w="1238" w:type="dxa"/>
          </w:tcPr>
          <w:p w14:paraId="6DD88192" w14:textId="72205717" w:rsidR="00E21ECE" w:rsidRDefault="00E21ECE" w:rsidP="00E21ECE">
            <w:r w:rsidRPr="005A0FB8">
              <w:rPr>
                <w:position w:val="-16"/>
              </w:rPr>
              <w:object w:dxaOrig="880" w:dyaOrig="440" w14:anchorId="583518CD">
                <v:shape id="_x0000_i1083" type="#_x0000_t75" style="width:42.75pt;height:22.5pt" o:ole="">
                  <v:imagedata r:id="rId125" o:title=""/>
                </v:shape>
                <o:OLEObject Type="Embed" ProgID="Equation.DSMT4" ShapeID="_x0000_i1083" DrawAspect="Content" ObjectID="_1804012957" r:id="rId126"/>
              </w:object>
            </w:r>
          </w:p>
        </w:tc>
        <w:tc>
          <w:tcPr>
            <w:tcW w:w="1239" w:type="dxa"/>
          </w:tcPr>
          <w:p w14:paraId="25EFBA59" w14:textId="1A8A982C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0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78CCA8FE" w14:textId="0F163FB3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E7C0F1C" w14:textId="19B6E918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5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85C824E" w14:textId="04B7054C" w:rsidR="00E21ECE" w:rsidRDefault="00E21ECE" w:rsidP="00E21ECE">
            <w:r w:rsidRPr="004C7390">
              <w:rPr>
                <w:position w:val="-16"/>
              </w:rPr>
              <w:object w:dxaOrig="880" w:dyaOrig="440" w14:anchorId="1B57A6AE">
                <v:shape id="_x0000_i1084" type="#_x0000_t75" style="width:42.75pt;height:22.5pt" o:ole="">
                  <v:imagedata r:id="rId127" o:title=""/>
                </v:shape>
                <o:OLEObject Type="Embed" ProgID="Equation.DSMT4" ShapeID="_x0000_i1084" DrawAspect="Content" ObjectID="_1804012958" r:id="rId128"/>
              </w:object>
            </w:r>
          </w:p>
        </w:tc>
        <w:tc>
          <w:tcPr>
            <w:tcW w:w="1239" w:type="dxa"/>
          </w:tcPr>
          <w:p w14:paraId="6FFFE212" w14:textId="18EC3EC1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</w:tcPr>
          <w:p w14:paraId="4690B06B" w14:textId="3837A04F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7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37CCD7A8" w14:textId="3A207291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3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0</w:t>
            </w:r>
          </w:p>
        </w:tc>
      </w:tr>
      <w:tr w:rsidR="00E21ECE" w14:paraId="45616E9D" w14:textId="77777777" w:rsidTr="00965BAB">
        <w:tc>
          <w:tcPr>
            <w:tcW w:w="1238" w:type="dxa"/>
          </w:tcPr>
          <w:p w14:paraId="0F27A88F" w14:textId="04DF35E9" w:rsidR="00E21ECE" w:rsidRDefault="00E21ECE" w:rsidP="00E21ECE">
            <w:r w:rsidRPr="005A0FB8">
              <w:rPr>
                <w:position w:val="-16"/>
              </w:rPr>
              <w:object w:dxaOrig="800" w:dyaOrig="440" w14:anchorId="4F42A240">
                <v:shape id="_x0000_i1085" type="#_x0000_t75" style="width:40.5pt;height:22.5pt" o:ole="">
                  <v:imagedata r:id="rId129" o:title=""/>
                </v:shape>
                <o:OLEObject Type="Embed" ProgID="Equation.DSMT4" ShapeID="_x0000_i1085" DrawAspect="Content" ObjectID="_1804012959" r:id="rId130"/>
              </w:object>
            </w:r>
          </w:p>
        </w:tc>
        <w:tc>
          <w:tcPr>
            <w:tcW w:w="1239" w:type="dxa"/>
          </w:tcPr>
          <w:p w14:paraId="7F7A3689" w14:textId="2ADB971B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6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</w:tcPr>
          <w:p w14:paraId="0E8B15A4" w14:textId="029E7BB4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8C9EF67" w14:textId="27924FD2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6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5F1E615" w14:textId="4E9C2903" w:rsidR="00E21ECE" w:rsidRDefault="00E21ECE" w:rsidP="00E21ECE">
            <w:r w:rsidRPr="004C7390">
              <w:rPr>
                <w:position w:val="-16"/>
              </w:rPr>
              <w:object w:dxaOrig="840" w:dyaOrig="440" w14:anchorId="43509AF8">
                <v:shape id="_x0000_i1086" type="#_x0000_t75" style="width:42pt;height:22.5pt" o:ole="">
                  <v:imagedata r:id="rId131" o:title=""/>
                </v:shape>
                <o:OLEObject Type="Embed" ProgID="Equation.DSMT4" ShapeID="_x0000_i1086" DrawAspect="Content" ObjectID="_1804012960" r:id="rId132"/>
              </w:object>
            </w:r>
          </w:p>
        </w:tc>
        <w:tc>
          <w:tcPr>
            <w:tcW w:w="1239" w:type="dxa"/>
          </w:tcPr>
          <w:p w14:paraId="6C149F26" w14:textId="75E792BA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14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6E2A67BE" w14:textId="7F19F9C1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5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6BDAD670" w14:textId="7E2DDD7D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39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0</w:t>
            </w:r>
          </w:p>
        </w:tc>
      </w:tr>
      <w:tr w:rsidR="00E21ECE" w14:paraId="5C52DC04" w14:textId="77777777" w:rsidTr="00965BAB">
        <w:tc>
          <w:tcPr>
            <w:tcW w:w="1238" w:type="dxa"/>
          </w:tcPr>
          <w:p w14:paraId="45DD547A" w14:textId="199FB895" w:rsidR="00E21ECE" w:rsidRDefault="00E21ECE" w:rsidP="00E21ECE">
            <w:r w:rsidRPr="00A24B9C">
              <w:rPr>
                <w:position w:val="-14"/>
              </w:rPr>
              <w:object w:dxaOrig="859" w:dyaOrig="400" w14:anchorId="11A945E0">
                <v:shape id="_x0000_i1087" type="#_x0000_t75" style="width:42.75pt;height:19.5pt" o:ole="">
                  <v:imagedata r:id="rId133" o:title=""/>
                </v:shape>
                <o:OLEObject Type="Embed" ProgID="Equation.DSMT4" ShapeID="_x0000_i1087" DrawAspect="Content" ObjectID="_1804012961" r:id="rId134"/>
              </w:object>
            </w:r>
          </w:p>
        </w:tc>
        <w:tc>
          <w:tcPr>
            <w:tcW w:w="1239" w:type="dxa"/>
          </w:tcPr>
          <w:p w14:paraId="56FEA52F" w14:textId="17F56C64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8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</w:tcPr>
          <w:p w14:paraId="0213E640" w14:textId="1E19101B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2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074E77C" w14:textId="459B9DA2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6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FE16FC5" w14:textId="4A8385CC" w:rsidR="00E21ECE" w:rsidRDefault="00E21ECE" w:rsidP="00E21ECE">
            <w:r w:rsidRPr="00A24B9C">
              <w:rPr>
                <w:position w:val="-14"/>
              </w:rPr>
              <w:object w:dxaOrig="859" w:dyaOrig="400" w14:anchorId="29F9ACCF">
                <v:shape id="_x0000_i1088" type="#_x0000_t75" style="width:42.75pt;height:19.5pt" o:ole="">
                  <v:imagedata r:id="rId135" o:title=""/>
                </v:shape>
                <o:OLEObject Type="Embed" ProgID="Equation.DSMT4" ShapeID="_x0000_i1088" DrawAspect="Content" ObjectID="_1804012962" r:id="rId136"/>
              </w:object>
            </w:r>
          </w:p>
        </w:tc>
        <w:tc>
          <w:tcPr>
            <w:tcW w:w="1239" w:type="dxa"/>
          </w:tcPr>
          <w:p w14:paraId="76899C60" w14:textId="52DE341D" w:rsidR="00E21ECE" w:rsidRDefault="00302D08" w:rsidP="00E21ECE">
            <w:pPr>
              <w:jc w:val="center"/>
            </w:pPr>
            <w:r>
              <w:rPr>
                <w:rFonts w:cs="Times New Roman"/>
              </w:rPr>
              <w:t xml:space="preserve">14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</w:tcPr>
          <w:p w14:paraId="1840F77A" w14:textId="1E74C265" w:rsidR="00E21ECE" w:rsidRDefault="00302D08" w:rsidP="00E21ECE">
            <w:pPr>
              <w:jc w:val="center"/>
            </w:pPr>
            <w:r>
              <w:rPr>
                <w:rFonts w:cs="Times New Roman"/>
              </w:rPr>
              <w:t xml:space="preserve">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0F62CCAE" w14:textId="063F576E" w:rsidR="00E21ECE" w:rsidRDefault="00302D08" w:rsidP="00E21ECE">
            <w:pPr>
              <w:jc w:val="center"/>
            </w:pPr>
            <w:r>
              <w:rPr>
                <w:rFonts w:cs="Times New Roman"/>
              </w:rPr>
              <w:t xml:space="preserve">4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73556E73" w14:textId="77777777" w:rsidTr="00965BAB">
        <w:tc>
          <w:tcPr>
            <w:tcW w:w="1238" w:type="dxa"/>
          </w:tcPr>
          <w:p w14:paraId="71CF771E" w14:textId="6F706EC4" w:rsidR="00E21ECE" w:rsidRDefault="00E21ECE" w:rsidP="00E21ECE">
            <w:r w:rsidRPr="005A0FB8">
              <w:rPr>
                <w:position w:val="-16"/>
              </w:rPr>
              <w:object w:dxaOrig="859" w:dyaOrig="440" w14:anchorId="376E70C5">
                <v:shape id="_x0000_i1089" type="#_x0000_t75" style="width:42.75pt;height:22.5pt" o:ole="">
                  <v:imagedata r:id="rId137" o:title=""/>
                </v:shape>
                <o:OLEObject Type="Embed" ProgID="Equation.DSMT4" ShapeID="_x0000_i1089" DrawAspect="Content" ObjectID="_1804012963" r:id="rId138"/>
              </w:object>
            </w:r>
          </w:p>
        </w:tc>
        <w:tc>
          <w:tcPr>
            <w:tcW w:w="1239" w:type="dxa"/>
          </w:tcPr>
          <w:p w14:paraId="3F19A8CB" w14:textId="165A86A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566D46FE" w14:textId="1C34063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949508C" w14:textId="2060413C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7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CA3CF45" w14:textId="756BFACD" w:rsidR="00E21ECE" w:rsidRDefault="00E21ECE" w:rsidP="00E21ECE">
            <w:r w:rsidRPr="004C7390">
              <w:rPr>
                <w:position w:val="-16"/>
              </w:rPr>
              <w:object w:dxaOrig="880" w:dyaOrig="440" w14:anchorId="77496830">
                <v:shape id="_x0000_i1090" type="#_x0000_t75" style="width:42.75pt;height:22.5pt" o:ole="">
                  <v:imagedata r:id="rId139" o:title=""/>
                </v:shape>
                <o:OLEObject Type="Embed" ProgID="Equation.DSMT4" ShapeID="_x0000_i1090" DrawAspect="Content" ObjectID="_1804012964" r:id="rId140"/>
              </w:object>
            </w:r>
          </w:p>
        </w:tc>
        <w:tc>
          <w:tcPr>
            <w:tcW w:w="1239" w:type="dxa"/>
          </w:tcPr>
          <w:p w14:paraId="43535DB0" w14:textId="327CA56A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3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703DF7AF" w14:textId="78B37F7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5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</w:tcPr>
          <w:p w14:paraId="1453F11C" w14:textId="4D38861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4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58967EF4" w14:textId="77777777" w:rsidTr="00965BAB">
        <w:tc>
          <w:tcPr>
            <w:tcW w:w="1238" w:type="dxa"/>
          </w:tcPr>
          <w:p w14:paraId="2F7B2338" w14:textId="35775908" w:rsidR="00E21ECE" w:rsidRDefault="00E21ECE" w:rsidP="00E21ECE">
            <w:r w:rsidRPr="005A0FB8">
              <w:rPr>
                <w:position w:val="-16"/>
              </w:rPr>
              <w:object w:dxaOrig="940" w:dyaOrig="440" w14:anchorId="612C2406">
                <v:shape id="_x0000_i1091" type="#_x0000_t75" style="width:45.75pt;height:22.5pt" o:ole="">
                  <v:imagedata r:id="rId141" o:title=""/>
                </v:shape>
                <o:OLEObject Type="Embed" ProgID="Equation.DSMT4" ShapeID="_x0000_i1091" DrawAspect="Content" ObjectID="_1804012965" r:id="rId142"/>
              </w:object>
            </w:r>
          </w:p>
        </w:tc>
        <w:tc>
          <w:tcPr>
            <w:tcW w:w="1239" w:type="dxa"/>
          </w:tcPr>
          <w:p w14:paraId="2202F57C" w14:textId="63554F18" w:rsidR="00E21ECE" w:rsidRDefault="002F0995" w:rsidP="00E21ECE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66905D3A" w14:textId="4139F109" w:rsidR="00E21ECE" w:rsidRDefault="002F0995" w:rsidP="00E21ECE">
            <w:pPr>
              <w:jc w:val="center"/>
            </w:pPr>
            <w:r>
              <w:rPr>
                <w:rFonts w:cs="Times New Roman"/>
              </w:rPr>
              <w:t xml:space="preserve">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B556957" w14:textId="3D937C5D" w:rsidR="00E21ECE" w:rsidRDefault="002F0995" w:rsidP="00E21ECE">
            <w:pPr>
              <w:jc w:val="center"/>
            </w:pPr>
            <w:r>
              <w:rPr>
                <w:rFonts w:cs="Times New Roman"/>
              </w:rPr>
              <w:t xml:space="preserve">9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6B6FE55" w14:textId="0699AA2F" w:rsidR="00E21ECE" w:rsidRDefault="00E21ECE" w:rsidP="00E21ECE">
            <w:r w:rsidRPr="004C7390">
              <w:rPr>
                <w:position w:val="-16"/>
              </w:rPr>
              <w:object w:dxaOrig="940" w:dyaOrig="440" w14:anchorId="617C51B6">
                <v:shape id="_x0000_i1092" type="#_x0000_t75" style="width:45.75pt;height:22.5pt" o:ole="">
                  <v:imagedata r:id="rId143" o:title=""/>
                </v:shape>
                <o:OLEObject Type="Embed" ProgID="Equation.DSMT4" ShapeID="_x0000_i1092" DrawAspect="Content" ObjectID="_1804012966" r:id="rId144"/>
              </w:object>
            </w:r>
          </w:p>
        </w:tc>
        <w:tc>
          <w:tcPr>
            <w:tcW w:w="1239" w:type="dxa"/>
          </w:tcPr>
          <w:p w14:paraId="5547C08B" w14:textId="73651F27" w:rsidR="00E21ECE" w:rsidRDefault="003A6F54" w:rsidP="00E21ECE">
            <w:pPr>
              <w:jc w:val="center"/>
            </w:pPr>
            <w:r>
              <w:rPr>
                <w:rFonts w:cs="Times New Roman"/>
              </w:rPr>
              <w:t xml:space="preserve">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</w:tcPr>
          <w:p w14:paraId="3CB28125" w14:textId="1558A086" w:rsidR="00E21ECE" w:rsidRDefault="003A6F54" w:rsidP="00E21ECE">
            <w:pPr>
              <w:jc w:val="center"/>
            </w:pPr>
            <w:r>
              <w:rPr>
                <w:rFonts w:cs="Times New Roman"/>
              </w:rPr>
              <w:t xml:space="preserve">12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</w:t>
            </w:r>
            <w:r w:rsidR="00E752CA">
              <w:rPr>
                <w:rFonts w:cs="Times New Roman"/>
              </w:rPr>
              <w:t>40</w:t>
            </w:r>
          </w:p>
        </w:tc>
        <w:tc>
          <w:tcPr>
            <w:tcW w:w="1239" w:type="dxa"/>
          </w:tcPr>
          <w:p w14:paraId="27112A75" w14:textId="5AD87F79" w:rsidR="00E21ECE" w:rsidRDefault="00E752CA" w:rsidP="00E21ECE">
            <w:pPr>
              <w:jc w:val="center"/>
            </w:pPr>
            <w:r>
              <w:rPr>
                <w:rFonts w:cs="Times New Roman"/>
              </w:rPr>
              <w:t xml:space="preserve">86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</w:tr>
      <w:tr w:rsidR="00E21ECE" w14:paraId="1C45EF37" w14:textId="77777777" w:rsidTr="00965BAB">
        <w:tc>
          <w:tcPr>
            <w:tcW w:w="1238" w:type="dxa"/>
          </w:tcPr>
          <w:p w14:paraId="2091362D" w14:textId="79565E07" w:rsidR="00E21ECE" w:rsidRDefault="00E21ECE" w:rsidP="00E21ECE">
            <w:r w:rsidRPr="005A0FB8">
              <w:rPr>
                <w:position w:val="-16"/>
              </w:rPr>
              <w:object w:dxaOrig="859" w:dyaOrig="440" w14:anchorId="376C99A1">
                <v:shape id="_x0000_i1093" type="#_x0000_t75" style="width:42.75pt;height:22.5pt" o:ole="">
                  <v:imagedata r:id="rId145" o:title=""/>
                </v:shape>
                <o:OLEObject Type="Embed" ProgID="Equation.DSMT4" ShapeID="_x0000_i1093" DrawAspect="Content" ObjectID="_1804012967" r:id="rId146"/>
              </w:object>
            </w:r>
          </w:p>
        </w:tc>
        <w:tc>
          <w:tcPr>
            <w:tcW w:w="1239" w:type="dxa"/>
          </w:tcPr>
          <w:p w14:paraId="7DD82686" w14:textId="5E8FFA73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684ADC23" w14:textId="69AE42BE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AEC157E" w14:textId="0DA9A44B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E013007" w14:textId="34DAC097" w:rsidR="00E21ECE" w:rsidRDefault="00E21ECE" w:rsidP="00E21ECE">
            <w:r w:rsidRPr="004C7390">
              <w:rPr>
                <w:position w:val="-16"/>
              </w:rPr>
              <w:object w:dxaOrig="880" w:dyaOrig="440" w14:anchorId="3017B58C">
                <v:shape id="_x0000_i1094" type="#_x0000_t75" style="width:42.75pt;height:22.5pt" o:ole="">
                  <v:imagedata r:id="rId147" o:title=""/>
                </v:shape>
                <o:OLEObject Type="Embed" ProgID="Equation.DSMT4" ShapeID="_x0000_i1094" DrawAspect="Content" ObjectID="_1804012968" r:id="rId148"/>
              </w:object>
            </w:r>
          </w:p>
        </w:tc>
        <w:tc>
          <w:tcPr>
            <w:tcW w:w="1239" w:type="dxa"/>
          </w:tcPr>
          <w:p w14:paraId="3E9C71A8" w14:textId="2401D7E7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</w:tcPr>
          <w:p w14:paraId="12C11047" w14:textId="5A0AD19D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</w:tcPr>
          <w:p w14:paraId="139A29E5" w14:textId="59653665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8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</w:tr>
      <w:tr w:rsidR="00E21ECE" w14:paraId="3A26D018" w14:textId="77777777" w:rsidTr="00965BAB">
        <w:tc>
          <w:tcPr>
            <w:tcW w:w="1238" w:type="dxa"/>
          </w:tcPr>
          <w:p w14:paraId="41F6CD39" w14:textId="3D1A2A15" w:rsidR="00E21ECE" w:rsidRDefault="00E21ECE" w:rsidP="00E21ECE">
            <w:r w:rsidRPr="005A0FB8">
              <w:rPr>
                <w:position w:val="-16"/>
              </w:rPr>
              <w:object w:dxaOrig="920" w:dyaOrig="440" w14:anchorId="499600F3">
                <v:shape id="_x0000_i1095" type="#_x0000_t75" style="width:45.75pt;height:22.5pt" o:ole="">
                  <v:imagedata r:id="rId149" o:title=""/>
                </v:shape>
                <o:OLEObject Type="Embed" ProgID="Equation.DSMT4" ShapeID="_x0000_i1095" DrawAspect="Content" ObjectID="_1804012969" r:id="rId150"/>
              </w:object>
            </w:r>
          </w:p>
        </w:tc>
        <w:tc>
          <w:tcPr>
            <w:tcW w:w="1239" w:type="dxa"/>
          </w:tcPr>
          <w:p w14:paraId="342BDF0C" w14:textId="1C4926AD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121892F3" w14:textId="01AD1AB7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3CA219C" w14:textId="27D108C8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97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C783365" w14:textId="77503E0C" w:rsidR="00E21ECE" w:rsidRDefault="00E21ECE" w:rsidP="00E21ECE">
            <w:r w:rsidRPr="004C7390">
              <w:rPr>
                <w:position w:val="-16"/>
              </w:rPr>
              <w:object w:dxaOrig="920" w:dyaOrig="440" w14:anchorId="46D4EBFB">
                <v:shape id="_x0000_i1096" type="#_x0000_t75" style="width:45.75pt;height:22.5pt" o:ole="">
                  <v:imagedata r:id="rId151" o:title=""/>
                </v:shape>
                <o:OLEObject Type="Embed" ProgID="Equation.DSMT4" ShapeID="_x0000_i1096" DrawAspect="Content" ObjectID="_1804012970" r:id="rId152"/>
              </w:object>
            </w:r>
          </w:p>
        </w:tc>
        <w:tc>
          <w:tcPr>
            <w:tcW w:w="1239" w:type="dxa"/>
          </w:tcPr>
          <w:p w14:paraId="7A58555F" w14:textId="23D63621" w:rsidR="00E21ECE" w:rsidRDefault="0051027F" w:rsidP="00E21ECE">
            <w:pPr>
              <w:jc w:val="center"/>
            </w:pPr>
            <w:r>
              <w:rPr>
                <w:rFonts w:cs="Times New Roman"/>
              </w:rPr>
              <w:t xml:space="preserve">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29D019BF" w14:textId="016FFC74" w:rsidR="00E21ECE" w:rsidRDefault="0051027F" w:rsidP="00E21ECE">
            <w:pPr>
              <w:jc w:val="center"/>
            </w:pPr>
            <w:r>
              <w:rPr>
                <w:rFonts w:cs="Times New Roman"/>
              </w:rPr>
              <w:t xml:space="preserve">2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10</w:t>
            </w:r>
          </w:p>
        </w:tc>
        <w:tc>
          <w:tcPr>
            <w:tcW w:w="1239" w:type="dxa"/>
          </w:tcPr>
          <w:p w14:paraId="2F786E28" w14:textId="33AE431A" w:rsidR="00E21ECE" w:rsidRDefault="0051027F" w:rsidP="00E21ECE">
            <w:pPr>
              <w:jc w:val="center"/>
            </w:pPr>
            <w:r>
              <w:rPr>
                <w:rFonts w:cs="Times New Roman"/>
              </w:rPr>
              <w:t xml:space="preserve">9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E21ECE" w14:paraId="22ADE000" w14:textId="77777777" w:rsidTr="00965BAB">
        <w:tc>
          <w:tcPr>
            <w:tcW w:w="1238" w:type="dxa"/>
          </w:tcPr>
          <w:p w14:paraId="7E0A0135" w14:textId="165A2005" w:rsidR="00E21ECE" w:rsidRDefault="00E21ECE" w:rsidP="00E21ECE">
            <w:r w:rsidRPr="005A0FB8">
              <w:rPr>
                <w:position w:val="-16"/>
              </w:rPr>
              <w:object w:dxaOrig="859" w:dyaOrig="440" w14:anchorId="52E02D08">
                <v:shape id="_x0000_i1097" type="#_x0000_t75" style="width:42.75pt;height:22.5pt" o:ole="">
                  <v:imagedata r:id="rId153" o:title=""/>
                </v:shape>
                <o:OLEObject Type="Embed" ProgID="Equation.DSMT4" ShapeID="_x0000_i1097" DrawAspect="Content" ObjectID="_1804012971" r:id="rId154"/>
              </w:object>
            </w:r>
          </w:p>
        </w:tc>
        <w:tc>
          <w:tcPr>
            <w:tcW w:w="1239" w:type="dxa"/>
          </w:tcPr>
          <w:p w14:paraId="60DD3BF2" w14:textId="243DDAAA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2251B01F" w14:textId="7CC638A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2DE5CBF" w14:textId="66310585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798C9CE" w14:textId="27EDEB29" w:rsidR="00E21ECE" w:rsidRDefault="00E21ECE" w:rsidP="00E21ECE">
            <w:r w:rsidRPr="004C7390">
              <w:rPr>
                <w:position w:val="-16"/>
              </w:rPr>
              <w:object w:dxaOrig="880" w:dyaOrig="440" w14:anchorId="1C7C4414">
                <v:shape id="_x0000_i1098" type="#_x0000_t75" style="width:42.75pt;height:22.5pt" o:ole="">
                  <v:imagedata r:id="rId155" o:title=""/>
                </v:shape>
                <o:OLEObject Type="Embed" ProgID="Equation.DSMT4" ShapeID="_x0000_i1098" DrawAspect="Content" ObjectID="_1804012972" r:id="rId156"/>
              </w:object>
            </w:r>
          </w:p>
        </w:tc>
        <w:tc>
          <w:tcPr>
            <w:tcW w:w="1239" w:type="dxa"/>
          </w:tcPr>
          <w:p w14:paraId="5B82A313" w14:textId="4ABA0C1B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</w:tcPr>
          <w:p w14:paraId="3DB6F56E" w14:textId="7BE5178C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2EF25B86" w14:textId="21D6DFE4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E21ECE" w14:paraId="60C86361" w14:textId="77777777" w:rsidTr="00965BAB">
        <w:tc>
          <w:tcPr>
            <w:tcW w:w="1238" w:type="dxa"/>
          </w:tcPr>
          <w:p w14:paraId="03771BF2" w14:textId="79AB8A98" w:rsidR="00E21ECE" w:rsidRDefault="00E21ECE" w:rsidP="00E21ECE">
            <w:r w:rsidRPr="005A0FB8">
              <w:rPr>
                <w:position w:val="-16"/>
              </w:rPr>
              <w:object w:dxaOrig="940" w:dyaOrig="440" w14:anchorId="2DCC0517">
                <v:shape id="_x0000_i1099" type="#_x0000_t75" style="width:45.75pt;height:22.5pt" o:ole="">
                  <v:imagedata r:id="rId157" o:title=""/>
                </v:shape>
                <o:OLEObject Type="Embed" ProgID="Equation.DSMT4" ShapeID="_x0000_i1099" DrawAspect="Content" ObjectID="_1804012973" r:id="rId158"/>
              </w:object>
            </w:r>
          </w:p>
        </w:tc>
        <w:tc>
          <w:tcPr>
            <w:tcW w:w="1239" w:type="dxa"/>
          </w:tcPr>
          <w:p w14:paraId="0B77D262" w14:textId="51B18710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0ECEA750" w14:textId="13957307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8F553E6" w14:textId="73410C07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96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6A05BFE" w14:textId="1320EF0B" w:rsidR="00E21ECE" w:rsidRDefault="00E21ECE" w:rsidP="00E21ECE">
            <w:r w:rsidRPr="004C7390">
              <w:rPr>
                <w:position w:val="-16"/>
              </w:rPr>
              <w:object w:dxaOrig="940" w:dyaOrig="440" w14:anchorId="20AEA36A">
                <v:shape id="_x0000_i1100" type="#_x0000_t75" style="width:45.75pt;height:22.5pt" o:ole="">
                  <v:imagedata r:id="rId159" o:title=""/>
                </v:shape>
                <o:OLEObject Type="Embed" ProgID="Equation.DSMT4" ShapeID="_x0000_i1100" DrawAspect="Content" ObjectID="_1804012974" r:id="rId160"/>
              </w:object>
            </w:r>
          </w:p>
        </w:tc>
        <w:tc>
          <w:tcPr>
            <w:tcW w:w="1239" w:type="dxa"/>
          </w:tcPr>
          <w:p w14:paraId="30F61D61" w14:textId="421A82F1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</w:tcPr>
          <w:p w14:paraId="6CD1E09C" w14:textId="23BCF4C4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4AA2C0B9" w14:textId="3C8C1EC4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9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</w:tr>
      <w:tr w:rsidR="00E21ECE" w14:paraId="43905D74" w14:textId="77777777" w:rsidTr="00965BAB">
        <w:tc>
          <w:tcPr>
            <w:tcW w:w="1238" w:type="dxa"/>
          </w:tcPr>
          <w:p w14:paraId="029968D8" w14:textId="0E2F8BB9" w:rsidR="00E21ECE" w:rsidRDefault="00E21ECE" w:rsidP="00E21ECE">
            <w:r w:rsidRPr="005A0FB8">
              <w:rPr>
                <w:position w:val="-16"/>
              </w:rPr>
              <w:object w:dxaOrig="859" w:dyaOrig="440" w14:anchorId="2AC15D7E">
                <v:shape id="_x0000_i1101" type="#_x0000_t75" style="width:42.75pt;height:22.5pt" o:ole="">
                  <v:imagedata r:id="rId161" o:title=""/>
                </v:shape>
                <o:OLEObject Type="Embed" ProgID="Equation.DSMT4" ShapeID="_x0000_i1101" DrawAspect="Content" ObjectID="_1804012975" r:id="rId162"/>
              </w:object>
            </w:r>
          </w:p>
        </w:tc>
        <w:tc>
          <w:tcPr>
            <w:tcW w:w="1239" w:type="dxa"/>
          </w:tcPr>
          <w:p w14:paraId="5257C976" w14:textId="3ED9CD45" w:rsidR="00E21ECE" w:rsidRDefault="00BC2ADD" w:rsidP="00E21ECE">
            <w:pPr>
              <w:jc w:val="center"/>
            </w:pPr>
            <w:r>
              <w:rPr>
                <w:rFonts w:cs="Times New Roman"/>
              </w:rPr>
              <w:t>2</w:t>
            </w:r>
            <w:r w:rsidR="007712C0">
              <w:rPr>
                <w:rFonts w:cs="Times New Roman"/>
              </w:rPr>
              <w:t>0</w:t>
            </w:r>
            <w:r>
              <w:rPr>
                <w:rFonts w:cs="Times New Roman"/>
              </w:rPr>
              <w:t xml:space="preserve">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</w:t>
            </w:r>
            <w:r w:rsidR="007712C0">
              <w:rPr>
                <w:rFonts w:cs="Times New Roman"/>
              </w:rPr>
              <w:t>10</w:t>
            </w:r>
          </w:p>
        </w:tc>
        <w:tc>
          <w:tcPr>
            <w:tcW w:w="1239" w:type="dxa"/>
          </w:tcPr>
          <w:p w14:paraId="0CD8870B" w14:textId="41D7D223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4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9C16CF0" w14:textId="62AC7A98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8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C7D1904" w14:textId="0C6E967D" w:rsidR="00E21ECE" w:rsidRDefault="00E21ECE" w:rsidP="00E21ECE">
            <w:r w:rsidRPr="004C7390">
              <w:rPr>
                <w:position w:val="-16"/>
              </w:rPr>
              <w:object w:dxaOrig="880" w:dyaOrig="440" w14:anchorId="6B5AC0D9">
                <v:shape id="_x0000_i1102" type="#_x0000_t75" style="width:42.75pt;height:22.5pt" o:ole="">
                  <v:imagedata r:id="rId163" o:title=""/>
                </v:shape>
                <o:OLEObject Type="Embed" ProgID="Equation.DSMT4" ShapeID="_x0000_i1102" DrawAspect="Content" ObjectID="_1804012976" r:id="rId164"/>
              </w:object>
            </w:r>
          </w:p>
        </w:tc>
        <w:tc>
          <w:tcPr>
            <w:tcW w:w="1239" w:type="dxa"/>
          </w:tcPr>
          <w:p w14:paraId="26358286" w14:textId="1A9D5994" w:rsidR="00E21ECE" w:rsidRPr="0051027F" w:rsidRDefault="00BC2ADD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0.8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0.4</w:t>
            </w:r>
          </w:p>
        </w:tc>
        <w:tc>
          <w:tcPr>
            <w:tcW w:w="1239" w:type="dxa"/>
          </w:tcPr>
          <w:p w14:paraId="6DDD20E0" w14:textId="0C76B4F8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3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</w:tcPr>
          <w:p w14:paraId="5743152E" w14:textId="7D90D5C6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9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</w:tr>
      <w:tr w:rsidR="00E21ECE" w14:paraId="28BE2E95" w14:textId="77777777" w:rsidTr="00965BAB">
        <w:tc>
          <w:tcPr>
            <w:tcW w:w="1238" w:type="dxa"/>
          </w:tcPr>
          <w:p w14:paraId="145DF985" w14:textId="3977C127" w:rsidR="00E21ECE" w:rsidRDefault="00E21ECE" w:rsidP="00E21ECE">
            <w:r w:rsidRPr="00A24B9C">
              <w:rPr>
                <w:position w:val="-14"/>
              </w:rPr>
              <w:object w:dxaOrig="900" w:dyaOrig="400" w14:anchorId="61139647">
                <v:shape id="_x0000_i1103" type="#_x0000_t75" style="width:45pt;height:19.5pt" o:ole="">
                  <v:imagedata r:id="rId165" o:title=""/>
                </v:shape>
                <o:OLEObject Type="Embed" ProgID="Equation.DSMT4" ShapeID="_x0000_i1103" DrawAspect="Content" ObjectID="_1804012977" r:id="rId166"/>
              </w:object>
            </w:r>
          </w:p>
        </w:tc>
        <w:tc>
          <w:tcPr>
            <w:tcW w:w="1239" w:type="dxa"/>
          </w:tcPr>
          <w:p w14:paraId="743A16A4" w14:textId="52750D2E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73837BAC" w14:textId="0F174F4E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1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62C7D7B" w14:textId="20852DF6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97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3D6A53C" w14:textId="0AFE3D61" w:rsidR="00E21ECE" w:rsidRDefault="00E21ECE" w:rsidP="00E21ECE">
            <w:r w:rsidRPr="00A24B9C">
              <w:rPr>
                <w:position w:val="-14"/>
              </w:rPr>
              <w:object w:dxaOrig="900" w:dyaOrig="400" w14:anchorId="4542486E">
                <v:shape id="_x0000_i1104" type="#_x0000_t75" style="width:45pt;height:19.5pt" o:ole="">
                  <v:imagedata r:id="rId167" o:title=""/>
                </v:shape>
                <o:OLEObject Type="Embed" ProgID="Equation.DSMT4" ShapeID="_x0000_i1104" DrawAspect="Content" ObjectID="_1804012978" r:id="rId168"/>
              </w:object>
            </w:r>
          </w:p>
        </w:tc>
        <w:tc>
          <w:tcPr>
            <w:tcW w:w="1239" w:type="dxa"/>
          </w:tcPr>
          <w:p w14:paraId="1C8DC890" w14:textId="7F51996D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0.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06540705" w14:textId="5E156699" w:rsidR="00E21ECE" w:rsidRPr="0051027F" w:rsidRDefault="00BC2ADD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3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1</w:t>
            </w:r>
          </w:p>
        </w:tc>
        <w:tc>
          <w:tcPr>
            <w:tcW w:w="1239" w:type="dxa"/>
          </w:tcPr>
          <w:p w14:paraId="609E01F6" w14:textId="295C778F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9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</w:tr>
    </w:tbl>
    <w:p w14:paraId="7B240D37" w14:textId="77777777" w:rsidR="00F62C8E" w:rsidRDefault="00F62C8E"/>
    <w:p w14:paraId="1A08EAB0" w14:textId="77777777" w:rsidR="00965BAB" w:rsidRDefault="00965BAB"/>
    <w:p w14:paraId="61AE6BFF" w14:textId="77777777" w:rsidR="00965BAB" w:rsidRDefault="00965BAB"/>
    <w:p w14:paraId="5F10B511" w14:textId="77777777" w:rsidR="00965BAB" w:rsidRDefault="00965BAB"/>
    <w:p w14:paraId="3E350E5E" w14:textId="77777777" w:rsidR="00965BAB" w:rsidRDefault="00965BAB"/>
    <w:p w14:paraId="65D2EAD8" w14:textId="3FC5EF1B" w:rsidR="00BA3B6A" w:rsidRDefault="00BA3B6A">
      <w:r>
        <w:br w:type="page"/>
      </w:r>
    </w:p>
    <w:p w14:paraId="7FBB48B8" w14:textId="77777777" w:rsidR="000A71E2" w:rsidRDefault="000A71E2" w:rsidP="000A71E2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25362E6E" wp14:editId="2A9FEA89">
            <wp:extent cx="1440000" cy="1102534"/>
            <wp:effectExtent l="0" t="0" r="8255" b="2540"/>
            <wp:docPr id="923824934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3824934" name="Рисунок 923824934"/>
                    <pic:cNvPicPr/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3F54290" wp14:editId="03078261">
            <wp:extent cx="1440000" cy="1102534"/>
            <wp:effectExtent l="0" t="0" r="8255" b="2540"/>
            <wp:docPr id="116960923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9609237" name="Рисунок 1169609237"/>
                    <pic:cNvPicPr/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2218493" wp14:editId="6AE7E43A">
            <wp:extent cx="1440000" cy="1102534"/>
            <wp:effectExtent l="0" t="0" r="8255" b="2540"/>
            <wp:docPr id="1835597945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5597945" name="Рисунок 1835597945"/>
                    <pic:cNvPicPr/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D2B7A55" wp14:editId="6800F30E">
            <wp:extent cx="1440000" cy="1102534"/>
            <wp:effectExtent l="0" t="0" r="8255" b="2540"/>
            <wp:docPr id="820403653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0403653" name="Рисунок 820403653"/>
                    <pic:cNvPicPr/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E1B101" w14:textId="5C0D32B7" w:rsidR="000A71E2" w:rsidRDefault="000A71E2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07795AAC" wp14:editId="55983241">
            <wp:extent cx="1440000" cy="1102534"/>
            <wp:effectExtent l="0" t="0" r="8255" b="2540"/>
            <wp:docPr id="289901508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901508" name="Рисунок 289901508"/>
                    <pic:cNvPicPr/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ACCC32D" wp14:editId="2C686DD7">
            <wp:extent cx="1440000" cy="1102534"/>
            <wp:effectExtent l="0" t="0" r="8255" b="2540"/>
            <wp:docPr id="1521563354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1563354" name="Рисунок 1521563354"/>
                    <pic:cNvPicPr/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77648">
        <w:rPr>
          <w:noProof/>
          <w14:ligatures w14:val="standardContextual"/>
        </w:rPr>
        <w:drawing>
          <wp:inline distT="0" distB="0" distL="0" distR="0" wp14:anchorId="0809EEC4" wp14:editId="4810ECAE">
            <wp:extent cx="1440000" cy="1102534"/>
            <wp:effectExtent l="0" t="0" r="8255" b="2540"/>
            <wp:docPr id="13670175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701750" name="Рисунок 136701750"/>
                    <pic:cNvPicPr/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77648">
        <w:rPr>
          <w:noProof/>
          <w14:ligatures w14:val="standardContextual"/>
        </w:rPr>
        <w:drawing>
          <wp:inline distT="0" distB="0" distL="0" distR="0" wp14:anchorId="6514C323" wp14:editId="015F8228">
            <wp:extent cx="1440000" cy="1102534"/>
            <wp:effectExtent l="0" t="0" r="8255" b="2540"/>
            <wp:docPr id="439126970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9126970" name="Рисунок 439126970"/>
                    <pic:cNvPicPr/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505E70" w14:textId="310152ED" w:rsidR="000A71E2" w:rsidRDefault="00C3335C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563301B1" wp14:editId="34657D8E">
            <wp:extent cx="1440000" cy="1102534"/>
            <wp:effectExtent l="0" t="0" r="8255" b="2540"/>
            <wp:docPr id="1515462988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5462988" name="Рисунок 1515462988"/>
                    <pic:cNvPicPr/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A5FD6F8" wp14:editId="166B7B4A">
            <wp:extent cx="1440000" cy="1102534"/>
            <wp:effectExtent l="0" t="0" r="8255" b="2540"/>
            <wp:docPr id="1140423080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0423080" name="Рисунок 1140423080"/>
                    <pic:cNvPicPr/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2E1239B" wp14:editId="482A3621">
            <wp:extent cx="1440000" cy="1102534"/>
            <wp:effectExtent l="0" t="0" r="8255" b="2540"/>
            <wp:docPr id="32458092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4580925" name="Рисунок 324580925"/>
                    <pic:cNvPicPr/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0CA6FDE" wp14:editId="1AD71415">
            <wp:extent cx="1440000" cy="1102534"/>
            <wp:effectExtent l="0" t="0" r="8255" b="2540"/>
            <wp:docPr id="412150730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2150730" name="Рисунок 412150730"/>
                    <pic:cNvPicPr/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43B7D0" w14:textId="312A674A" w:rsidR="000A71E2" w:rsidRDefault="00400065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044073C" wp14:editId="3B76A744">
            <wp:extent cx="1440000" cy="1102534"/>
            <wp:effectExtent l="0" t="0" r="8255" b="2540"/>
            <wp:docPr id="2011717726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1717726" name="Рисунок 2011717726"/>
                    <pic:cNvPicPr/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957FCF5" wp14:editId="3E220DC2">
            <wp:extent cx="1440000" cy="1102534"/>
            <wp:effectExtent l="0" t="0" r="8255" b="2540"/>
            <wp:docPr id="1966709774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6709774" name="Рисунок 1966709774"/>
                    <pic:cNvPicPr/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901094A" wp14:editId="3EC59CED">
            <wp:extent cx="1440000" cy="1102534"/>
            <wp:effectExtent l="0" t="0" r="8255" b="2540"/>
            <wp:docPr id="166549765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5497659" name="Рисунок 1665497659"/>
                    <pic:cNvPicPr/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B150428" wp14:editId="42C9476B">
            <wp:extent cx="1440000" cy="1102534"/>
            <wp:effectExtent l="0" t="0" r="8255" b="2540"/>
            <wp:docPr id="984352412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4352412" name="Рисунок 984352412"/>
                    <pic:cNvPicPr/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EFB18E" w14:textId="5588A87A" w:rsidR="000A71E2" w:rsidRDefault="0073342F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4FED2C0" wp14:editId="7DFCDCB4">
            <wp:extent cx="1440000" cy="1102534"/>
            <wp:effectExtent l="0" t="0" r="8255" b="2540"/>
            <wp:docPr id="1801432495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1432495" name="Рисунок 1801432495"/>
                    <pic:cNvPicPr/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FE083CF" wp14:editId="16CE28B8">
            <wp:extent cx="1440000" cy="1102534"/>
            <wp:effectExtent l="0" t="0" r="8255" b="2540"/>
            <wp:docPr id="44034739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034739" name="Рисунок 44034739"/>
                    <pic:cNvPicPr/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1AA6FA0" wp14:editId="791E346D">
            <wp:extent cx="1440000" cy="1102534"/>
            <wp:effectExtent l="0" t="0" r="8255" b="2540"/>
            <wp:docPr id="1755256681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5256681" name="Рисунок 1755256681"/>
                    <pic:cNvPicPr/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417AC03" wp14:editId="76B42C8E">
            <wp:extent cx="1440000" cy="1102534"/>
            <wp:effectExtent l="0" t="0" r="8255" b="2540"/>
            <wp:docPr id="976063078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6063078" name="Рисунок 976063078"/>
                    <pic:cNvPicPr/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7B6C53" w14:textId="7CB7495B" w:rsidR="000A71E2" w:rsidRDefault="000A71E2" w:rsidP="000A71E2">
      <w:r>
        <w:t xml:space="preserve">Fig.S3. </w:t>
      </w:r>
      <w:r w:rsidR="00F42FD4" w:rsidRPr="00E82268">
        <w:t xml:space="preserve">Scatter plots compare reference iron concentrations with ML-predicted values during the </w:t>
      </w:r>
      <w:r w:rsidR="00F42FD4" w:rsidRPr="00F42FD4">
        <w:t xml:space="preserve">training </w:t>
      </w:r>
      <w:r w:rsidR="00F42FD4" w:rsidRPr="00752916">
        <w:t>phase</w:t>
      </w:r>
      <w:r w:rsidR="00F42FD4">
        <w:t xml:space="preserve"> in the case of 4D f</w:t>
      </w:r>
      <w:r w:rsidR="00F42FD4" w:rsidRPr="00634D92">
        <w:t>eatures</w:t>
      </w:r>
      <w:r w:rsidR="00F42FD4" w:rsidRPr="00E82268">
        <w:t>. The ML algorithms include RF (a-d), GB (e-h), XGB (</w:t>
      </w:r>
      <w:proofErr w:type="spellStart"/>
      <w:r w:rsidR="00F42FD4" w:rsidRPr="00E82268">
        <w:t>i</w:t>
      </w:r>
      <w:proofErr w:type="spellEnd"/>
      <w:r w:rsidR="00F42FD4" w:rsidRPr="00E82268">
        <w:t xml:space="preserve">-l), SVR (m-p), and DNN (q-t). The data come from </w:t>
      </w:r>
      <w:r w:rsidR="00F42FD4">
        <w:t>simulation</w:t>
      </w:r>
      <w:r w:rsidR="00F42FD4" w:rsidRPr="00E82268">
        <w:t xml:space="preserve"> under monochromatic (a, b, e, f, </w:t>
      </w:r>
      <w:proofErr w:type="spellStart"/>
      <w:r w:rsidR="00F42FD4" w:rsidRPr="00E82268">
        <w:t>i</w:t>
      </w:r>
      <w:proofErr w:type="spellEnd"/>
      <w:r w:rsidR="00F42FD4" w:rsidRPr="00E82268">
        <w:t>, j, m, n, q, r) and AM1.5 illumination (c, d, g, h, k, l, o, p, s, t). Panels b, d, f, h, j, l, n, p, r, and t include PCA. The black lines are the identified lines serving as the references.</w:t>
      </w:r>
    </w:p>
    <w:p w14:paraId="4A26A971" w14:textId="018581FC" w:rsidR="00F42FD4" w:rsidRPr="00BC7547" w:rsidRDefault="00F42FD4" w:rsidP="00F42FD4">
      <w:pPr>
        <w:spacing w:after="0"/>
        <w:ind w:firstLine="709"/>
        <w:jc w:val="both"/>
      </w:pPr>
    </w:p>
    <w:p w14:paraId="78F7A0E3" w14:textId="77777777" w:rsidR="000A71E2" w:rsidRDefault="000A71E2" w:rsidP="000A71E2"/>
    <w:p w14:paraId="4EE424AB" w14:textId="77777777" w:rsidR="000A71E2" w:rsidRDefault="000A71E2" w:rsidP="000A71E2">
      <w:r>
        <w:br w:type="page"/>
      </w:r>
    </w:p>
    <w:p w14:paraId="215F85DF" w14:textId="77777777" w:rsidR="000A71E2" w:rsidRDefault="000A71E2" w:rsidP="000A71E2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354F27D6" wp14:editId="38B81130">
            <wp:extent cx="1440000" cy="1102534"/>
            <wp:effectExtent l="0" t="0" r="8255" b="2540"/>
            <wp:docPr id="8119808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19808" name="Рисунок 8119808"/>
                    <pic:cNvPicPr/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8782D1E" wp14:editId="056780BD">
            <wp:extent cx="1440000" cy="1102534"/>
            <wp:effectExtent l="0" t="0" r="8255" b="2540"/>
            <wp:docPr id="1668214276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8214276" name="Рисунок 1668214276"/>
                    <pic:cNvPicPr/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EC285E9" wp14:editId="37981EC7">
            <wp:extent cx="1440000" cy="1102534"/>
            <wp:effectExtent l="0" t="0" r="8255" b="2540"/>
            <wp:docPr id="1617688250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7688250" name="Рисунок 1617688250"/>
                    <pic:cNvPicPr/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1E177C1" wp14:editId="21BC218C">
            <wp:extent cx="1440000" cy="1102534"/>
            <wp:effectExtent l="0" t="0" r="8255" b="2540"/>
            <wp:docPr id="373447501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3447501" name="Рисунок 373447501"/>
                    <pic:cNvPicPr/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9F7601" w14:textId="29F47824" w:rsidR="000A71E2" w:rsidRDefault="000A71E2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95FCA0E" wp14:editId="7AD75EE3">
            <wp:extent cx="1440000" cy="1102534"/>
            <wp:effectExtent l="0" t="0" r="8255" b="2540"/>
            <wp:docPr id="1010814935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814935" name="Рисунок 1010814935"/>
                    <pic:cNvPicPr/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3602892" wp14:editId="0B01377E">
            <wp:extent cx="1440000" cy="1102534"/>
            <wp:effectExtent l="0" t="0" r="8255" b="2540"/>
            <wp:docPr id="1346264404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6264404" name="Рисунок 1346264404"/>
                    <pic:cNvPicPr/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B17F8">
        <w:rPr>
          <w:noProof/>
          <w14:ligatures w14:val="standardContextual"/>
        </w:rPr>
        <w:drawing>
          <wp:inline distT="0" distB="0" distL="0" distR="0" wp14:anchorId="41EDF06D" wp14:editId="17CBD25F">
            <wp:extent cx="1440000" cy="1102534"/>
            <wp:effectExtent l="0" t="0" r="8255" b="2540"/>
            <wp:docPr id="1927482491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7482491" name="Рисунок 1927482491"/>
                    <pic:cNvPicPr/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B17F8">
        <w:rPr>
          <w:noProof/>
          <w14:ligatures w14:val="standardContextual"/>
        </w:rPr>
        <w:drawing>
          <wp:inline distT="0" distB="0" distL="0" distR="0" wp14:anchorId="2D07F446" wp14:editId="22B1BDD1">
            <wp:extent cx="1440000" cy="1102534"/>
            <wp:effectExtent l="0" t="0" r="8255" b="2540"/>
            <wp:docPr id="2028411697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8411697" name="Рисунок 2028411697"/>
                    <pic:cNvPicPr/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7EF4D5" w14:textId="4E38FD87" w:rsidR="000A71E2" w:rsidRDefault="0080298C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6AC3BF0" wp14:editId="1B095C01">
            <wp:extent cx="1440000" cy="1102534"/>
            <wp:effectExtent l="0" t="0" r="8255" b="2540"/>
            <wp:docPr id="1676113615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6113615" name="Рисунок 1676113615"/>
                    <pic:cNvPicPr/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40F3E83" wp14:editId="434722A8">
            <wp:extent cx="1440000" cy="1102534"/>
            <wp:effectExtent l="0" t="0" r="8255" b="2540"/>
            <wp:docPr id="97007548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0075488" name="Рисунок 970075488"/>
                    <pic:cNvPicPr/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318A1E0" wp14:editId="1E8A8619">
            <wp:extent cx="1440000" cy="1102534"/>
            <wp:effectExtent l="0" t="0" r="8255" b="2540"/>
            <wp:docPr id="1148532250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8532250" name="Рисунок 1148532250"/>
                    <pic:cNvPicPr/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E3DB700" wp14:editId="7B62F629">
            <wp:extent cx="1440000" cy="1102534"/>
            <wp:effectExtent l="0" t="0" r="8255" b="2540"/>
            <wp:docPr id="1191257295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1257295" name="Рисунок 1191257295"/>
                    <pic:cNvPicPr/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835B81" w14:textId="27BDEDCE" w:rsidR="000A71E2" w:rsidRDefault="009862F5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09276F4A" wp14:editId="2361C9B2">
            <wp:extent cx="1440000" cy="1102534"/>
            <wp:effectExtent l="0" t="0" r="8255" b="2540"/>
            <wp:docPr id="1837897096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7897096" name="Рисунок 1837897096"/>
                    <pic:cNvPicPr/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87831B9" wp14:editId="473A51D2">
            <wp:extent cx="1440000" cy="1102534"/>
            <wp:effectExtent l="0" t="0" r="8255" b="2540"/>
            <wp:docPr id="421228263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1228263" name="Рисунок 421228263"/>
                    <pic:cNvPicPr/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7E3FF50" wp14:editId="33A7CB98">
            <wp:extent cx="1440000" cy="1102534"/>
            <wp:effectExtent l="0" t="0" r="8255" b="2540"/>
            <wp:docPr id="947548456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7548456" name="Рисунок 947548456"/>
                    <pic:cNvPicPr/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E75EE9E" wp14:editId="3C58BF18">
            <wp:extent cx="1440000" cy="1102534"/>
            <wp:effectExtent l="0" t="0" r="8255" b="2540"/>
            <wp:docPr id="1404791073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4791073" name="Рисунок 1404791073"/>
                    <pic:cNvPicPr/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5A52AE" w14:textId="6481420E" w:rsidR="000A71E2" w:rsidRDefault="008603F2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5A4289B0" wp14:editId="76D04035">
            <wp:extent cx="1440000" cy="1102534"/>
            <wp:effectExtent l="0" t="0" r="8255" b="2540"/>
            <wp:docPr id="1223345248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3345248" name="Рисунок 1223345248"/>
                    <pic:cNvPicPr/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37A526A" wp14:editId="47C8A0DE">
            <wp:extent cx="1440000" cy="1102534"/>
            <wp:effectExtent l="0" t="0" r="8255" b="2540"/>
            <wp:docPr id="1993306125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3306125" name="Рисунок 1993306125"/>
                    <pic:cNvPicPr/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B20640E" wp14:editId="3E4DBFEC">
            <wp:extent cx="1440000" cy="1102534"/>
            <wp:effectExtent l="0" t="0" r="8255" b="2540"/>
            <wp:docPr id="535222262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5222262" name="Рисунок 535222262"/>
                    <pic:cNvPicPr/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4270973" wp14:editId="4DCFF744">
            <wp:extent cx="1440000" cy="1102534"/>
            <wp:effectExtent l="0" t="0" r="8255" b="2540"/>
            <wp:docPr id="663376777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3376777" name="Рисунок 663376777"/>
                    <pic:cNvPicPr/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22CFDA" w14:textId="09047F81" w:rsidR="000A71E2" w:rsidRDefault="000A71E2" w:rsidP="000A71E2">
      <w:r>
        <w:t xml:space="preserve">Fig.S4. </w:t>
      </w:r>
      <w:r w:rsidR="00F42FD4" w:rsidRPr="00E82268">
        <w:t xml:space="preserve">Scatter plots compare reference iron concentrations with ML-predicted values during the </w:t>
      </w:r>
      <w:r w:rsidR="00F42FD4" w:rsidRPr="00F42FD4">
        <w:t xml:space="preserve">training </w:t>
      </w:r>
      <w:r w:rsidR="00F42FD4" w:rsidRPr="00752916">
        <w:t>phase</w:t>
      </w:r>
      <w:r w:rsidR="00F42FD4">
        <w:t xml:space="preserve"> in the case of 5D f</w:t>
      </w:r>
      <w:r w:rsidR="00F42FD4" w:rsidRPr="00634D92">
        <w:t>eatures</w:t>
      </w:r>
      <w:r w:rsidR="00F42FD4" w:rsidRPr="00E82268">
        <w:t>. The ML algorithms include RF (a-d), GB (e-h), XGB (</w:t>
      </w:r>
      <w:proofErr w:type="spellStart"/>
      <w:r w:rsidR="00F42FD4" w:rsidRPr="00E82268">
        <w:t>i</w:t>
      </w:r>
      <w:proofErr w:type="spellEnd"/>
      <w:r w:rsidR="00F42FD4" w:rsidRPr="00E82268">
        <w:t xml:space="preserve">-l), SVR (m-p), and DNN (q-t). The data come from </w:t>
      </w:r>
      <w:r w:rsidR="00F42FD4">
        <w:t>simulation</w:t>
      </w:r>
      <w:r w:rsidR="00F42FD4" w:rsidRPr="00E82268">
        <w:t xml:space="preserve"> under monochromatic (a, b, e, f, </w:t>
      </w:r>
      <w:proofErr w:type="spellStart"/>
      <w:r w:rsidR="00F42FD4" w:rsidRPr="00E82268">
        <w:t>i</w:t>
      </w:r>
      <w:proofErr w:type="spellEnd"/>
      <w:r w:rsidR="00F42FD4" w:rsidRPr="00E82268">
        <w:t>, j, m, n, q, r) and AM1.5 illumination (c, d, g, h, k, l, o, p, s, t). Panels b, d, f, h, j, l, n, p, r, and t include PCA. The black lines are the identified lines serving as the references.</w:t>
      </w:r>
    </w:p>
    <w:p w14:paraId="6D8CB496" w14:textId="77777777" w:rsidR="000A71E2" w:rsidRDefault="000A71E2" w:rsidP="000A71E2"/>
    <w:p w14:paraId="49F8C8E4" w14:textId="77777777" w:rsidR="000A71E2" w:rsidRDefault="000A71E2" w:rsidP="000A71E2">
      <w:r>
        <w:br w:type="page"/>
      </w:r>
    </w:p>
    <w:p w14:paraId="683FA9F8" w14:textId="77777777" w:rsidR="000A71E2" w:rsidRDefault="000A71E2" w:rsidP="000A71E2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090F07AC" wp14:editId="20A60C28">
            <wp:extent cx="1440000" cy="1102534"/>
            <wp:effectExtent l="0" t="0" r="8255" b="2540"/>
            <wp:docPr id="51761788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761788" name="Рисунок 51761788"/>
                    <pic:cNvPicPr/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D2D16A0" wp14:editId="65C9C586">
            <wp:extent cx="1440000" cy="1102534"/>
            <wp:effectExtent l="0" t="0" r="8255" b="2540"/>
            <wp:docPr id="1546524378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6524378" name="Рисунок 1546524378"/>
                    <pic:cNvPicPr/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8AB97E0" wp14:editId="39EE18F5">
            <wp:extent cx="1440000" cy="1102534"/>
            <wp:effectExtent l="0" t="0" r="8255" b="2540"/>
            <wp:docPr id="880045327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0045327" name="Рисунок 880045327"/>
                    <pic:cNvPicPr/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E404BC3" wp14:editId="03A7731A">
            <wp:extent cx="1440000" cy="1102534"/>
            <wp:effectExtent l="0" t="0" r="8255" b="2540"/>
            <wp:docPr id="2141990417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1990417" name="Рисунок 2141990417"/>
                    <pic:cNvPicPr/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687272" w14:textId="23DB0A3D" w:rsidR="000A71E2" w:rsidRDefault="000A71E2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9F75847" wp14:editId="31027F99">
            <wp:extent cx="1440000" cy="1102534"/>
            <wp:effectExtent l="0" t="0" r="8255" b="2540"/>
            <wp:docPr id="1463310646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3310646" name="Рисунок 1463310646"/>
                    <pic:cNvPicPr/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7E5E853" wp14:editId="5A0E8687">
            <wp:extent cx="1440000" cy="1102534"/>
            <wp:effectExtent l="0" t="0" r="8255" b="2540"/>
            <wp:docPr id="399310915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9310915" name="Рисунок 399310915"/>
                    <pic:cNvPicPr/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0430B">
        <w:rPr>
          <w:noProof/>
          <w14:ligatures w14:val="standardContextual"/>
        </w:rPr>
        <w:drawing>
          <wp:inline distT="0" distB="0" distL="0" distR="0" wp14:anchorId="5449F9D3" wp14:editId="051E7F96">
            <wp:extent cx="1440000" cy="1102534"/>
            <wp:effectExtent l="0" t="0" r="8255" b="2540"/>
            <wp:docPr id="1692836707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2836707" name="Рисунок 1692836707"/>
                    <pic:cNvPicPr/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0430B">
        <w:rPr>
          <w:noProof/>
          <w14:ligatures w14:val="standardContextual"/>
        </w:rPr>
        <w:drawing>
          <wp:inline distT="0" distB="0" distL="0" distR="0" wp14:anchorId="7D1B755D" wp14:editId="25248567">
            <wp:extent cx="1440000" cy="1102534"/>
            <wp:effectExtent l="0" t="0" r="8255" b="2540"/>
            <wp:docPr id="1805981305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5981305" name="Рисунок 1805981305"/>
                    <pic:cNvPicPr/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FB7A12" w14:textId="44AC48EE" w:rsidR="000A71E2" w:rsidRDefault="007A4B5E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99CA2D6" wp14:editId="5B97C940">
            <wp:extent cx="1440000" cy="1102534"/>
            <wp:effectExtent l="0" t="0" r="8255" b="2540"/>
            <wp:docPr id="1176387390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6387390" name="Рисунок 1176387390"/>
                    <pic:cNvPicPr/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CE08D31" wp14:editId="491F94AF">
            <wp:extent cx="1440000" cy="1102534"/>
            <wp:effectExtent l="0" t="0" r="8255" b="2540"/>
            <wp:docPr id="1743801464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3801464" name="Рисунок 1743801464"/>
                    <pic:cNvPicPr/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BE1C37E" wp14:editId="05F5FE0B">
            <wp:extent cx="1440000" cy="1102534"/>
            <wp:effectExtent l="0" t="0" r="8255" b="2540"/>
            <wp:docPr id="284916209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916209" name="Рисунок 284916209"/>
                    <pic:cNvPicPr/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89739A8" wp14:editId="2076BB23">
            <wp:extent cx="1440000" cy="1102534"/>
            <wp:effectExtent l="0" t="0" r="8255" b="2540"/>
            <wp:docPr id="1937426989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7426989" name="Рисунок 1937426989"/>
                    <pic:cNvPicPr/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86EBB6" w14:textId="146FF8B3" w:rsidR="000A71E2" w:rsidRDefault="002724C6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9BA8DBE" wp14:editId="4F97023D">
            <wp:extent cx="1440000" cy="1102534"/>
            <wp:effectExtent l="0" t="0" r="8255" b="2540"/>
            <wp:docPr id="244196664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4196664" name="Рисунок 244196664"/>
                    <pic:cNvPicPr/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5240AD1" wp14:editId="790F009A">
            <wp:extent cx="1440000" cy="1102534"/>
            <wp:effectExtent l="0" t="0" r="8255" b="2540"/>
            <wp:docPr id="170323663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323663" name="Рисунок 170323663"/>
                    <pic:cNvPicPr/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C44BC80" wp14:editId="167DF43A">
            <wp:extent cx="1440000" cy="1102534"/>
            <wp:effectExtent l="0" t="0" r="8255" b="2540"/>
            <wp:docPr id="674093043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4093043" name="Рисунок 674093043"/>
                    <pic:cNvPicPr/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F73C0B4" wp14:editId="26A4AC97">
            <wp:extent cx="1440000" cy="1102534"/>
            <wp:effectExtent l="0" t="0" r="8255" b="2540"/>
            <wp:docPr id="319694226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9694226" name="Рисунок 319694226"/>
                    <pic:cNvPicPr/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0DA9E3" w14:textId="3F8F82E7" w:rsidR="000A71E2" w:rsidRDefault="00590ED5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643BCEE" wp14:editId="5BF93F8F">
            <wp:extent cx="1440000" cy="1102534"/>
            <wp:effectExtent l="0" t="0" r="8255" b="2540"/>
            <wp:docPr id="1534651528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4651528" name="Рисунок 1534651528"/>
                    <pic:cNvPicPr/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7C9A94A" wp14:editId="177AC58C">
            <wp:extent cx="1440000" cy="1102534"/>
            <wp:effectExtent l="0" t="0" r="8255" b="2540"/>
            <wp:docPr id="929534489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9534489" name="Рисунок 929534489"/>
                    <pic:cNvPicPr/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49CC7A9" wp14:editId="613A5FD1">
            <wp:extent cx="1440000" cy="1102534"/>
            <wp:effectExtent l="0" t="0" r="8255" b="2540"/>
            <wp:docPr id="139332928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3329282" name="Рисунок 1393329282"/>
                    <pic:cNvPicPr/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CEB23BE" wp14:editId="7F9DBBCB">
            <wp:extent cx="1440000" cy="1102534"/>
            <wp:effectExtent l="0" t="0" r="8255" b="2540"/>
            <wp:docPr id="1804218275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4218275" name="Рисунок 1804218275"/>
                    <pic:cNvPicPr/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3B6493" w14:textId="0ABE96D4" w:rsidR="000A71E2" w:rsidRDefault="000A71E2" w:rsidP="000A71E2">
      <w:r>
        <w:t xml:space="preserve">Fig.S5. </w:t>
      </w:r>
      <w:r w:rsidR="00F42FD4" w:rsidRPr="00E82268">
        <w:t xml:space="preserve">Scatter plots compare reference iron concentrations with ML-predicted values during the </w:t>
      </w:r>
      <w:r w:rsidR="00F42FD4" w:rsidRPr="00F42FD4">
        <w:t xml:space="preserve">training </w:t>
      </w:r>
      <w:r w:rsidR="00F42FD4" w:rsidRPr="00752916">
        <w:t>phase</w:t>
      </w:r>
      <w:r w:rsidR="00F42FD4">
        <w:t xml:space="preserve"> in the case of 6D f</w:t>
      </w:r>
      <w:r w:rsidR="00F42FD4" w:rsidRPr="00634D92">
        <w:t>eatures</w:t>
      </w:r>
      <w:r w:rsidR="00F42FD4" w:rsidRPr="00E82268">
        <w:t>. The ML algorithms include RF (a-d), GB (e-h), XGB (</w:t>
      </w:r>
      <w:proofErr w:type="spellStart"/>
      <w:r w:rsidR="00F42FD4" w:rsidRPr="00E82268">
        <w:t>i</w:t>
      </w:r>
      <w:proofErr w:type="spellEnd"/>
      <w:r w:rsidR="00F42FD4" w:rsidRPr="00E82268">
        <w:t xml:space="preserve">-l), SVR (m-p), and DNN (q-t). The data come from </w:t>
      </w:r>
      <w:r w:rsidR="00F42FD4">
        <w:t>simulation</w:t>
      </w:r>
      <w:r w:rsidR="00F42FD4" w:rsidRPr="00E82268">
        <w:t xml:space="preserve"> under monochromatic (a, b, e, f, </w:t>
      </w:r>
      <w:proofErr w:type="spellStart"/>
      <w:r w:rsidR="00F42FD4" w:rsidRPr="00E82268">
        <w:t>i</w:t>
      </w:r>
      <w:proofErr w:type="spellEnd"/>
      <w:r w:rsidR="00F42FD4" w:rsidRPr="00E82268">
        <w:t>, j, m, n, q, r) and AM1.5 illumination (c, d, g, h, k, l, o, p, s, t). Panels b, d, f, h, j, l, n, p, r, and t include PCA. The black lines are the identified lines serving as the references.</w:t>
      </w:r>
    </w:p>
    <w:p w14:paraId="438E1F96" w14:textId="77777777" w:rsidR="000A71E2" w:rsidRDefault="000A71E2" w:rsidP="000A71E2"/>
    <w:p w14:paraId="3E5EA292" w14:textId="77777777" w:rsidR="000A71E2" w:rsidRDefault="000A71E2" w:rsidP="000A71E2">
      <w:r>
        <w:br w:type="page"/>
      </w:r>
    </w:p>
    <w:p w14:paraId="4F8F9627" w14:textId="77777777" w:rsidR="000A71E2" w:rsidRDefault="000A71E2" w:rsidP="000A71E2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5B149C49" wp14:editId="40BC7B01">
            <wp:extent cx="1440000" cy="1102534"/>
            <wp:effectExtent l="0" t="0" r="8255" b="2540"/>
            <wp:docPr id="1726521554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6521554" name="Рисунок 1726521554"/>
                    <pic:cNvPicPr/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9C7B114" wp14:editId="1CE10C55">
            <wp:extent cx="1440000" cy="1102534"/>
            <wp:effectExtent l="0" t="0" r="8255" b="2540"/>
            <wp:docPr id="351370083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1370083" name="Рисунок 351370083"/>
                    <pic:cNvPicPr/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0A2D7F9" wp14:editId="02441CB0">
            <wp:extent cx="1440000" cy="1102534"/>
            <wp:effectExtent l="0" t="0" r="8255" b="2540"/>
            <wp:docPr id="1972113645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2113645" name="Рисунок 1972113645"/>
                    <pic:cNvPicPr/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A0D4C61" wp14:editId="3B37EC4E">
            <wp:extent cx="1440000" cy="1102534"/>
            <wp:effectExtent l="0" t="0" r="8255" b="2540"/>
            <wp:docPr id="574336033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4336033" name="Рисунок 574336033"/>
                    <pic:cNvPicPr/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802B36" w14:textId="60674E39" w:rsidR="000A71E2" w:rsidRDefault="000A71E2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B714D56" wp14:editId="74B0DDA4">
            <wp:extent cx="1440000" cy="1102534"/>
            <wp:effectExtent l="0" t="0" r="8255" b="2540"/>
            <wp:docPr id="78683864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683864" name="Рисунок 78683864"/>
                    <pic:cNvPicPr/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033D118" wp14:editId="1EE94A95">
            <wp:extent cx="1440000" cy="1102534"/>
            <wp:effectExtent l="0" t="0" r="8255" b="2540"/>
            <wp:docPr id="1153074972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3074972" name="Рисунок 1153074972"/>
                    <pic:cNvPicPr/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96F60">
        <w:rPr>
          <w:noProof/>
          <w14:ligatures w14:val="standardContextual"/>
        </w:rPr>
        <w:drawing>
          <wp:inline distT="0" distB="0" distL="0" distR="0" wp14:anchorId="1701A83B" wp14:editId="46C79AA7">
            <wp:extent cx="1440000" cy="1102534"/>
            <wp:effectExtent l="0" t="0" r="8255" b="2540"/>
            <wp:docPr id="1784344791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4344791" name="Рисунок 1784344791"/>
                    <pic:cNvPicPr/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96F60">
        <w:rPr>
          <w:noProof/>
          <w14:ligatures w14:val="standardContextual"/>
        </w:rPr>
        <w:drawing>
          <wp:inline distT="0" distB="0" distL="0" distR="0" wp14:anchorId="6ABD93CB" wp14:editId="7630BCCA">
            <wp:extent cx="1440000" cy="1102534"/>
            <wp:effectExtent l="0" t="0" r="8255" b="2540"/>
            <wp:docPr id="341077976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1077976" name="Рисунок 341077976"/>
                    <pic:cNvPicPr/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0696AE" w14:textId="5BE7C54E" w:rsidR="000A71E2" w:rsidRDefault="00CF0768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38D3A810" wp14:editId="4194E029">
            <wp:extent cx="1440000" cy="1102534"/>
            <wp:effectExtent l="0" t="0" r="8255" b="2540"/>
            <wp:docPr id="1081169065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1169065" name="Рисунок 1081169065"/>
                    <pic:cNvPicPr/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7D94A23" wp14:editId="5F2C4D0D">
            <wp:extent cx="1440000" cy="1102534"/>
            <wp:effectExtent l="0" t="0" r="8255" b="2540"/>
            <wp:docPr id="962010274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2010274" name="Рисунок 962010274"/>
                    <pic:cNvPicPr/>
                  </pic:nvPicPr>
                  <pic:blipFill>
                    <a:blip r:embed="rId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76EE76E" wp14:editId="590991D4">
            <wp:extent cx="1440000" cy="1102534"/>
            <wp:effectExtent l="0" t="0" r="8255" b="2540"/>
            <wp:docPr id="1491361981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1361981" name="Рисунок 1491361981"/>
                    <pic:cNvPicPr/>
                  </pic:nvPicPr>
                  <pic:blipFill>
                    <a:blip r:embed="rId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F688FDF" wp14:editId="658922D1">
            <wp:extent cx="1440000" cy="1102534"/>
            <wp:effectExtent l="0" t="0" r="8255" b="2540"/>
            <wp:docPr id="1254807600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4807600" name="Рисунок 1254807600"/>
                    <pic:cNvPicPr/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CF3F72" w14:textId="318AEFB5" w:rsidR="000A71E2" w:rsidRDefault="00BB1345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5DCAED45" wp14:editId="44347C31">
            <wp:extent cx="1440000" cy="1102534"/>
            <wp:effectExtent l="0" t="0" r="8255" b="2540"/>
            <wp:docPr id="251372419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1372419" name="Рисунок 251372419"/>
                    <pic:cNvPicPr/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6D2935D" wp14:editId="4D86B758">
            <wp:extent cx="1440000" cy="1102534"/>
            <wp:effectExtent l="0" t="0" r="8255" b="2540"/>
            <wp:docPr id="1064662348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4662348" name="Рисунок 1064662348"/>
                    <pic:cNvPicPr/>
                  </pic:nvPicPr>
                  <pic:blipFill>
                    <a:blip r:embed="rId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63114B7" wp14:editId="313EB3DB">
            <wp:extent cx="1440000" cy="1102534"/>
            <wp:effectExtent l="0" t="0" r="8255" b="2540"/>
            <wp:docPr id="127743940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743940" name="Рисунок 127743940"/>
                    <pic:cNvPicPr/>
                  </pic:nvPicPr>
                  <pic:blipFill>
                    <a:blip r:embed="rId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93599D7" wp14:editId="3A1ACD31">
            <wp:extent cx="1440000" cy="1102534"/>
            <wp:effectExtent l="0" t="0" r="8255" b="2540"/>
            <wp:docPr id="376378888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6378888" name="Рисунок 376378888"/>
                    <pic:cNvPicPr/>
                  </pic:nvPicPr>
                  <pic:blipFill>
                    <a:blip r:embed="rId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C1AEA9" w14:textId="45423E4E" w:rsidR="000A71E2" w:rsidRDefault="000327AB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E4D586C" wp14:editId="20409687">
            <wp:extent cx="1440000" cy="1102534"/>
            <wp:effectExtent l="0" t="0" r="8255" b="2540"/>
            <wp:docPr id="901270922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1270922" name="Рисунок 901270922"/>
                    <pic:cNvPicPr/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D61EF91" wp14:editId="3DE5497A">
            <wp:extent cx="1440000" cy="1102534"/>
            <wp:effectExtent l="0" t="0" r="8255" b="2540"/>
            <wp:docPr id="66461851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61851" name="Рисунок 66461851"/>
                    <pic:cNvPicPr/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CE7E272" wp14:editId="23423483">
            <wp:extent cx="1440000" cy="1102534"/>
            <wp:effectExtent l="0" t="0" r="8255" b="2540"/>
            <wp:docPr id="1022170581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2170581" name="Рисунок 1022170581"/>
                    <pic:cNvPicPr/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050C44D" wp14:editId="195D16D9">
            <wp:extent cx="1440000" cy="1102534"/>
            <wp:effectExtent l="0" t="0" r="8255" b="2540"/>
            <wp:docPr id="1704068119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4068119" name="Рисунок 1704068119"/>
                    <pic:cNvPicPr/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5676B8" w14:textId="4744A7D2" w:rsidR="000A71E2" w:rsidRDefault="000A71E2" w:rsidP="000A71E2">
      <w:r>
        <w:t xml:space="preserve">Fig.S6. </w:t>
      </w:r>
      <w:r w:rsidR="00F42FD4" w:rsidRPr="00E82268">
        <w:t xml:space="preserve">Scatter plots compare reference iron concentrations with ML-predicted values during the </w:t>
      </w:r>
      <w:r w:rsidR="00F42FD4" w:rsidRPr="00F42FD4">
        <w:t xml:space="preserve">training </w:t>
      </w:r>
      <w:r w:rsidR="00F42FD4" w:rsidRPr="00752916">
        <w:t>phase</w:t>
      </w:r>
      <w:r w:rsidR="00F42FD4">
        <w:t xml:space="preserve"> in the case of 7D f</w:t>
      </w:r>
      <w:r w:rsidR="00F42FD4" w:rsidRPr="00634D92">
        <w:t>eatures</w:t>
      </w:r>
      <w:r w:rsidR="00F42FD4" w:rsidRPr="00E82268">
        <w:t>. The ML algorithms include RF (a-d), GB (e-h), XGB (</w:t>
      </w:r>
      <w:proofErr w:type="spellStart"/>
      <w:r w:rsidR="00F42FD4" w:rsidRPr="00E82268">
        <w:t>i</w:t>
      </w:r>
      <w:proofErr w:type="spellEnd"/>
      <w:r w:rsidR="00F42FD4" w:rsidRPr="00E82268">
        <w:t xml:space="preserve">-l), SVR (m-p), and DNN (q-t). The data come from </w:t>
      </w:r>
      <w:r w:rsidR="00F42FD4">
        <w:t>simulation</w:t>
      </w:r>
      <w:r w:rsidR="00F42FD4" w:rsidRPr="00E82268">
        <w:t xml:space="preserve"> under monochromatic (a, b, e, f, </w:t>
      </w:r>
      <w:proofErr w:type="spellStart"/>
      <w:r w:rsidR="00F42FD4" w:rsidRPr="00E82268">
        <w:t>i</w:t>
      </w:r>
      <w:proofErr w:type="spellEnd"/>
      <w:r w:rsidR="00F42FD4" w:rsidRPr="00E82268">
        <w:t>, j, m, n, q, r) and AM1.5 illumination (c, d, g, h, k, l, o, p, s, t). Panels b, d, f, h, j, l, n, p, r, and t include PCA. The black lines are the identified lines serving as the references.</w:t>
      </w:r>
    </w:p>
    <w:p w14:paraId="6B1524EB" w14:textId="77777777" w:rsidR="000A71E2" w:rsidRDefault="000A71E2" w:rsidP="000A71E2"/>
    <w:p w14:paraId="3C32B0F4" w14:textId="77777777" w:rsidR="000A71E2" w:rsidRDefault="000A71E2">
      <w:pPr>
        <w:rPr>
          <w:lang w:val="uk-UA"/>
        </w:rPr>
      </w:pPr>
    </w:p>
    <w:p w14:paraId="47513D0B" w14:textId="466F7044" w:rsidR="000A71E2" w:rsidRDefault="000A71E2">
      <w:pPr>
        <w:rPr>
          <w:lang w:val="uk-UA"/>
        </w:rPr>
      </w:pPr>
      <w:r>
        <w:rPr>
          <w:lang w:val="uk-UA"/>
        </w:rPr>
        <w:br w:type="page"/>
      </w:r>
    </w:p>
    <w:p w14:paraId="019F2FEC" w14:textId="77777777" w:rsidR="000A71E2" w:rsidRDefault="000A71E2" w:rsidP="000A71E2">
      <w:r>
        <w:lastRenderedPageBreak/>
        <w:t xml:space="preserve">Table S12. </w:t>
      </w:r>
      <w:bookmarkStart w:id="0" w:name="_Hlk192673004"/>
      <w:r w:rsidRPr="009F0988">
        <w:t xml:space="preserve">Performance metrics </w:t>
      </w:r>
      <w:bookmarkEnd w:id="0"/>
      <w:r w:rsidRPr="009F0988">
        <w:t xml:space="preserve">of the </w:t>
      </w:r>
      <w:r>
        <w:t>models for train dataset. Illumination 940 nm.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561"/>
        <w:gridCol w:w="1239"/>
        <w:gridCol w:w="1239"/>
      </w:tblGrid>
      <w:tr w:rsidR="000A71E2" w14:paraId="055C5CC0" w14:textId="77777777" w:rsidTr="00002CCC">
        <w:tc>
          <w:tcPr>
            <w:tcW w:w="1238" w:type="dxa"/>
          </w:tcPr>
          <w:p w14:paraId="52FE34EB" w14:textId="77777777" w:rsidR="000A71E2" w:rsidRDefault="000A71E2" w:rsidP="00002CCC">
            <w:r>
              <w:t>Model</w:t>
            </w:r>
          </w:p>
        </w:tc>
        <w:tc>
          <w:tcPr>
            <w:tcW w:w="1239" w:type="dxa"/>
          </w:tcPr>
          <w:p w14:paraId="7D410072" w14:textId="77777777" w:rsidR="000A71E2" w:rsidRDefault="000A71E2" w:rsidP="00002CCC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41BB225B" w14:textId="77777777" w:rsidR="000A71E2" w:rsidRDefault="000A71E2" w:rsidP="00002CCC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9" w:type="dxa"/>
          </w:tcPr>
          <w:p w14:paraId="4321CA29" w14:textId="77777777" w:rsidR="000A71E2" w:rsidRDefault="000A71E2" w:rsidP="00002CCC">
            <w:pPr>
              <w:jc w:val="center"/>
            </w:pPr>
            <w:r>
              <w:t>MAPE, %</w:t>
            </w:r>
          </w:p>
        </w:tc>
        <w:tc>
          <w:tcPr>
            <w:tcW w:w="1561" w:type="dxa"/>
          </w:tcPr>
          <w:p w14:paraId="02555D37" w14:textId="77777777" w:rsidR="000A71E2" w:rsidRDefault="000A71E2" w:rsidP="00002CCC">
            <w:pPr>
              <w:jc w:val="center"/>
            </w:pPr>
            <w:proofErr w:type="spellStart"/>
            <w:r>
              <w:t>Md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1FE5C40D" w14:textId="77777777" w:rsidR="000A71E2" w:rsidRDefault="000A71E2" w:rsidP="00002CCC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4C9EDBA0" w14:textId="77777777" w:rsidR="000A71E2" w:rsidRDefault="000A71E2" w:rsidP="00002CCC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0A71E2" w14:paraId="2B65E88C" w14:textId="77777777" w:rsidTr="00002CCC">
        <w:tc>
          <w:tcPr>
            <w:tcW w:w="1238" w:type="dxa"/>
          </w:tcPr>
          <w:p w14:paraId="435EDA23" w14:textId="77777777" w:rsidR="000A71E2" w:rsidRDefault="000A71E2" w:rsidP="00002CCC">
            <w:r w:rsidRPr="00A24B9C">
              <w:rPr>
                <w:position w:val="-14"/>
              </w:rPr>
              <w:object w:dxaOrig="600" w:dyaOrig="400" w14:anchorId="08E95C55">
                <v:shape id="_x0000_i1105" type="#_x0000_t75" style="width:30pt;height:19.5pt" o:ole="">
                  <v:imagedata r:id="rId9" o:title=""/>
                </v:shape>
                <o:OLEObject Type="Embed" ProgID="Equation.DSMT4" ShapeID="_x0000_i1105" DrawAspect="Content" ObjectID="_1804012979" r:id="rId249"/>
              </w:object>
            </w:r>
          </w:p>
        </w:tc>
        <w:tc>
          <w:tcPr>
            <w:tcW w:w="1239" w:type="dxa"/>
            <w:vAlign w:val="center"/>
          </w:tcPr>
          <w:p w14:paraId="28E346E2" w14:textId="77777777" w:rsidR="000A71E2" w:rsidRDefault="000A71E2" w:rsidP="00002CCC">
            <w:pPr>
              <w:jc w:val="center"/>
            </w:pPr>
            <w:r>
              <w:t>0.60</w:t>
            </w:r>
          </w:p>
        </w:tc>
        <w:tc>
          <w:tcPr>
            <w:tcW w:w="1239" w:type="dxa"/>
            <w:vAlign w:val="center"/>
          </w:tcPr>
          <w:p w14:paraId="32232199" w14:textId="77777777" w:rsidR="000A71E2" w:rsidRDefault="000A71E2" w:rsidP="00002CCC">
            <w:pPr>
              <w:jc w:val="center"/>
            </w:pPr>
            <w:r>
              <w:t>0.</w:t>
            </w:r>
            <w:r w:rsidRPr="00A230FF">
              <w:t>99</w:t>
            </w:r>
            <w:r>
              <w:t xml:space="preserve">79 </w:t>
            </w:r>
          </w:p>
        </w:tc>
        <w:tc>
          <w:tcPr>
            <w:tcW w:w="1239" w:type="dxa"/>
            <w:vAlign w:val="center"/>
          </w:tcPr>
          <w:p w14:paraId="08CCA7BA" w14:textId="77777777" w:rsidR="000A71E2" w:rsidRDefault="000A71E2" w:rsidP="00002CCC">
            <w:pPr>
              <w:jc w:val="center"/>
            </w:pPr>
            <w:r>
              <w:t>3.11</w:t>
            </w:r>
          </w:p>
        </w:tc>
        <w:tc>
          <w:tcPr>
            <w:tcW w:w="1561" w:type="dxa"/>
          </w:tcPr>
          <w:p w14:paraId="2E4B4670" w14:textId="77777777" w:rsidR="000A71E2" w:rsidRPr="0051027F" w:rsidRDefault="000A71E2" w:rsidP="00002CCC">
            <w:pPr>
              <w:jc w:val="center"/>
              <w:rPr>
                <w:szCs w:val="28"/>
              </w:rPr>
            </w:pPr>
            <w:r w:rsidRPr="00CD1A20">
              <w:t>1.468</w:t>
            </w:r>
          </w:p>
        </w:tc>
        <w:tc>
          <w:tcPr>
            <w:tcW w:w="1239" w:type="dxa"/>
          </w:tcPr>
          <w:p w14:paraId="18DA158D" w14:textId="77777777" w:rsidR="000A71E2" w:rsidRPr="0051027F" w:rsidRDefault="000A71E2" w:rsidP="00002CCC">
            <w:pPr>
              <w:jc w:val="center"/>
              <w:rPr>
                <w:szCs w:val="28"/>
              </w:rPr>
            </w:pPr>
            <w:r w:rsidRPr="00CD1A20">
              <w:t>39.85</w:t>
            </w:r>
          </w:p>
        </w:tc>
        <w:tc>
          <w:tcPr>
            <w:tcW w:w="1239" w:type="dxa"/>
          </w:tcPr>
          <w:p w14:paraId="0179740E" w14:textId="77777777" w:rsidR="000A71E2" w:rsidRPr="0051027F" w:rsidRDefault="000A71E2" w:rsidP="00002CCC">
            <w:pPr>
              <w:jc w:val="center"/>
              <w:rPr>
                <w:szCs w:val="28"/>
              </w:rPr>
            </w:pPr>
            <w:r w:rsidRPr="00CD1A20">
              <w:t>95.37</w:t>
            </w:r>
          </w:p>
        </w:tc>
      </w:tr>
      <w:tr w:rsidR="000A71E2" w14:paraId="1080DBC9" w14:textId="77777777" w:rsidTr="00002CCC">
        <w:tc>
          <w:tcPr>
            <w:tcW w:w="1238" w:type="dxa"/>
          </w:tcPr>
          <w:p w14:paraId="7F9703D2" w14:textId="77777777" w:rsidR="000A71E2" w:rsidRDefault="000A71E2" w:rsidP="00002CCC">
            <w:r w:rsidRPr="00A24B9C">
              <w:rPr>
                <w:position w:val="-14"/>
              </w:rPr>
              <w:object w:dxaOrig="639" w:dyaOrig="400" w14:anchorId="7B87E664">
                <v:shape id="_x0000_i1106" type="#_x0000_t75" style="width:31.5pt;height:19.5pt" o:ole="">
                  <v:imagedata r:id="rId13" o:title=""/>
                </v:shape>
                <o:OLEObject Type="Embed" ProgID="Equation.DSMT4" ShapeID="_x0000_i1106" DrawAspect="Content" ObjectID="_1804012980" r:id="rId250"/>
              </w:object>
            </w:r>
          </w:p>
        </w:tc>
        <w:tc>
          <w:tcPr>
            <w:tcW w:w="1239" w:type="dxa"/>
            <w:vAlign w:val="center"/>
          </w:tcPr>
          <w:p w14:paraId="5F7A8723" w14:textId="77777777" w:rsidR="000A71E2" w:rsidRDefault="000A71E2" w:rsidP="00002CCC">
            <w:pPr>
              <w:jc w:val="center"/>
            </w:pPr>
            <w:r>
              <w:t xml:space="preserve">1.05 </w:t>
            </w:r>
          </w:p>
        </w:tc>
        <w:tc>
          <w:tcPr>
            <w:tcW w:w="1239" w:type="dxa"/>
            <w:vAlign w:val="center"/>
          </w:tcPr>
          <w:p w14:paraId="7A9F24E6" w14:textId="77777777" w:rsidR="000A71E2" w:rsidRDefault="000A71E2" w:rsidP="00002CCC">
            <w:pPr>
              <w:jc w:val="center"/>
            </w:pPr>
            <w:r>
              <w:t>0.</w:t>
            </w:r>
            <w:r w:rsidRPr="00F2672A">
              <w:t>996</w:t>
            </w:r>
            <w:r>
              <w:rPr>
                <w:lang w:val="ru-RU"/>
              </w:rPr>
              <w:t>3</w:t>
            </w:r>
            <w:r>
              <w:t>9</w:t>
            </w:r>
            <w:r>
              <w:rPr>
                <w:lang w:val="ru-RU"/>
              </w:rPr>
              <w:t xml:space="preserve"> </w:t>
            </w:r>
          </w:p>
        </w:tc>
        <w:tc>
          <w:tcPr>
            <w:tcW w:w="1239" w:type="dxa"/>
            <w:vAlign w:val="center"/>
          </w:tcPr>
          <w:p w14:paraId="46578DEE" w14:textId="77777777" w:rsidR="000A71E2" w:rsidRDefault="000A71E2" w:rsidP="00002CCC">
            <w:pPr>
              <w:jc w:val="center"/>
            </w:pPr>
            <w:r>
              <w:t xml:space="preserve">4.20 </w:t>
            </w:r>
          </w:p>
        </w:tc>
        <w:tc>
          <w:tcPr>
            <w:tcW w:w="1561" w:type="dxa"/>
          </w:tcPr>
          <w:p w14:paraId="27ECBF66" w14:textId="77777777" w:rsidR="000A71E2" w:rsidRPr="0051027F" w:rsidRDefault="000A71E2" w:rsidP="00002CCC">
            <w:pPr>
              <w:jc w:val="center"/>
              <w:rPr>
                <w:szCs w:val="28"/>
              </w:rPr>
            </w:pPr>
            <w:r w:rsidRPr="00CD1A20">
              <w:t>2.134</w:t>
            </w:r>
          </w:p>
        </w:tc>
        <w:tc>
          <w:tcPr>
            <w:tcW w:w="1239" w:type="dxa"/>
          </w:tcPr>
          <w:p w14:paraId="40778106" w14:textId="77777777" w:rsidR="000A71E2" w:rsidRPr="0051027F" w:rsidRDefault="000A71E2" w:rsidP="00002CCC">
            <w:pPr>
              <w:jc w:val="center"/>
              <w:rPr>
                <w:szCs w:val="28"/>
              </w:rPr>
            </w:pPr>
            <w:r w:rsidRPr="00CD1A20">
              <w:t>32.19</w:t>
            </w:r>
          </w:p>
        </w:tc>
        <w:tc>
          <w:tcPr>
            <w:tcW w:w="1239" w:type="dxa"/>
          </w:tcPr>
          <w:p w14:paraId="439D9C45" w14:textId="77777777" w:rsidR="000A71E2" w:rsidRPr="009D4AD5" w:rsidRDefault="000A71E2" w:rsidP="00002CCC">
            <w:pPr>
              <w:jc w:val="center"/>
              <w:rPr>
                <w:szCs w:val="28"/>
              </w:rPr>
            </w:pPr>
            <w:r w:rsidRPr="00CD1A20">
              <w:t>91.22</w:t>
            </w:r>
          </w:p>
        </w:tc>
      </w:tr>
      <w:tr w:rsidR="000A71E2" w14:paraId="00AFFB5E" w14:textId="77777777" w:rsidTr="00002CCC">
        <w:tc>
          <w:tcPr>
            <w:tcW w:w="1238" w:type="dxa"/>
          </w:tcPr>
          <w:p w14:paraId="3A7C63E5" w14:textId="77777777" w:rsidR="000A71E2" w:rsidRDefault="000A71E2" w:rsidP="00002CCC">
            <w:r w:rsidRPr="00A24B9C">
              <w:rPr>
                <w:position w:val="-14"/>
              </w:rPr>
              <w:object w:dxaOrig="600" w:dyaOrig="400" w14:anchorId="279E8F67">
                <v:shape id="_x0000_i1107" type="#_x0000_t75" style="width:30pt;height:19.5pt" o:ole="">
                  <v:imagedata r:id="rId17" o:title=""/>
                </v:shape>
                <o:OLEObject Type="Embed" ProgID="Equation.DSMT4" ShapeID="_x0000_i1107" DrawAspect="Content" ObjectID="_1804012981" r:id="rId251"/>
              </w:object>
            </w:r>
          </w:p>
        </w:tc>
        <w:tc>
          <w:tcPr>
            <w:tcW w:w="1239" w:type="dxa"/>
            <w:vAlign w:val="center"/>
          </w:tcPr>
          <w:p w14:paraId="511112AB" w14:textId="77777777" w:rsidR="000A71E2" w:rsidRDefault="000A71E2" w:rsidP="00002CCC">
            <w:pPr>
              <w:jc w:val="center"/>
            </w:pPr>
            <w:r>
              <w:t xml:space="preserve">0.444 </w:t>
            </w:r>
          </w:p>
        </w:tc>
        <w:tc>
          <w:tcPr>
            <w:tcW w:w="1239" w:type="dxa"/>
            <w:vAlign w:val="center"/>
          </w:tcPr>
          <w:p w14:paraId="17061918" w14:textId="77777777" w:rsidR="000A71E2" w:rsidRDefault="000A71E2" w:rsidP="00002CCC">
            <w:pPr>
              <w:jc w:val="center"/>
            </w:pPr>
            <w:r w:rsidRPr="00F772E1">
              <w:t>0.99976</w:t>
            </w:r>
          </w:p>
        </w:tc>
        <w:tc>
          <w:tcPr>
            <w:tcW w:w="1239" w:type="dxa"/>
            <w:vAlign w:val="center"/>
          </w:tcPr>
          <w:p w14:paraId="5FFD6191" w14:textId="77777777" w:rsidR="000A71E2" w:rsidRDefault="000A71E2" w:rsidP="00002CCC">
            <w:pPr>
              <w:jc w:val="center"/>
            </w:pPr>
            <w:r>
              <w:t>2.91</w:t>
            </w:r>
          </w:p>
        </w:tc>
        <w:tc>
          <w:tcPr>
            <w:tcW w:w="1561" w:type="dxa"/>
          </w:tcPr>
          <w:p w14:paraId="1694EC31" w14:textId="77777777" w:rsidR="000A71E2" w:rsidRDefault="000A71E2" w:rsidP="00002CCC">
            <w:pPr>
              <w:jc w:val="center"/>
            </w:pPr>
            <w:r w:rsidRPr="00CD1A20">
              <w:t>1.077</w:t>
            </w:r>
          </w:p>
        </w:tc>
        <w:tc>
          <w:tcPr>
            <w:tcW w:w="1239" w:type="dxa"/>
          </w:tcPr>
          <w:p w14:paraId="6A35D895" w14:textId="77777777" w:rsidR="000A71E2" w:rsidRDefault="000A71E2" w:rsidP="00002CCC">
            <w:pPr>
              <w:jc w:val="center"/>
            </w:pPr>
            <w:r w:rsidRPr="00CD1A20">
              <w:t>48.39</w:t>
            </w:r>
          </w:p>
        </w:tc>
        <w:tc>
          <w:tcPr>
            <w:tcW w:w="1239" w:type="dxa"/>
          </w:tcPr>
          <w:p w14:paraId="2EC2C298" w14:textId="77777777" w:rsidR="000A71E2" w:rsidRDefault="000A71E2" w:rsidP="00002CCC">
            <w:pPr>
              <w:jc w:val="center"/>
            </w:pPr>
            <w:r w:rsidRPr="00CD1A20">
              <w:t>94.63</w:t>
            </w:r>
          </w:p>
        </w:tc>
      </w:tr>
      <w:tr w:rsidR="000A71E2" w14:paraId="7F749C72" w14:textId="77777777" w:rsidTr="00002CCC">
        <w:tc>
          <w:tcPr>
            <w:tcW w:w="1238" w:type="dxa"/>
          </w:tcPr>
          <w:p w14:paraId="7A4AF6D3" w14:textId="77777777" w:rsidR="000A71E2" w:rsidRDefault="000A71E2" w:rsidP="00002CCC">
            <w:r w:rsidRPr="00A24B9C">
              <w:rPr>
                <w:position w:val="-14"/>
              </w:rPr>
              <w:object w:dxaOrig="639" w:dyaOrig="400" w14:anchorId="08F02CAD">
                <v:shape id="_x0000_i1108" type="#_x0000_t75" style="width:31.5pt;height:19.5pt" o:ole="">
                  <v:imagedata r:id="rId21" o:title=""/>
                </v:shape>
                <o:OLEObject Type="Embed" ProgID="Equation.DSMT4" ShapeID="_x0000_i1108" DrawAspect="Content" ObjectID="_1804012982" r:id="rId252"/>
              </w:object>
            </w:r>
          </w:p>
        </w:tc>
        <w:tc>
          <w:tcPr>
            <w:tcW w:w="1239" w:type="dxa"/>
            <w:vAlign w:val="center"/>
          </w:tcPr>
          <w:p w14:paraId="28EBE6E7" w14:textId="77777777" w:rsidR="000A71E2" w:rsidRDefault="000A71E2" w:rsidP="00002CCC">
            <w:pPr>
              <w:jc w:val="center"/>
            </w:pPr>
            <w:r>
              <w:t xml:space="preserve">0.662 </w:t>
            </w:r>
          </w:p>
        </w:tc>
        <w:tc>
          <w:tcPr>
            <w:tcW w:w="1239" w:type="dxa"/>
            <w:vAlign w:val="center"/>
          </w:tcPr>
          <w:p w14:paraId="7D0600A9" w14:textId="77777777" w:rsidR="000A71E2" w:rsidRDefault="000A71E2" w:rsidP="00002CCC">
            <w:pPr>
              <w:jc w:val="center"/>
            </w:pPr>
            <w:r w:rsidRPr="00E02543">
              <w:t>0.996</w:t>
            </w:r>
            <w:r>
              <w:t>7</w:t>
            </w:r>
          </w:p>
        </w:tc>
        <w:tc>
          <w:tcPr>
            <w:tcW w:w="1239" w:type="dxa"/>
            <w:vAlign w:val="center"/>
          </w:tcPr>
          <w:p w14:paraId="6A543DF1" w14:textId="77777777" w:rsidR="000A71E2" w:rsidRDefault="000A71E2" w:rsidP="00002CCC">
            <w:pPr>
              <w:jc w:val="center"/>
            </w:pPr>
            <w:r>
              <w:t>3.89</w:t>
            </w:r>
          </w:p>
        </w:tc>
        <w:tc>
          <w:tcPr>
            <w:tcW w:w="1561" w:type="dxa"/>
          </w:tcPr>
          <w:p w14:paraId="3CD92BC8" w14:textId="77777777" w:rsidR="000A71E2" w:rsidRDefault="000A71E2" w:rsidP="00002CCC">
            <w:pPr>
              <w:jc w:val="center"/>
            </w:pPr>
            <w:r w:rsidRPr="00CD1A20">
              <w:t>2.174</w:t>
            </w:r>
          </w:p>
        </w:tc>
        <w:tc>
          <w:tcPr>
            <w:tcW w:w="1239" w:type="dxa"/>
          </w:tcPr>
          <w:p w14:paraId="72715A57" w14:textId="77777777" w:rsidR="000A71E2" w:rsidRDefault="000A71E2" w:rsidP="00002CCC">
            <w:pPr>
              <w:jc w:val="center"/>
            </w:pPr>
            <w:r w:rsidRPr="00CD1A20">
              <w:t>29.56</w:t>
            </w:r>
          </w:p>
        </w:tc>
        <w:tc>
          <w:tcPr>
            <w:tcW w:w="1239" w:type="dxa"/>
          </w:tcPr>
          <w:p w14:paraId="01A3AEC6" w14:textId="77777777" w:rsidR="000A71E2" w:rsidRDefault="000A71E2" w:rsidP="00002CCC">
            <w:pPr>
              <w:jc w:val="center"/>
            </w:pPr>
            <w:r w:rsidRPr="00CD1A20">
              <w:t>92.1</w:t>
            </w:r>
          </w:p>
        </w:tc>
      </w:tr>
      <w:tr w:rsidR="000A71E2" w14:paraId="56B955C4" w14:textId="77777777" w:rsidTr="00002CCC">
        <w:tc>
          <w:tcPr>
            <w:tcW w:w="1238" w:type="dxa"/>
          </w:tcPr>
          <w:p w14:paraId="37A2BC4C" w14:textId="77777777" w:rsidR="000A71E2" w:rsidRDefault="000A71E2" w:rsidP="00002CCC">
            <w:r w:rsidRPr="00A24B9C">
              <w:rPr>
                <w:position w:val="-14"/>
              </w:rPr>
              <w:object w:dxaOrig="600" w:dyaOrig="400" w14:anchorId="00EE9C8D">
                <v:shape id="_x0000_i1109" type="#_x0000_t75" style="width:30pt;height:19.5pt" o:ole="">
                  <v:imagedata r:id="rId25" o:title=""/>
                </v:shape>
                <o:OLEObject Type="Embed" ProgID="Equation.DSMT4" ShapeID="_x0000_i1109" DrawAspect="Content" ObjectID="_1804012983" r:id="rId253"/>
              </w:object>
            </w:r>
          </w:p>
        </w:tc>
        <w:tc>
          <w:tcPr>
            <w:tcW w:w="1239" w:type="dxa"/>
            <w:vAlign w:val="center"/>
          </w:tcPr>
          <w:p w14:paraId="791E90CA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0</w:t>
            </w:r>
          </w:p>
        </w:tc>
        <w:tc>
          <w:tcPr>
            <w:tcW w:w="1239" w:type="dxa"/>
            <w:vAlign w:val="center"/>
          </w:tcPr>
          <w:p w14:paraId="24A585C7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1.000</w:t>
            </w:r>
          </w:p>
        </w:tc>
        <w:tc>
          <w:tcPr>
            <w:tcW w:w="1239" w:type="dxa"/>
            <w:vAlign w:val="center"/>
          </w:tcPr>
          <w:p w14:paraId="7D09E873" w14:textId="77777777" w:rsidR="000A71E2" w:rsidRDefault="000A71E2" w:rsidP="00002CCC">
            <w:pPr>
              <w:jc w:val="center"/>
            </w:pPr>
            <w:r>
              <w:t xml:space="preserve">0.002 </w:t>
            </w:r>
          </w:p>
        </w:tc>
        <w:tc>
          <w:tcPr>
            <w:tcW w:w="1561" w:type="dxa"/>
          </w:tcPr>
          <w:p w14:paraId="002776B9" w14:textId="3EC705AA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8.</w:t>
            </w:r>
            <w:r w:rsidR="00E10D9A" w:rsidRPr="00E10D9A">
              <w:rPr>
                <w:b/>
                <w:bCs/>
              </w:rPr>
              <w:t>2</w:t>
            </w:r>
            <w:r w:rsidRPr="00E10D9A">
              <w:rPr>
                <w:b/>
                <w:bCs/>
              </w:rPr>
              <w:t>E-13</w:t>
            </w:r>
          </w:p>
        </w:tc>
        <w:tc>
          <w:tcPr>
            <w:tcW w:w="1239" w:type="dxa"/>
          </w:tcPr>
          <w:p w14:paraId="05023CE6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100</w:t>
            </w:r>
          </w:p>
        </w:tc>
        <w:tc>
          <w:tcPr>
            <w:tcW w:w="1239" w:type="dxa"/>
          </w:tcPr>
          <w:p w14:paraId="41E7050B" w14:textId="77777777" w:rsidR="000A71E2" w:rsidRPr="00726604" w:rsidRDefault="000A71E2" w:rsidP="00002CCC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0A71E2" w14:paraId="5569DA3C" w14:textId="77777777" w:rsidTr="00002CCC">
        <w:tc>
          <w:tcPr>
            <w:tcW w:w="1238" w:type="dxa"/>
          </w:tcPr>
          <w:p w14:paraId="1F1C20F0" w14:textId="77777777" w:rsidR="000A71E2" w:rsidRDefault="000A71E2" w:rsidP="00002CCC">
            <w:r w:rsidRPr="00A24B9C">
              <w:rPr>
                <w:position w:val="-14"/>
              </w:rPr>
              <w:object w:dxaOrig="639" w:dyaOrig="400" w14:anchorId="5CF88D6F">
                <v:shape id="_x0000_i1110" type="#_x0000_t75" style="width:31.5pt;height:19.5pt" o:ole="">
                  <v:imagedata r:id="rId29" o:title=""/>
                </v:shape>
                <o:OLEObject Type="Embed" ProgID="Equation.DSMT4" ShapeID="_x0000_i1110" DrawAspect="Content" ObjectID="_1804012984" r:id="rId254"/>
              </w:object>
            </w:r>
          </w:p>
        </w:tc>
        <w:tc>
          <w:tcPr>
            <w:tcW w:w="1239" w:type="dxa"/>
            <w:vAlign w:val="center"/>
          </w:tcPr>
          <w:p w14:paraId="15285DC6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0036 </w:t>
            </w:r>
          </w:p>
        </w:tc>
        <w:tc>
          <w:tcPr>
            <w:tcW w:w="1239" w:type="dxa"/>
            <w:vAlign w:val="center"/>
          </w:tcPr>
          <w:p w14:paraId="48A22C74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F867D9">
              <w:t>0.999</w:t>
            </w:r>
          </w:p>
        </w:tc>
        <w:tc>
          <w:tcPr>
            <w:tcW w:w="1239" w:type="dxa"/>
            <w:vAlign w:val="center"/>
          </w:tcPr>
          <w:p w14:paraId="10902879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045 </w:t>
            </w:r>
          </w:p>
        </w:tc>
        <w:tc>
          <w:tcPr>
            <w:tcW w:w="1561" w:type="dxa"/>
          </w:tcPr>
          <w:p w14:paraId="056D64A1" w14:textId="1D97C4C6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8.2E-13</w:t>
            </w:r>
          </w:p>
        </w:tc>
        <w:tc>
          <w:tcPr>
            <w:tcW w:w="1239" w:type="dxa"/>
          </w:tcPr>
          <w:p w14:paraId="50BA3095" w14:textId="77777777" w:rsidR="000A71E2" w:rsidRDefault="000A71E2" w:rsidP="00002CCC">
            <w:pPr>
              <w:jc w:val="center"/>
            </w:pPr>
            <w:r w:rsidRPr="00CD1A20">
              <w:t>99.47</w:t>
            </w:r>
          </w:p>
        </w:tc>
        <w:tc>
          <w:tcPr>
            <w:tcW w:w="1239" w:type="dxa"/>
          </w:tcPr>
          <w:p w14:paraId="11E69188" w14:textId="77777777" w:rsidR="000A71E2" w:rsidRDefault="000A71E2" w:rsidP="00002CCC">
            <w:pPr>
              <w:jc w:val="center"/>
            </w:pPr>
            <w:r w:rsidRPr="00CD1A20">
              <w:t>99.91</w:t>
            </w:r>
          </w:p>
        </w:tc>
      </w:tr>
      <w:tr w:rsidR="000A71E2" w14:paraId="14A61FDB" w14:textId="77777777" w:rsidTr="00002CCC">
        <w:tc>
          <w:tcPr>
            <w:tcW w:w="1238" w:type="dxa"/>
          </w:tcPr>
          <w:p w14:paraId="58E602BE" w14:textId="77777777" w:rsidR="000A71E2" w:rsidRDefault="000A71E2" w:rsidP="00002CCC">
            <w:r w:rsidRPr="00A24B9C">
              <w:rPr>
                <w:position w:val="-14"/>
              </w:rPr>
              <w:object w:dxaOrig="600" w:dyaOrig="400" w14:anchorId="4656CEB7">
                <v:shape id="_x0000_i1111" type="#_x0000_t75" style="width:30pt;height:19.5pt" o:ole="">
                  <v:imagedata r:id="rId33" o:title=""/>
                </v:shape>
                <o:OLEObject Type="Embed" ProgID="Equation.DSMT4" ShapeID="_x0000_i1111" DrawAspect="Content" ObjectID="_1804012985" r:id="rId255"/>
              </w:object>
            </w:r>
          </w:p>
        </w:tc>
        <w:tc>
          <w:tcPr>
            <w:tcW w:w="1239" w:type="dxa"/>
            <w:vAlign w:val="center"/>
          </w:tcPr>
          <w:p w14:paraId="0B040FCA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0</w:t>
            </w:r>
          </w:p>
        </w:tc>
        <w:tc>
          <w:tcPr>
            <w:tcW w:w="1239" w:type="dxa"/>
            <w:vAlign w:val="center"/>
          </w:tcPr>
          <w:p w14:paraId="35DE66EA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1.000</w:t>
            </w:r>
          </w:p>
        </w:tc>
        <w:tc>
          <w:tcPr>
            <w:tcW w:w="1239" w:type="dxa"/>
            <w:vAlign w:val="center"/>
          </w:tcPr>
          <w:p w14:paraId="301EF121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0</w:t>
            </w:r>
          </w:p>
        </w:tc>
        <w:tc>
          <w:tcPr>
            <w:tcW w:w="1561" w:type="dxa"/>
          </w:tcPr>
          <w:p w14:paraId="2E155BD3" w14:textId="720F1893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8.</w:t>
            </w:r>
            <w:r w:rsidR="00E10D9A" w:rsidRPr="00E10D9A">
              <w:rPr>
                <w:b/>
                <w:bCs/>
              </w:rPr>
              <w:t>2</w:t>
            </w:r>
            <w:r w:rsidRPr="00E10D9A">
              <w:rPr>
                <w:b/>
                <w:bCs/>
              </w:rPr>
              <w:t>E-13</w:t>
            </w:r>
          </w:p>
        </w:tc>
        <w:tc>
          <w:tcPr>
            <w:tcW w:w="1239" w:type="dxa"/>
          </w:tcPr>
          <w:p w14:paraId="04708985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100</w:t>
            </w:r>
          </w:p>
        </w:tc>
        <w:tc>
          <w:tcPr>
            <w:tcW w:w="1239" w:type="dxa"/>
          </w:tcPr>
          <w:p w14:paraId="6C585AF3" w14:textId="77777777" w:rsidR="000A71E2" w:rsidRPr="00726604" w:rsidRDefault="000A71E2" w:rsidP="00002CCC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0A71E2" w14:paraId="26A1DAAF" w14:textId="77777777" w:rsidTr="00002CCC">
        <w:tc>
          <w:tcPr>
            <w:tcW w:w="1238" w:type="dxa"/>
          </w:tcPr>
          <w:p w14:paraId="4420C689" w14:textId="77777777" w:rsidR="000A71E2" w:rsidRDefault="000A71E2" w:rsidP="00002CCC">
            <w:r w:rsidRPr="00A24B9C">
              <w:rPr>
                <w:position w:val="-14"/>
              </w:rPr>
              <w:object w:dxaOrig="639" w:dyaOrig="400" w14:anchorId="0B451D4C">
                <v:shape id="_x0000_i1112" type="#_x0000_t75" style="width:31.5pt;height:19.5pt" o:ole="">
                  <v:imagedata r:id="rId37" o:title=""/>
                </v:shape>
                <o:OLEObject Type="Embed" ProgID="Equation.DSMT4" ShapeID="_x0000_i1112" DrawAspect="Content" ObjectID="_1804012986" r:id="rId256"/>
              </w:object>
            </w:r>
          </w:p>
        </w:tc>
        <w:tc>
          <w:tcPr>
            <w:tcW w:w="1239" w:type="dxa"/>
            <w:vAlign w:val="center"/>
          </w:tcPr>
          <w:p w14:paraId="386D5587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0</w:t>
            </w:r>
          </w:p>
        </w:tc>
        <w:tc>
          <w:tcPr>
            <w:tcW w:w="1239" w:type="dxa"/>
            <w:vAlign w:val="center"/>
          </w:tcPr>
          <w:p w14:paraId="5576FB20" w14:textId="77777777" w:rsidR="000A71E2" w:rsidRPr="00E10D9A" w:rsidRDefault="000A71E2" w:rsidP="00002CCC">
            <w:pPr>
              <w:jc w:val="center"/>
              <w:rPr>
                <w:rFonts w:cs="Times New Roman"/>
                <w:b/>
                <w:bCs/>
              </w:rPr>
            </w:pPr>
            <w:r w:rsidRPr="00E10D9A">
              <w:rPr>
                <w:b/>
                <w:bCs/>
              </w:rPr>
              <w:t>1.000</w:t>
            </w:r>
          </w:p>
        </w:tc>
        <w:tc>
          <w:tcPr>
            <w:tcW w:w="1239" w:type="dxa"/>
            <w:vAlign w:val="center"/>
          </w:tcPr>
          <w:p w14:paraId="508CE7B8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0026 </w:t>
            </w:r>
          </w:p>
        </w:tc>
        <w:tc>
          <w:tcPr>
            <w:tcW w:w="1561" w:type="dxa"/>
          </w:tcPr>
          <w:p w14:paraId="48A269AA" w14:textId="62BA445D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8.</w:t>
            </w:r>
            <w:r w:rsidR="00E10D9A" w:rsidRPr="00E10D9A">
              <w:rPr>
                <w:b/>
                <w:bCs/>
              </w:rPr>
              <w:t>2</w:t>
            </w:r>
            <w:r w:rsidRPr="00E10D9A">
              <w:rPr>
                <w:b/>
                <w:bCs/>
              </w:rPr>
              <w:t>E-13</w:t>
            </w:r>
          </w:p>
        </w:tc>
        <w:tc>
          <w:tcPr>
            <w:tcW w:w="1239" w:type="dxa"/>
          </w:tcPr>
          <w:p w14:paraId="19BC8736" w14:textId="77777777" w:rsidR="000A71E2" w:rsidRDefault="000A71E2" w:rsidP="00002CCC">
            <w:pPr>
              <w:jc w:val="center"/>
            </w:pPr>
            <w:r w:rsidRPr="00CD1A20">
              <w:t>99.96</w:t>
            </w:r>
          </w:p>
        </w:tc>
        <w:tc>
          <w:tcPr>
            <w:tcW w:w="1239" w:type="dxa"/>
          </w:tcPr>
          <w:p w14:paraId="709BDE08" w14:textId="77777777" w:rsidR="000A71E2" w:rsidRPr="00726604" w:rsidRDefault="000A71E2" w:rsidP="00002CCC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0A71E2" w14:paraId="275EC8CA" w14:textId="77777777" w:rsidTr="00002CCC">
        <w:tc>
          <w:tcPr>
            <w:tcW w:w="1238" w:type="dxa"/>
          </w:tcPr>
          <w:p w14:paraId="2A4F3621" w14:textId="77777777" w:rsidR="000A71E2" w:rsidRDefault="000A71E2" w:rsidP="00002CCC">
            <w:r w:rsidRPr="005A0FB8">
              <w:rPr>
                <w:position w:val="-16"/>
              </w:rPr>
              <w:object w:dxaOrig="660" w:dyaOrig="440" w14:anchorId="7581A5C7">
                <v:shape id="_x0000_i1113" type="#_x0000_t75" style="width:33pt;height:22.5pt" o:ole="">
                  <v:imagedata r:id="rId41" o:title=""/>
                </v:shape>
                <o:OLEObject Type="Embed" ProgID="Equation.DSMT4" ShapeID="_x0000_i1113" DrawAspect="Content" ObjectID="_1804012987" r:id="rId257"/>
              </w:object>
            </w:r>
          </w:p>
        </w:tc>
        <w:tc>
          <w:tcPr>
            <w:tcW w:w="1239" w:type="dxa"/>
            <w:vAlign w:val="center"/>
          </w:tcPr>
          <w:p w14:paraId="3BDC5F90" w14:textId="77777777" w:rsidR="000A71E2" w:rsidRDefault="000A71E2" w:rsidP="00002CCC">
            <w:pPr>
              <w:jc w:val="center"/>
            </w:pPr>
            <w:r>
              <w:t xml:space="preserve">0.499 </w:t>
            </w:r>
          </w:p>
        </w:tc>
        <w:tc>
          <w:tcPr>
            <w:tcW w:w="1239" w:type="dxa"/>
            <w:vAlign w:val="center"/>
          </w:tcPr>
          <w:p w14:paraId="104AED69" w14:textId="77777777" w:rsidR="000A71E2" w:rsidRDefault="000A71E2" w:rsidP="00002CCC">
            <w:pPr>
              <w:jc w:val="center"/>
            </w:pPr>
            <w:r w:rsidRPr="009F5712">
              <w:t>0.</w:t>
            </w:r>
            <w:r w:rsidRPr="00CF348A">
              <w:t>99725</w:t>
            </w:r>
            <w:r>
              <w:t xml:space="preserve"> </w:t>
            </w:r>
          </w:p>
        </w:tc>
        <w:tc>
          <w:tcPr>
            <w:tcW w:w="1239" w:type="dxa"/>
            <w:vAlign w:val="center"/>
          </w:tcPr>
          <w:p w14:paraId="25827D4F" w14:textId="77777777" w:rsidR="000A71E2" w:rsidRDefault="000A71E2" w:rsidP="00002CCC">
            <w:pPr>
              <w:jc w:val="center"/>
            </w:pPr>
            <w:r>
              <w:t xml:space="preserve">0.160 </w:t>
            </w:r>
          </w:p>
        </w:tc>
        <w:tc>
          <w:tcPr>
            <w:tcW w:w="1561" w:type="dxa"/>
          </w:tcPr>
          <w:p w14:paraId="1A0E00F7" w14:textId="77777777" w:rsidR="000A71E2" w:rsidRDefault="000A71E2" w:rsidP="00002CCC">
            <w:pPr>
              <w:jc w:val="center"/>
            </w:pPr>
            <w:r w:rsidRPr="00CD1A20">
              <w:t>0.5048</w:t>
            </w:r>
          </w:p>
        </w:tc>
        <w:tc>
          <w:tcPr>
            <w:tcW w:w="1239" w:type="dxa"/>
          </w:tcPr>
          <w:p w14:paraId="2647BF3A" w14:textId="77777777" w:rsidR="000A71E2" w:rsidRDefault="000A71E2" w:rsidP="00002CCC">
            <w:pPr>
              <w:jc w:val="center"/>
            </w:pPr>
            <w:r w:rsidRPr="00CD1A20">
              <w:t>71.02</w:t>
            </w:r>
          </w:p>
        </w:tc>
        <w:tc>
          <w:tcPr>
            <w:tcW w:w="1239" w:type="dxa"/>
          </w:tcPr>
          <w:p w14:paraId="297FD017" w14:textId="77777777" w:rsidR="000A71E2" w:rsidRDefault="000A71E2" w:rsidP="00002CCC">
            <w:pPr>
              <w:jc w:val="center"/>
            </w:pPr>
            <w:r w:rsidRPr="00CD1A20">
              <w:t>97.87</w:t>
            </w:r>
          </w:p>
        </w:tc>
      </w:tr>
      <w:tr w:rsidR="000A71E2" w14:paraId="47532F49" w14:textId="77777777" w:rsidTr="00002CCC">
        <w:tc>
          <w:tcPr>
            <w:tcW w:w="1238" w:type="dxa"/>
          </w:tcPr>
          <w:p w14:paraId="7A49BD54" w14:textId="77777777" w:rsidR="000A71E2" w:rsidRDefault="000A71E2" w:rsidP="00002CCC">
            <w:r w:rsidRPr="005A0FB8">
              <w:rPr>
                <w:position w:val="-16"/>
              </w:rPr>
              <w:object w:dxaOrig="740" w:dyaOrig="440" w14:anchorId="09C1B3D7">
                <v:shape id="_x0000_i1114" type="#_x0000_t75" style="width:37.5pt;height:22.5pt" o:ole="">
                  <v:imagedata r:id="rId45" o:title=""/>
                </v:shape>
                <o:OLEObject Type="Embed" ProgID="Equation.DSMT4" ShapeID="_x0000_i1114" DrawAspect="Content" ObjectID="_1804012988" r:id="rId258"/>
              </w:object>
            </w:r>
          </w:p>
        </w:tc>
        <w:tc>
          <w:tcPr>
            <w:tcW w:w="1239" w:type="dxa"/>
            <w:vAlign w:val="center"/>
          </w:tcPr>
          <w:p w14:paraId="79F13872" w14:textId="77777777" w:rsidR="000A71E2" w:rsidRDefault="000A71E2" w:rsidP="00002CCC">
            <w:pPr>
              <w:jc w:val="center"/>
            </w:pPr>
            <w:r>
              <w:t xml:space="preserve">0.47 </w:t>
            </w:r>
          </w:p>
        </w:tc>
        <w:tc>
          <w:tcPr>
            <w:tcW w:w="1239" w:type="dxa"/>
            <w:vAlign w:val="center"/>
          </w:tcPr>
          <w:p w14:paraId="360F7436" w14:textId="77777777" w:rsidR="000A71E2" w:rsidRDefault="000A71E2" w:rsidP="00002CCC">
            <w:pPr>
              <w:jc w:val="center"/>
            </w:pPr>
            <w:r w:rsidRPr="009C49A4">
              <w:t>0.</w:t>
            </w:r>
            <w:r>
              <w:t xml:space="preserve"> </w:t>
            </w:r>
            <w:r w:rsidRPr="000A78B6">
              <w:t>997</w:t>
            </w:r>
            <w:r>
              <w:t xml:space="preserve">7 </w:t>
            </w:r>
          </w:p>
        </w:tc>
        <w:tc>
          <w:tcPr>
            <w:tcW w:w="1239" w:type="dxa"/>
            <w:vAlign w:val="center"/>
          </w:tcPr>
          <w:p w14:paraId="09EA0CC5" w14:textId="77777777" w:rsidR="000A71E2" w:rsidRDefault="000A71E2" w:rsidP="00002CCC">
            <w:pPr>
              <w:jc w:val="center"/>
            </w:pPr>
            <w:r>
              <w:t xml:space="preserve">1.52 </w:t>
            </w:r>
          </w:p>
        </w:tc>
        <w:tc>
          <w:tcPr>
            <w:tcW w:w="1561" w:type="dxa"/>
          </w:tcPr>
          <w:p w14:paraId="72F88A2D" w14:textId="77777777" w:rsidR="000A71E2" w:rsidRDefault="000A71E2" w:rsidP="00002CCC">
            <w:pPr>
              <w:jc w:val="center"/>
            </w:pPr>
            <w:r w:rsidRPr="00CD1A20">
              <w:t>0.4638</w:t>
            </w:r>
          </w:p>
        </w:tc>
        <w:tc>
          <w:tcPr>
            <w:tcW w:w="1239" w:type="dxa"/>
          </w:tcPr>
          <w:p w14:paraId="43D9CB6C" w14:textId="77777777" w:rsidR="000A71E2" w:rsidRDefault="000A71E2" w:rsidP="00002CCC">
            <w:pPr>
              <w:jc w:val="center"/>
            </w:pPr>
            <w:r w:rsidRPr="00CD1A20">
              <w:t>72.64</w:t>
            </w:r>
          </w:p>
        </w:tc>
        <w:tc>
          <w:tcPr>
            <w:tcW w:w="1239" w:type="dxa"/>
          </w:tcPr>
          <w:p w14:paraId="155DB771" w14:textId="77777777" w:rsidR="000A71E2" w:rsidRDefault="000A71E2" w:rsidP="00002CCC">
            <w:pPr>
              <w:jc w:val="center"/>
            </w:pPr>
            <w:r w:rsidRPr="00CD1A20">
              <w:t>97.98</w:t>
            </w:r>
          </w:p>
        </w:tc>
      </w:tr>
      <w:tr w:rsidR="000A71E2" w14:paraId="1BCAD3EF" w14:textId="77777777" w:rsidTr="00002CCC">
        <w:tc>
          <w:tcPr>
            <w:tcW w:w="1238" w:type="dxa"/>
          </w:tcPr>
          <w:p w14:paraId="5D49D710" w14:textId="77777777" w:rsidR="000A71E2" w:rsidRDefault="000A71E2" w:rsidP="00002CCC">
            <w:r w:rsidRPr="005A0FB8">
              <w:rPr>
                <w:position w:val="-16"/>
              </w:rPr>
              <w:object w:dxaOrig="660" w:dyaOrig="440" w14:anchorId="671CEBFC">
                <v:shape id="_x0000_i1115" type="#_x0000_t75" style="width:33pt;height:22.5pt" o:ole="">
                  <v:imagedata r:id="rId49" o:title=""/>
                </v:shape>
                <o:OLEObject Type="Embed" ProgID="Equation.DSMT4" ShapeID="_x0000_i1115" DrawAspect="Content" ObjectID="_1804012989" r:id="rId259"/>
              </w:object>
            </w:r>
          </w:p>
        </w:tc>
        <w:tc>
          <w:tcPr>
            <w:tcW w:w="1239" w:type="dxa"/>
            <w:vAlign w:val="center"/>
          </w:tcPr>
          <w:p w14:paraId="74CC6EF4" w14:textId="77777777" w:rsidR="000A71E2" w:rsidRDefault="000A71E2" w:rsidP="00002CCC">
            <w:pPr>
              <w:jc w:val="center"/>
            </w:pPr>
            <w:r>
              <w:t xml:space="preserve">0.0402 </w:t>
            </w:r>
          </w:p>
        </w:tc>
        <w:tc>
          <w:tcPr>
            <w:tcW w:w="1239" w:type="dxa"/>
            <w:vAlign w:val="center"/>
          </w:tcPr>
          <w:p w14:paraId="61C9874A" w14:textId="77777777" w:rsidR="000A71E2" w:rsidRDefault="000A71E2" w:rsidP="00002CCC">
            <w:pPr>
              <w:jc w:val="center"/>
            </w:pPr>
            <w:r w:rsidRPr="00BB6E32">
              <w:t>0.99970</w:t>
            </w:r>
          </w:p>
        </w:tc>
        <w:tc>
          <w:tcPr>
            <w:tcW w:w="1239" w:type="dxa"/>
            <w:vAlign w:val="center"/>
          </w:tcPr>
          <w:p w14:paraId="0B581D71" w14:textId="77777777" w:rsidR="000A71E2" w:rsidRDefault="000A71E2" w:rsidP="00002CCC">
            <w:pPr>
              <w:jc w:val="center"/>
            </w:pPr>
            <w:r>
              <w:t xml:space="preserve">0.604 </w:t>
            </w:r>
          </w:p>
        </w:tc>
        <w:tc>
          <w:tcPr>
            <w:tcW w:w="1561" w:type="dxa"/>
          </w:tcPr>
          <w:p w14:paraId="4E6E3FAF" w14:textId="77777777" w:rsidR="000A71E2" w:rsidRDefault="000A71E2" w:rsidP="00002CCC">
            <w:pPr>
              <w:jc w:val="center"/>
            </w:pPr>
            <w:r w:rsidRPr="00CD1A20">
              <w:t>0.2315</w:t>
            </w:r>
          </w:p>
        </w:tc>
        <w:tc>
          <w:tcPr>
            <w:tcW w:w="1239" w:type="dxa"/>
          </w:tcPr>
          <w:p w14:paraId="768DE8EC" w14:textId="77777777" w:rsidR="000A71E2" w:rsidRDefault="000A71E2" w:rsidP="00002CCC">
            <w:pPr>
              <w:jc w:val="center"/>
            </w:pPr>
            <w:r w:rsidRPr="00CD1A20">
              <w:t>87.26</w:t>
            </w:r>
          </w:p>
        </w:tc>
        <w:tc>
          <w:tcPr>
            <w:tcW w:w="1239" w:type="dxa"/>
          </w:tcPr>
          <w:p w14:paraId="3D2DA975" w14:textId="77777777" w:rsidR="000A71E2" w:rsidRDefault="000A71E2" w:rsidP="00002CCC">
            <w:pPr>
              <w:jc w:val="center"/>
            </w:pPr>
            <w:r w:rsidRPr="00CD1A20">
              <w:t>99.47</w:t>
            </w:r>
          </w:p>
        </w:tc>
      </w:tr>
      <w:tr w:rsidR="000A71E2" w14:paraId="735330CD" w14:textId="77777777" w:rsidTr="00002CCC">
        <w:tc>
          <w:tcPr>
            <w:tcW w:w="1238" w:type="dxa"/>
          </w:tcPr>
          <w:p w14:paraId="4F3136EA" w14:textId="77777777" w:rsidR="000A71E2" w:rsidRDefault="000A71E2" w:rsidP="00002CCC">
            <w:r w:rsidRPr="005A0FB8">
              <w:rPr>
                <w:position w:val="-16"/>
              </w:rPr>
              <w:object w:dxaOrig="720" w:dyaOrig="440" w14:anchorId="5B961B2E">
                <v:shape id="_x0000_i1116" type="#_x0000_t75" style="width:36.75pt;height:22.5pt" o:ole="">
                  <v:imagedata r:id="rId53" o:title=""/>
                </v:shape>
                <o:OLEObject Type="Embed" ProgID="Equation.DSMT4" ShapeID="_x0000_i1116" DrawAspect="Content" ObjectID="_1804012990" r:id="rId260"/>
              </w:object>
            </w:r>
          </w:p>
        </w:tc>
        <w:tc>
          <w:tcPr>
            <w:tcW w:w="1239" w:type="dxa"/>
            <w:vAlign w:val="center"/>
          </w:tcPr>
          <w:p w14:paraId="2E14869A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0087 </w:t>
            </w:r>
          </w:p>
        </w:tc>
        <w:tc>
          <w:tcPr>
            <w:tcW w:w="1239" w:type="dxa"/>
            <w:vAlign w:val="center"/>
          </w:tcPr>
          <w:p w14:paraId="647C8262" w14:textId="77777777" w:rsidR="000A71E2" w:rsidRDefault="000A71E2" w:rsidP="00002CCC">
            <w:pPr>
              <w:jc w:val="center"/>
            </w:pPr>
            <w:r w:rsidRPr="009304FB">
              <w:t>0.</w:t>
            </w:r>
            <w:r w:rsidRPr="002E052E">
              <w:t>99993</w:t>
            </w:r>
            <w:r>
              <w:t xml:space="preserve"> </w:t>
            </w:r>
          </w:p>
        </w:tc>
        <w:tc>
          <w:tcPr>
            <w:tcW w:w="1239" w:type="dxa"/>
            <w:vAlign w:val="center"/>
          </w:tcPr>
          <w:p w14:paraId="17A2CB89" w14:textId="77777777" w:rsidR="000A71E2" w:rsidRDefault="000A71E2" w:rsidP="00002CCC">
            <w:pPr>
              <w:jc w:val="center"/>
            </w:pPr>
            <w:r>
              <w:t xml:space="preserve">0.36 </w:t>
            </w:r>
          </w:p>
        </w:tc>
        <w:tc>
          <w:tcPr>
            <w:tcW w:w="1561" w:type="dxa"/>
          </w:tcPr>
          <w:p w14:paraId="5B6709C1" w14:textId="77777777" w:rsidR="000A71E2" w:rsidRDefault="000A71E2" w:rsidP="00002CCC">
            <w:pPr>
              <w:jc w:val="center"/>
            </w:pPr>
            <w:r w:rsidRPr="00CD1A20">
              <w:t>0.1678</w:t>
            </w:r>
          </w:p>
        </w:tc>
        <w:tc>
          <w:tcPr>
            <w:tcW w:w="1239" w:type="dxa"/>
          </w:tcPr>
          <w:p w14:paraId="1AEE19CA" w14:textId="77777777" w:rsidR="000A71E2" w:rsidRDefault="000A71E2" w:rsidP="00002CCC">
            <w:pPr>
              <w:jc w:val="center"/>
            </w:pPr>
            <w:r w:rsidRPr="00CD1A20">
              <w:t>93.65</w:t>
            </w:r>
          </w:p>
        </w:tc>
        <w:tc>
          <w:tcPr>
            <w:tcW w:w="1239" w:type="dxa"/>
          </w:tcPr>
          <w:p w14:paraId="3B602AB5" w14:textId="77777777" w:rsidR="000A71E2" w:rsidRDefault="000A71E2" w:rsidP="00002CCC">
            <w:pPr>
              <w:jc w:val="center"/>
            </w:pPr>
            <w:r w:rsidRPr="00CD1A20">
              <w:t>99.93</w:t>
            </w:r>
          </w:p>
        </w:tc>
      </w:tr>
      <w:tr w:rsidR="000A71E2" w14:paraId="798105C8" w14:textId="77777777" w:rsidTr="00002CCC">
        <w:tc>
          <w:tcPr>
            <w:tcW w:w="1238" w:type="dxa"/>
          </w:tcPr>
          <w:p w14:paraId="59841A83" w14:textId="77777777" w:rsidR="000A71E2" w:rsidRDefault="000A71E2" w:rsidP="00002CCC">
            <w:r w:rsidRPr="005A0FB8">
              <w:rPr>
                <w:position w:val="-16"/>
              </w:rPr>
              <w:object w:dxaOrig="660" w:dyaOrig="440" w14:anchorId="289D9E7C">
                <v:shape id="_x0000_i1117" type="#_x0000_t75" style="width:33pt;height:22.5pt" o:ole="">
                  <v:imagedata r:id="rId57" o:title=""/>
                </v:shape>
                <o:OLEObject Type="Embed" ProgID="Equation.DSMT4" ShapeID="_x0000_i1117" DrawAspect="Content" ObjectID="_1804012991" r:id="rId261"/>
              </w:object>
            </w:r>
          </w:p>
        </w:tc>
        <w:tc>
          <w:tcPr>
            <w:tcW w:w="1239" w:type="dxa"/>
            <w:vAlign w:val="center"/>
          </w:tcPr>
          <w:p w14:paraId="3BF9FF1D" w14:textId="77777777" w:rsidR="000A71E2" w:rsidRDefault="000A71E2" w:rsidP="00002CCC">
            <w:pPr>
              <w:jc w:val="center"/>
            </w:pPr>
            <w:r>
              <w:t xml:space="preserve">0.0058 </w:t>
            </w:r>
          </w:p>
        </w:tc>
        <w:tc>
          <w:tcPr>
            <w:tcW w:w="1239" w:type="dxa"/>
            <w:vAlign w:val="center"/>
          </w:tcPr>
          <w:p w14:paraId="00BCC81E" w14:textId="77777777" w:rsidR="000A71E2" w:rsidRDefault="000A71E2" w:rsidP="00002CCC">
            <w:pPr>
              <w:jc w:val="center"/>
            </w:pPr>
            <w:r w:rsidRPr="003A3C45">
              <w:t>0.999</w:t>
            </w:r>
          </w:p>
        </w:tc>
        <w:tc>
          <w:tcPr>
            <w:tcW w:w="1239" w:type="dxa"/>
            <w:vAlign w:val="center"/>
          </w:tcPr>
          <w:p w14:paraId="6555CC70" w14:textId="77777777" w:rsidR="000A71E2" w:rsidRDefault="000A71E2" w:rsidP="00002CCC">
            <w:pPr>
              <w:jc w:val="center"/>
            </w:pPr>
            <w:r>
              <w:t xml:space="preserve">0.26 </w:t>
            </w:r>
          </w:p>
        </w:tc>
        <w:tc>
          <w:tcPr>
            <w:tcW w:w="1561" w:type="dxa"/>
          </w:tcPr>
          <w:p w14:paraId="2790BE9B" w14:textId="77777777" w:rsidR="000A71E2" w:rsidRDefault="000A71E2" w:rsidP="00002CCC">
            <w:pPr>
              <w:jc w:val="center"/>
            </w:pPr>
            <w:r w:rsidRPr="00CD1A20">
              <w:t>0.1112</w:t>
            </w:r>
          </w:p>
        </w:tc>
        <w:tc>
          <w:tcPr>
            <w:tcW w:w="1239" w:type="dxa"/>
          </w:tcPr>
          <w:p w14:paraId="76ECFE0C" w14:textId="77777777" w:rsidR="000A71E2" w:rsidRDefault="000A71E2" w:rsidP="00002CCC">
            <w:pPr>
              <w:jc w:val="center"/>
            </w:pPr>
            <w:r w:rsidRPr="00CD1A20">
              <w:t>95.68</w:t>
            </w:r>
          </w:p>
        </w:tc>
        <w:tc>
          <w:tcPr>
            <w:tcW w:w="1239" w:type="dxa"/>
          </w:tcPr>
          <w:p w14:paraId="7CDB05F8" w14:textId="77777777" w:rsidR="000A71E2" w:rsidRDefault="000A71E2" w:rsidP="00002CCC">
            <w:pPr>
              <w:jc w:val="center"/>
            </w:pPr>
            <w:r w:rsidRPr="00CD1A20">
              <w:t>99.98</w:t>
            </w:r>
          </w:p>
        </w:tc>
      </w:tr>
      <w:tr w:rsidR="000A71E2" w14:paraId="568F07FE" w14:textId="77777777" w:rsidTr="00002CCC">
        <w:tc>
          <w:tcPr>
            <w:tcW w:w="1238" w:type="dxa"/>
          </w:tcPr>
          <w:p w14:paraId="65C7D240" w14:textId="77777777" w:rsidR="000A71E2" w:rsidRDefault="000A71E2" w:rsidP="00002CCC">
            <w:r w:rsidRPr="005A0FB8">
              <w:rPr>
                <w:position w:val="-16"/>
              </w:rPr>
              <w:object w:dxaOrig="740" w:dyaOrig="440" w14:anchorId="41D5CEAB">
                <v:shape id="_x0000_i1118" type="#_x0000_t75" style="width:37.5pt;height:22.5pt" o:ole="">
                  <v:imagedata r:id="rId61" o:title=""/>
                </v:shape>
                <o:OLEObject Type="Embed" ProgID="Equation.DSMT4" ShapeID="_x0000_i1118" DrawAspect="Content" ObjectID="_1804012992" r:id="rId262"/>
              </w:object>
            </w:r>
          </w:p>
        </w:tc>
        <w:tc>
          <w:tcPr>
            <w:tcW w:w="1239" w:type="dxa"/>
            <w:vAlign w:val="center"/>
          </w:tcPr>
          <w:p w14:paraId="3DD9C02F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0370 </w:t>
            </w:r>
          </w:p>
        </w:tc>
        <w:tc>
          <w:tcPr>
            <w:tcW w:w="1239" w:type="dxa"/>
            <w:vAlign w:val="center"/>
          </w:tcPr>
          <w:p w14:paraId="65AEAA3B" w14:textId="77777777" w:rsidR="000A71E2" w:rsidRDefault="000A71E2" w:rsidP="00002CCC">
            <w:pPr>
              <w:jc w:val="center"/>
            </w:pPr>
            <w:r w:rsidRPr="00822B99">
              <w:t>0.</w:t>
            </w:r>
            <w:r>
              <w:t xml:space="preserve"> </w:t>
            </w:r>
            <w:r w:rsidRPr="008D1290">
              <w:t>999</w:t>
            </w:r>
            <w:r>
              <w:t xml:space="preserve">70 </w:t>
            </w:r>
          </w:p>
        </w:tc>
        <w:tc>
          <w:tcPr>
            <w:tcW w:w="1239" w:type="dxa"/>
            <w:vAlign w:val="center"/>
          </w:tcPr>
          <w:p w14:paraId="78C58D7F" w14:textId="77777777" w:rsidR="000A71E2" w:rsidRDefault="000A71E2" w:rsidP="00002CCC">
            <w:pPr>
              <w:jc w:val="center"/>
            </w:pPr>
            <w:r>
              <w:t xml:space="preserve">0.599 </w:t>
            </w:r>
          </w:p>
        </w:tc>
        <w:tc>
          <w:tcPr>
            <w:tcW w:w="1561" w:type="dxa"/>
          </w:tcPr>
          <w:p w14:paraId="4DD228D6" w14:textId="77777777" w:rsidR="000A71E2" w:rsidRDefault="000A71E2" w:rsidP="00002CCC">
            <w:pPr>
              <w:jc w:val="center"/>
            </w:pPr>
            <w:r w:rsidRPr="00CD1A20">
              <w:t>0.2469</w:t>
            </w:r>
          </w:p>
        </w:tc>
        <w:tc>
          <w:tcPr>
            <w:tcW w:w="1239" w:type="dxa"/>
          </w:tcPr>
          <w:p w14:paraId="12758292" w14:textId="77777777" w:rsidR="000A71E2" w:rsidRDefault="000A71E2" w:rsidP="00002CCC">
            <w:pPr>
              <w:jc w:val="center"/>
            </w:pPr>
            <w:r w:rsidRPr="00CD1A20">
              <w:t>86.68</w:t>
            </w:r>
          </w:p>
        </w:tc>
        <w:tc>
          <w:tcPr>
            <w:tcW w:w="1239" w:type="dxa"/>
          </w:tcPr>
          <w:p w14:paraId="411ED2F0" w14:textId="77777777" w:rsidR="000A71E2" w:rsidRDefault="000A71E2" w:rsidP="00002CCC">
            <w:pPr>
              <w:jc w:val="center"/>
            </w:pPr>
            <w:r w:rsidRPr="00CD1A20">
              <w:t>99.56</w:t>
            </w:r>
          </w:p>
        </w:tc>
      </w:tr>
      <w:tr w:rsidR="000A71E2" w14:paraId="2F1BAB2E" w14:textId="77777777" w:rsidTr="00002CCC">
        <w:tc>
          <w:tcPr>
            <w:tcW w:w="1238" w:type="dxa"/>
          </w:tcPr>
          <w:p w14:paraId="48328E10" w14:textId="77777777" w:rsidR="000A71E2" w:rsidRDefault="000A71E2" w:rsidP="00002CCC">
            <w:r w:rsidRPr="005A0FB8">
              <w:rPr>
                <w:position w:val="-16"/>
              </w:rPr>
              <w:object w:dxaOrig="660" w:dyaOrig="440" w14:anchorId="426644DF">
                <v:shape id="_x0000_i1119" type="#_x0000_t75" style="width:33pt;height:22.5pt" o:ole="">
                  <v:imagedata r:id="rId65" o:title=""/>
                </v:shape>
                <o:OLEObject Type="Embed" ProgID="Equation.DSMT4" ShapeID="_x0000_i1119" DrawAspect="Content" ObjectID="_1804012993" r:id="rId263"/>
              </w:object>
            </w:r>
          </w:p>
        </w:tc>
        <w:tc>
          <w:tcPr>
            <w:tcW w:w="1239" w:type="dxa"/>
            <w:vAlign w:val="center"/>
          </w:tcPr>
          <w:p w14:paraId="5680E024" w14:textId="77777777" w:rsidR="000A71E2" w:rsidRDefault="000A71E2" w:rsidP="00002CCC">
            <w:pPr>
              <w:jc w:val="center"/>
            </w:pPr>
            <w:r>
              <w:t xml:space="preserve">0.0119 </w:t>
            </w:r>
          </w:p>
        </w:tc>
        <w:tc>
          <w:tcPr>
            <w:tcW w:w="1239" w:type="dxa"/>
            <w:vAlign w:val="center"/>
          </w:tcPr>
          <w:p w14:paraId="2923A73C" w14:textId="77777777" w:rsidR="000A71E2" w:rsidRDefault="000A71E2" w:rsidP="00002CCC">
            <w:pPr>
              <w:jc w:val="center"/>
            </w:pPr>
            <w:r w:rsidRPr="003A3C45">
              <w:t>0.</w:t>
            </w:r>
            <w:r w:rsidRPr="003B4819">
              <w:t>99992</w:t>
            </w:r>
            <w:r>
              <w:t xml:space="preserve"> </w:t>
            </w:r>
          </w:p>
        </w:tc>
        <w:tc>
          <w:tcPr>
            <w:tcW w:w="1239" w:type="dxa"/>
            <w:vAlign w:val="center"/>
          </w:tcPr>
          <w:p w14:paraId="57D380B0" w14:textId="77777777" w:rsidR="000A71E2" w:rsidRDefault="000A71E2" w:rsidP="00002CCC">
            <w:pPr>
              <w:jc w:val="center"/>
            </w:pPr>
            <w:r>
              <w:t xml:space="preserve">0.50 </w:t>
            </w:r>
          </w:p>
        </w:tc>
        <w:tc>
          <w:tcPr>
            <w:tcW w:w="1561" w:type="dxa"/>
          </w:tcPr>
          <w:p w14:paraId="67FCBC3F" w14:textId="77777777" w:rsidR="000A71E2" w:rsidRDefault="000A71E2" w:rsidP="00002CCC">
            <w:pPr>
              <w:jc w:val="center"/>
            </w:pPr>
            <w:r w:rsidRPr="00CD1A20">
              <w:t>0.2419</w:t>
            </w:r>
          </w:p>
        </w:tc>
        <w:tc>
          <w:tcPr>
            <w:tcW w:w="1239" w:type="dxa"/>
          </w:tcPr>
          <w:p w14:paraId="65CEB4B2" w14:textId="77777777" w:rsidR="000A71E2" w:rsidRDefault="000A71E2" w:rsidP="00002CCC">
            <w:pPr>
              <w:jc w:val="center"/>
            </w:pPr>
            <w:r w:rsidRPr="00CD1A20">
              <w:t>87.62</w:t>
            </w:r>
          </w:p>
        </w:tc>
        <w:tc>
          <w:tcPr>
            <w:tcW w:w="1239" w:type="dxa"/>
          </w:tcPr>
          <w:p w14:paraId="45F6FB83" w14:textId="77777777" w:rsidR="000A71E2" w:rsidRDefault="000A71E2" w:rsidP="00002CCC">
            <w:pPr>
              <w:jc w:val="center"/>
            </w:pPr>
            <w:r w:rsidRPr="00CD1A20">
              <w:t>99.9</w:t>
            </w:r>
          </w:p>
        </w:tc>
      </w:tr>
      <w:tr w:rsidR="000A71E2" w14:paraId="6C1CBD94" w14:textId="77777777" w:rsidTr="00002CCC">
        <w:tc>
          <w:tcPr>
            <w:tcW w:w="1238" w:type="dxa"/>
          </w:tcPr>
          <w:p w14:paraId="5382CE57" w14:textId="77777777" w:rsidR="000A71E2" w:rsidRDefault="000A71E2" w:rsidP="00002CCC">
            <w:r w:rsidRPr="00A24B9C">
              <w:rPr>
                <w:position w:val="-14"/>
              </w:rPr>
              <w:object w:dxaOrig="700" w:dyaOrig="400" w14:anchorId="686CF52D">
                <v:shape id="_x0000_i1120" type="#_x0000_t75" style="width:34.5pt;height:19.5pt" o:ole="">
                  <v:imagedata r:id="rId69" o:title=""/>
                </v:shape>
                <o:OLEObject Type="Embed" ProgID="Equation.DSMT4" ShapeID="_x0000_i1120" DrawAspect="Content" ObjectID="_1804012994" r:id="rId264"/>
              </w:object>
            </w:r>
          </w:p>
        </w:tc>
        <w:tc>
          <w:tcPr>
            <w:tcW w:w="1239" w:type="dxa"/>
            <w:vAlign w:val="center"/>
          </w:tcPr>
          <w:p w14:paraId="5C32B625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>0.0007</w:t>
            </w:r>
          </w:p>
        </w:tc>
        <w:tc>
          <w:tcPr>
            <w:tcW w:w="1239" w:type="dxa"/>
            <w:vAlign w:val="center"/>
          </w:tcPr>
          <w:p w14:paraId="2082A1C7" w14:textId="77777777" w:rsidR="000A71E2" w:rsidRDefault="000A71E2" w:rsidP="00002CCC">
            <w:pPr>
              <w:jc w:val="center"/>
            </w:pPr>
            <w:r w:rsidRPr="00822B99">
              <w:t>1.000</w:t>
            </w:r>
          </w:p>
        </w:tc>
        <w:tc>
          <w:tcPr>
            <w:tcW w:w="1239" w:type="dxa"/>
            <w:vAlign w:val="center"/>
          </w:tcPr>
          <w:p w14:paraId="4E851E31" w14:textId="77777777" w:rsidR="000A71E2" w:rsidRDefault="000A71E2" w:rsidP="00002CCC">
            <w:pPr>
              <w:jc w:val="center"/>
            </w:pPr>
            <w:r>
              <w:t xml:space="preserve">0.107 </w:t>
            </w:r>
          </w:p>
        </w:tc>
        <w:tc>
          <w:tcPr>
            <w:tcW w:w="1561" w:type="dxa"/>
          </w:tcPr>
          <w:p w14:paraId="63E421E7" w14:textId="77777777" w:rsidR="000A71E2" w:rsidRDefault="000A71E2" w:rsidP="00002CCC">
            <w:pPr>
              <w:jc w:val="center"/>
            </w:pPr>
            <w:r w:rsidRPr="00CD1A20">
              <w:t>0.05002</w:t>
            </w:r>
          </w:p>
        </w:tc>
        <w:tc>
          <w:tcPr>
            <w:tcW w:w="1239" w:type="dxa"/>
          </w:tcPr>
          <w:p w14:paraId="41F58E88" w14:textId="77777777" w:rsidR="000A71E2" w:rsidRDefault="000A71E2" w:rsidP="00002CCC">
            <w:pPr>
              <w:jc w:val="center"/>
            </w:pPr>
            <w:r w:rsidRPr="00CD1A20">
              <w:t>99.14</w:t>
            </w:r>
          </w:p>
        </w:tc>
        <w:tc>
          <w:tcPr>
            <w:tcW w:w="1239" w:type="dxa"/>
          </w:tcPr>
          <w:p w14:paraId="0469DBAA" w14:textId="77777777" w:rsidR="000A71E2" w:rsidRPr="00726604" w:rsidRDefault="000A71E2" w:rsidP="00002CCC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0A71E2" w14:paraId="1653EE86" w14:textId="77777777" w:rsidTr="00002CCC">
        <w:tc>
          <w:tcPr>
            <w:tcW w:w="1238" w:type="dxa"/>
          </w:tcPr>
          <w:p w14:paraId="25A1D925" w14:textId="77777777" w:rsidR="000A71E2" w:rsidRDefault="000A71E2" w:rsidP="00002CCC">
            <w:r w:rsidRPr="005A0FB8">
              <w:rPr>
                <w:position w:val="-16"/>
              </w:rPr>
              <w:object w:dxaOrig="840" w:dyaOrig="440" w14:anchorId="3706BB34">
                <v:shape id="_x0000_i1121" type="#_x0000_t75" style="width:42pt;height:22.5pt" o:ole="">
                  <v:imagedata r:id="rId73" o:title=""/>
                </v:shape>
                <o:OLEObject Type="Embed" ProgID="Equation.DSMT4" ShapeID="_x0000_i1121" DrawAspect="Content" ObjectID="_1804012995" r:id="rId265"/>
              </w:object>
            </w:r>
          </w:p>
        </w:tc>
        <w:tc>
          <w:tcPr>
            <w:tcW w:w="1239" w:type="dxa"/>
            <w:vAlign w:val="center"/>
          </w:tcPr>
          <w:p w14:paraId="4D141604" w14:textId="77777777" w:rsidR="000A71E2" w:rsidRDefault="000A71E2" w:rsidP="00002CCC">
            <w:pPr>
              <w:jc w:val="center"/>
            </w:pPr>
            <w:r>
              <w:t xml:space="preserve">2.282 </w:t>
            </w:r>
          </w:p>
        </w:tc>
        <w:tc>
          <w:tcPr>
            <w:tcW w:w="1239" w:type="dxa"/>
            <w:vAlign w:val="center"/>
          </w:tcPr>
          <w:p w14:paraId="169D6C6D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5F5594">
              <w:rPr>
                <w:rFonts w:cs="Times New Roman"/>
              </w:rPr>
              <w:t>0.98091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9" w:type="dxa"/>
            <w:vAlign w:val="center"/>
          </w:tcPr>
          <w:p w14:paraId="30554453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4.64 </w:t>
            </w:r>
          </w:p>
        </w:tc>
        <w:tc>
          <w:tcPr>
            <w:tcW w:w="1561" w:type="dxa"/>
          </w:tcPr>
          <w:p w14:paraId="522AFCDE" w14:textId="77777777" w:rsidR="000A71E2" w:rsidRDefault="000A71E2" w:rsidP="00002CCC">
            <w:pPr>
              <w:jc w:val="center"/>
            </w:pPr>
            <w:r w:rsidRPr="00CD1A20">
              <w:t>1.559</w:t>
            </w:r>
          </w:p>
        </w:tc>
        <w:tc>
          <w:tcPr>
            <w:tcW w:w="1239" w:type="dxa"/>
          </w:tcPr>
          <w:p w14:paraId="5633ACE2" w14:textId="77777777" w:rsidR="000A71E2" w:rsidRDefault="000A71E2" w:rsidP="00002CCC">
            <w:pPr>
              <w:jc w:val="center"/>
            </w:pPr>
            <w:r w:rsidRPr="00CD1A20">
              <w:t>36</w:t>
            </w:r>
          </w:p>
        </w:tc>
        <w:tc>
          <w:tcPr>
            <w:tcW w:w="1239" w:type="dxa"/>
          </w:tcPr>
          <w:p w14:paraId="177C4AF2" w14:textId="77777777" w:rsidR="000A71E2" w:rsidRDefault="000A71E2" w:rsidP="00002CCC">
            <w:pPr>
              <w:jc w:val="center"/>
            </w:pPr>
            <w:r w:rsidRPr="00CD1A20">
              <w:t>92.15</w:t>
            </w:r>
          </w:p>
        </w:tc>
      </w:tr>
      <w:tr w:rsidR="000A71E2" w14:paraId="3E4C164E" w14:textId="77777777" w:rsidTr="00002CCC">
        <w:tc>
          <w:tcPr>
            <w:tcW w:w="1238" w:type="dxa"/>
          </w:tcPr>
          <w:p w14:paraId="2CF23E88" w14:textId="77777777" w:rsidR="000A71E2" w:rsidRDefault="000A71E2" w:rsidP="00002CCC">
            <w:r w:rsidRPr="005A0FB8">
              <w:rPr>
                <w:position w:val="-16"/>
              </w:rPr>
              <w:object w:dxaOrig="920" w:dyaOrig="440" w14:anchorId="18489D66">
                <v:shape id="_x0000_i1122" type="#_x0000_t75" style="width:45.75pt;height:22.5pt" o:ole="">
                  <v:imagedata r:id="rId77" o:title=""/>
                </v:shape>
                <o:OLEObject Type="Embed" ProgID="Equation.DSMT4" ShapeID="_x0000_i1122" DrawAspect="Content" ObjectID="_1804012996" r:id="rId266"/>
              </w:object>
            </w:r>
          </w:p>
        </w:tc>
        <w:tc>
          <w:tcPr>
            <w:tcW w:w="1239" w:type="dxa"/>
            <w:vAlign w:val="center"/>
          </w:tcPr>
          <w:p w14:paraId="6455B58E" w14:textId="77777777" w:rsidR="000A71E2" w:rsidRDefault="000A71E2" w:rsidP="00002CCC">
            <w:pPr>
              <w:jc w:val="center"/>
            </w:pPr>
            <w:r>
              <w:t xml:space="preserve">3.929 </w:t>
            </w:r>
          </w:p>
        </w:tc>
        <w:tc>
          <w:tcPr>
            <w:tcW w:w="1239" w:type="dxa"/>
            <w:vAlign w:val="center"/>
          </w:tcPr>
          <w:p w14:paraId="4722F3BC" w14:textId="77777777" w:rsidR="000A71E2" w:rsidRDefault="000A71E2" w:rsidP="00002CCC">
            <w:pPr>
              <w:jc w:val="center"/>
            </w:pPr>
            <w:r w:rsidRPr="005225AA">
              <w:rPr>
                <w:rFonts w:cs="Times New Roman"/>
              </w:rPr>
              <w:t>0.9846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9" w:type="dxa"/>
            <w:vAlign w:val="center"/>
          </w:tcPr>
          <w:p w14:paraId="22ED4366" w14:textId="77777777" w:rsidR="000A71E2" w:rsidRDefault="000A71E2" w:rsidP="00002CCC">
            <w:pPr>
              <w:jc w:val="center"/>
            </w:pPr>
            <w:r>
              <w:t xml:space="preserve">7.41 </w:t>
            </w:r>
          </w:p>
        </w:tc>
        <w:tc>
          <w:tcPr>
            <w:tcW w:w="1561" w:type="dxa"/>
          </w:tcPr>
          <w:p w14:paraId="033F5A34" w14:textId="77777777" w:rsidR="000A71E2" w:rsidRDefault="000A71E2" w:rsidP="00002CCC">
            <w:pPr>
              <w:jc w:val="center"/>
            </w:pPr>
            <w:r w:rsidRPr="00CD1A20">
              <w:t>2.17</w:t>
            </w:r>
          </w:p>
        </w:tc>
        <w:tc>
          <w:tcPr>
            <w:tcW w:w="1239" w:type="dxa"/>
          </w:tcPr>
          <w:p w14:paraId="30742E92" w14:textId="77777777" w:rsidR="000A71E2" w:rsidRDefault="000A71E2" w:rsidP="00002CCC">
            <w:pPr>
              <w:jc w:val="center"/>
            </w:pPr>
            <w:r w:rsidRPr="00CD1A20">
              <w:t>30.5</w:t>
            </w:r>
          </w:p>
        </w:tc>
        <w:tc>
          <w:tcPr>
            <w:tcW w:w="1239" w:type="dxa"/>
          </w:tcPr>
          <w:p w14:paraId="742B5AEC" w14:textId="77777777" w:rsidR="000A71E2" w:rsidRDefault="000A71E2" w:rsidP="00002CCC">
            <w:pPr>
              <w:jc w:val="center"/>
            </w:pPr>
            <w:r w:rsidRPr="00CD1A20">
              <w:t>82.72</w:t>
            </w:r>
          </w:p>
        </w:tc>
      </w:tr>
      <w:tr w:rsidR="000A71E2" w14:paraId="7A9B9740" w14:textId="77777777" w:rsidTr="00002CCC">
        <w:tc>
          <w:tcPr>
            <w:tcW w:w="1238" w:type="dxa"/>
          </w:tcPr>
          <w:p w14:paraId="080090DF" w14:textId="77777777" w:rsidR="000A71E2" w:rsidRDefault="000A71E2" w:rsidP="00002CCC">
            <w:r w:rsidRPr="005A0FB8">
              <w:rPr>
                <w:position w:val="-16"/>
              </w:rPr>
              <w:object w:dxaOrig="840" w:dyaOrig="440" w14:anchorId="34CB0DEC">
                <v:shape id="_x0000_i1123" type="#_x0000_t75" style="width:42pt;height:22.5pt" o:ole="">
                  <v:imagedata r:id="rId81" o:title=""/>
                </v:shape>
                <o:OLEObject Type="Embed" ProgID="Equation.DSMT4" ShapeID="_x0000_i1123" DrawAspect="Content" ObjectID="_1804012997" r:id="rId267"/>
              </w:object>
            </w:r>
          </w:p>
        </w:tc>
        <w:tc>
          <w:tcPr>
            <w:tcW w:w="1239" w:type="dxa"/>
            <w:vAlign w:val="center"/>
          </w:tcPr>
          <w:p w14:paraId="18C26905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788 </w:t>
            </w:r>
          </w:p>
        </w:tc>
        <w:tc>
          <w:tcPr>
            <w:tcW w:w="1239" w:type="dxa"/>
            <w:vAlign w:val="center"/>
          </w:tcPr>
          <w:p w14:paraId="7543AC85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6117ED">
              <w:rPr>
                <w:rFonts w:cs="Times New Roman"/>
              </w:rPr>
              <w:t>0.99490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9" w:type="dxa"/>
            <w:vAlign w:val="center"/>
          </w:tcPr>
          <w:p w14:paraId="403E6400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1.94 </w:t>
            </w:r>
          </w:p>
        </w:tc>
        <w:tc>
          <w:tcPr>
            <w:tcW w:w="1561" w:type="dxa"/>
          </w:tcPr>
          <w:p w14:paraId="348F2D3E" w14:textId="77777777" w:rsidR="000A71E2" w:rsidRDefault="000A71E2" w:rsidP="00002CCC">
            <w:pPr>
              <w:jc w:val="center"/>
            </w:pPr>
            <w:r w:rsidRPr="00CD1A20">
              <w:t>0.617</w:t>
            </w:r>
          </w:p>
        </w:tc>
        <w:tc>
          <w:tcPr>
            <w:tcW w:w="1239" w:type="dxa"/>
          </w:tcPr>
          <w:p w14:paraId="73C763CF" w14:textId="77777777" w:rsidR="000A71E2" w:rsidRDefault="000A71E2" w:rsidP="00002CCC">
            <w:pPr>
              <w:jc w:val="center"/>
            </w:pPr>
            <w:r w:rsidRPr="00CD1A20">
              <w:t>66.3</w:t>
            </w:r>
          </w:p>
        </w:tc>
        <w:tc>
          <w:tcPr>
            <w:tcW w:w="1239" w:type="dxa"/>
          </w:tcPr>
          <w:p w14:paraId="434CF68F" w14:textId="77777777" w:rsidR="000A71E2" w:rsidRDefault="000A71E2" w:rsidP="00002CCC">
            <w:pPr>
              <w:jc w:val="center"/>
            </w:pPr>
            <w:r w:rsidRPr="00CD1A20">
              <w:t>97.31</w:t>
            </w:r>
          </w:p>
        </w:tc>
      </w:tr>
      <w:tr w:rsidR="000A71E2" w14:paraId="03F0A3F7" w14:textId="77777777" w:rsidTr="00002CCC">
        <w:tc>
          <w:tcPr>
            <w:tcW w:w="1238" w:type="dxa"/>
          </w:tcPr>
          <w:p w14:paraId="3E066125" w14:textId="77777777" w:rsidR="000A71E2" w:rsidRDefault="000A71E2" w:rsidP="00002CCC">
            <w:r w:rsidRPr="005A0FB8">
              <w:rPr>
                <w:position w:val="-16"/>
              </w:rPr>
              <w:object w:dxaOrig="900" w:dyaOrig="440" w14:anchorId="6CE1F597">
                <v:shape id="_x0000_i1124" type="#_x0000_t75" style="width:45pt;height:22.5pt" o:ole="">
                  <v:imagedata r:id="rId85" o:title=""/>
                </v:shape>
                <o:OLEObject Type="Embed" ProgID="Equation.DSMT4" ShapeID="_x0000_i1124" DrawAspect="Content" ObjectID="_1804012998" r:id="rId268"/>
              </w:object>
            </w:r>
          </w:p>
        </w:tc>
        <w:tc>
          <w:tcPr>
            <w:tcW w:w="1239" w:type="dxa"/>
            <w:vAlign w:val="center"/>
          </w:tcPr>
          <w:p w14:paraId="15C99BB1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3.729 </w:t>
            </w:r>
          </w:p>
        </w:tc>
        <w:tc>
          <w:tcPr>
            <w:tcW w:w="1239" w:type="dxa"/>
            <w:vAlign w:val="center"/>
          </w:tcPr>
          <w:p w14:paraId="72668135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A60649">
              <w:t>0.985</w:t>
            </w:r>
            <w:r>
              <w:t xml:space="preserve">7 </w:t>
            </w:r>
          </w:p>
        </w:tc>
        <w:tc>
          <w:tcPr>
            <w:tcW w:w="1239" w:type="dxa"/>
            <w:vAlign w:val="center"/>
          </w:tcPr>
          <w:p w14:paraId="6177B906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6.56 </w:t>
            </w:r>
          </w:p>
        </w:tc>
        <w:tc>
          <w:tcPr>
            <w:tcW w:w="1561" w:type="dxa"/>
          </w:tcPr>
          <w:p w14:paraId="4902153D" w14:textId="77777777" w:rsidR="000A71E2" w:rsidRDefault="000A71E2" w:rsidP="00002CCC">
            <w:pPr>
              <w:jc w:val="center"/>
            </w:pPr>
            <w:r w:rsidRPr="00CD1A20">
              <w:t>1.85</w:t>
            </w:r>
          </w:p>
        </w:tc>
        <w:tc>
          <w:tcPr>
            <w:tcW w:w="1239" w:type="dxa"/>
          </w:tcPr>
          <w:p w14:paraId="6FF59AE0" w14:textId="77777777" w:rsidR="000A71E2" w:rsidRDefault="000A71E2" w:rsidP="00002CCC">
            <w:pPr>
              <w:jc w:val="center"/>
            </w:pPr>
            <w:r w:rsidRPr="00CD1A20">
              <w:t>32.43</w:t>
            </w:r>
          </w:p>
        </w:tc>
        <w:tc>
          <w:tcPr>
            <w:tcW w:w="1239" w:type="dxa"/>
          </w:tcPr>
          <w:p w14:paraId="3C437BC9" w14:textId="77777777" w:rsidR="000A71E2" w:rsidRDefault="000A71E2" w:rsidP="00002CCC">
            <w:pPr>
              <w:jc w:val="center"/>
            </w:pPr>
            <w:r w:rsidRPr="00CD1A20">
              <w:t>88.35</w:t>
            </w:r>
          </w:p>
        </w:tc>
      </w:tr>
      <w:tr w:rsidR="000A71E2" w14:paraId="05F5583F" w14:textId="77777777" w:rsidTr="00002CCC">
        <w:tc>
          <w:tcPr>
            <w:tcW w:w="1238" w:type="dxa"/>
          </w:tcPr>
          <w:p w14:paraId="41CEFB52" w14:textId="77777777" w:rsidR="000A71E2" w:rsidRDefault="000A71E2" w:rsidP="00002CCC">
            <w:r w:rsidRPr="005A0FB8">
              <w:rPr>
                <w:position w:val="-16"/>
              </w:rPr>
              <w:object w:dxaOrig="840" w:dyaOrig="440" w14:anchorId="3397A069">
                <v:shape id="_x0000_i1125" type="#_x0000_t75" style="width:42pt;height:22.5pt" o:ole="">
                  <v:imagedata r:id="rId89" o:title=""/>
                </v:shape>
                <o:OLEObject Type="Embed" ProgID="Equation.DSMT4" ShapeID="_x0000_i1125" DrawAspect="Content" ObjectID="_1804012999" r:id="rId269"/>
              </w:object>
            </w:r>
          </w:p>
        </w:tc>
        <w:tc>
          <w:tcPr>
            <w:tcW w:w="1239" w:type="dxa"/>
            <w:vAlign w:val="center"/>
          </w:tcPr>
          <w:p w14:paraId="3C8C424B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174 </w:t>
            </w:r>
          </w:p>
        </w:tc>
        <w:tc>
          <w:tcPr>
            <w:tcW w:w="1239" w:type="dxa"/>
            <w:vAlign w:val="center"/>
          </w:tcPr>
          <w:p w14:paraId="6BD8185A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E84AE7">
              <w:rPr>
                <w:rFonts w:cs="Times New Roman"/>
              </w:rPr>
              <w:t>0.9995</w:t>
            </w:r>
            <w:r>
              <w:rPr>
                <w:rFonts w:cs="Times New Roman"/>
              </w:rPr>
              <w:t xml:space="preserve">4 </w:t>
            </w:r>
          </w:p>
        </w:tc>
        <w:tc>
          <w:tcPr>
            <w:tcW w:w="1239" w:type="dxa"/>
            <w:vAlign w:val="center"/>
          </w:tcPr>
          <w:p w14:paraId="5C2B1E1E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1.060 </w:t>
            </w:r>
          </w:p>
        </w:tc>
        <w:tc>
          <w:tcPr>
            <w:tcW w:w="1561" w:type="dxa"/>
          </w:tcPr>
          <w:p w14:paraId="7D2F549D" w14:textId="77777777" w:rsidR="000A71E2" w:rsidRDefault="000A71E2" w:rsidP="00002CCC">
            <w:pPr>
              <w:jc w:val="center"/>
            </w:pPr>
            <w:r w:rsidRPr="00CD1A20">
              <w:t>0.4432</w:t>
            </w:r>
          </w:p>
        </w:tc>
        <w:tc>
          <w:tcPr>
            <w:tcW w:w="1239" w:type="dxa"/>
          </w:tcPr>
          <w:p w14:paraId="1BCE0492" w14:textId="77777777" w:rsidR="000A71E2" w:rsidRDefault="000A71E2" w:rsidP="00002CCC">
            <w:pPr>
              <w:jc w:val="center"/>
            </w:pPr>
            <w:r w:rsidRPr="00CD1A20">
              <w:t>76.06</w:t>
            </w:r>
          </w:p>
        </w:tc>
        <w:tc>
          <w:tcPr>
            <w:tcW w:w="1239" w:type="dxa"/>
          </w:tcPr>
          <w:p w14:paraId="4992207E" w14:textId="77777777" w:rsidR="000A71E2" w:rsidRDefault="000A71E2" w:rsidP="00002CCC">
            <w:pPr>
              <w:jc w:val="center"/>
            </w:pPr>
            <w:r w:rsidRPr="00CD1A20">
              <w:t>98.93</w:t>
            </w:r>
          </w:p>
        </w:tc>
      </w:tr>
      <w:tr w:rsidR="000A71E2" w14:paraId="4D84D568" w14:textId="77777777" w:rsidTr="00002CCC">
        <w:tc>
          <w:tcPr>
            <w:tcW w:w="1238" w:type="dxa"/>
          </w:tcPr>
          <w:p w14:paraId="30470D87" w14:textId="77777777" w:rsidR="000A71E2" w:rsidRDefault="000A71E2" w:rsidP="00002CCC">
            <w:r w:rsidRPr="005A0FB8">
              <w:rPr>
                <w:position w:val="-16"/>
              </w:rPr>
              <w:object w:dxaOrig="900" w:dyaOrig="440" w14:anchorId="5AF1AE0A">
                <v:shape id="_x0000_i1126" type="#_x0000_t75" style="width:45pt;height:22.5pt" o:ole="">
                  <v:imagedata r:id="rId93" o:title=""/>
                </v:shape>
                <o:OLEObject Type="Embed" ProgID="Equation.DSMT4" ShapeID="_x0000_i1126" DrawAspect="Content" ObjectID="_1804013000" r:id="rId270"/>
              </w:object>
            </w:r>
          </w:p>
        </w:tc>
        <w:tc>
          <w:tcPr>
            <w:tcW w:w="1239" w:type="dxa"/>
            <w:vAlign w:val="center"/>
          </w:tcPr>
          <w:p w14:paraId="30DEC711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1.97 </w:t>
            </w:r>
          </w:p>
        </w:tc>
        <w:tc>
          <w:tcPr>
            <w:tcW w:w="1239" w:type="dxa"/>
            <w:vAlign w:val="center"/>
          </w:tcPr>
          <w:p w14:paraId="6D87948A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291833">
              <w:rPr>
                <w:rFonts w:cs="Times New Roman"/>
              </w:rPr>
              <w:t>0.992</w:t>
            </w:r>
            <w:r>
              <w:rPr>
                <w:rFonts w:cs="Times New Roman"/>
              </w:rPr>
              <w:t xml:space="preserve">4 </w:t>
            </w:r>
          </w:p>
        </w:tc>
        <w:tc>
          <w:tcPr>
            <w:tcW w:w="1239" w:type="dxa"/>
            <w:vAlign w:val="center"/>
          </w:tcPr>
          <w:p w14:paraId="055A6946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4.63 </w:t>
            </w:r>
          </w:p>
        </w:tc>
        <w:tc>
          <w:tcPr>
            <w:tcW w:w="1561" w:type="dxa"/>
          </w:tcPr>
          <w:p w14:paraId="78854EB6" w14:textId="77777777" w:rsidR="000A71E2" w:rsidRDefault="000A71E2" w:rsidP="00002CCC">
            <w:pPr>
              <w:jc w:val="center"/>
            </w:pPr>
            <w:r w:rsidRPr="00CD1A20">
              <w:t>1.645</w:t>
            </w:r>
          </w:p>
        </w:tc>
        <w:tc>
          <w:tcPr>
            <w:tcW w:w="1239" w:type="dxa"/>
          </w:tcPr>
          <w:p w14:paraId="2D29835F" w14:textId="77777777" w:rsidR="000A71E2" w:rsidRDefault="000A71E2" w:rsidP="00002CCC">
            <w:pPr>
              <w:jc w:val="center"/>
            </w:pPr>
            <w:r w:rsidRPr="00CD1A20">
              <w:t>34.76</w:t>
            </w:r>
          </w:p>
        </w:tc>
        <w:tc>
          <w:tcPr>
            <w:tcW w:w="1239" w:type="dxa"/>
          </w:tcPr>
          <w:p w14:paraId="2CA192AE" w14:textId="77777777" w:rsidR="000A71E2" w:rsidRDefault="000A71E2" w:rsidP="00002CCC">
            <w:pPr>
              <w:jc w:val="center"/>
            </w:pPr>
            <w:r w:rsidRPr="00CD1A20">
              <w:t>91.14</w:t>
            </w:r>
          </w:p>
        </w:tc>
      </w:tr>
      <w:tr w:rsidR="000A71E2" w14:paraId="1AB31061" w14:textId="77777777" w:rsidTr="00002CCC">
        <w:tc>
          <w:tcPr>
            <w:tcW w:w="1238" w:type="dxa"/>
          </w:tcPr>
          <w:p w14:paraId="7BFBD975" w14:textId="77777777" w:rsidR="000A71E2" w:rsidRDefault="000A71E2" w:rsidP="00002CCC">
            <w:r w:rsidRPr="005A0FB8">
              <w:rPr>
                <w:position w:val="-16"/>
              </w:rPr>
              <w:object w:dxaOrig="840" w:dyaOrig="440" w14:anchorId="04AEA3EE">
                <v:shape id="_x0000_i1127" type="#_x0000_t75" style="width:42pt;height:22.5pt" o:ole="">
                  <v:imagedata r:id="rId97" o:title=""/>
                </v:shape>
                <o:OLEObject Type="Embed" ProgID="Equation.DSMT4" ShapeID="_x0000_i1127" DrawAspect="Content" ObjectID="_1804013001" r:id="rId271"/>
              </w:object>
            </w:r>
          </w:p>
        </w:tc>
        <w:tc>
          <w:tcPr>
            <w:tcW w:w="1239" w:type="dxa"/>
            <w:vAlign w:val="center"/>
          </w:tcPr>
          <w:p w14:paraId="07D2662D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052 </w:t>
            </w:r>
          </w:p>
        </w:tc>
        <w:tc>
          <w:tcPr>
            <w:tcW w:w="1239" w:type="dxa"/>
            <w:vAlign w:val="center"/>
          </w:tcPr>
          <w:p w14:paraId="2DA68BD0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C43AF6">
              <w:t>0.99983</w:t>
            </w:r>
            <w:r>
              <w:t xml:space="preserve"> </w:t>
            </w:r>
          </w:p>
        </w:tc>
        <w:tc>
          <w:tcPr>
            <w:tcW w:w="1239" w:type="dxa"/>
            <w:vAlign w:val="center"/>
          </w:tcPr>
          <w:p w14:paraId="694E7EA1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84 </w:t>
            </w:r>
          </w:p>
        </w:tc>
        <w:tc>
          <w:tcPr>
            <w:tcW w:w="1561" w:type="dxa"/>
          </w:tcPr>
          <w:p w14:paraId="035CDF0D" w14:textId="77777777" w:rsidR="000A71E2" w:rsidRDefault="000A71E2" w:rsidP="00002CCC">
            <w:pPr>
              <w:jc w:val="center"/>
            </w:pPr>
            <w:r w:rsidRPr="00CD1A20">
              <w:t>0.4336</w:t>
            </w:r>
          </w:p>
        </w:tc>
        <w:tc>
          <w:tcPr>
            <w:tcW w:w="1239" w:type="dxa"/>
          </w:tcPr>
          <w:p w14:paraId="1CE5B32B" w14:textId="77777777" w:rsidR="000A71E2" w:rsidRDefault="000A71E2" w:rsidP="00002CCC">
            <w:pPr>
              <w:jc w:val="center"/>
            </w:pPr>
            <w:r w:rsidRPr="00CD1A20">
              <w:t>77.72</w:t>
            </w:r>
          </w:p>
        </w:tc>
        <w:tc>
          <w:tcPr>
            <w:tcW w:w="1239" w:type="dxa"/>
          </w:tcPr>
          <w:p w14:paraId="33172A00" w14:textId="77777777" w:rsidR="000A71E2" w:rsidRDefault="000A71E2" w:rsidP="00002CCC">
            <w:pPr>
              <w:jc w:val="center"/>
            </w:pPr>
            <w:r w:rsidRPr="00CD1A20">
              <w:t>99.52</w:t>
            </w:r>
          </w:p>
        </w:tc>
      </w:tr>
      <w:tr w:rsidR="000A71E2" w14:paraId="7F665791" w14:textId="77777777" w:rsidTr="00002CCC">
        <w:tc>
          <w:tcPr>
            <w:tcW w:w="1238" w:type="dxa"/>
          </w:tcPr>
          <w:p w14:paraId="62880C90" w14:textId="77777777" w:rsidR="000A71E2" w:rsidRDefault="000A71E2" w:rsidP="00002CCC">
            <w:r w:rsidRPr="00A24B9C">
              <w:rPr>
                <w:position w:val="-14"/>
              </w:rPr>
              <w:object w:dxaOrig="880" w:dyaOrig="400" w14:anchorId="3AD3A353">
                <v:shape id="_x0000_i1128" type="#_x0000_t75" style="width:42.75pt;height:19.5pt" o:ole="">
                  <v:imagedata r:id="rId101" o:title=""/>
                </v:shape>
                <o:OLEObject Type="Embed" ProgID="Equation.DSMT4" ShapeID="_x0000_i1128" DrawAspect="Content" ObjectID="_1804013002" r:id="rId272"/>
              </w:object>
            </w:r>
          </w:p>
        </w:tc>
        <w:tc>
          <w:tcPr>
            <w:tcW w:w="1239" w:type="dxa"/>
            <w:vAlign w:val="center"/>
          </w:tcPr>
          <w:p w14:paraId="1856DA6A" w14:textId="77777777" w:rsidR="000A71E2" w:rsidRDefault="000A71E2" w:rsidP="00002CCC">
            <w:pPr>
              <w:jc w:val="center"/>
            </w:pPr>
            <w:r>
              <w:t>0.35</w:t>
            </w:r>
          </w:p>
        </w:tc>
        <w:tc>
          <w:tcPr>
            <w:tcW w:w="1239" w:type="dxa"/>
            <w:vAlign w:val="center"/>
          </w:tcPr>
          <w:p w14:paraId="5705CFC6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9F3C73">
              <w:rPr>
                <w:rFonts w:cs="Times New Roman"/>
              </w:rPr>
              <w:t>0.999</w:t>
            </w:r>
            <w:r>
              <w:rPr>
                <w:rFonts w:cs="Times New Roman"/>
              </w:rPr>
              <w:t xml:space="preserve">2 </w:t>
            </w:r>
          </w:p>
        </w:tc>
        <w:tc>
          <w:tcPr>
            <w:tcW w:w="1239" w:type="dxa"/>
            <w:vAlign w:val="center"/>
          </w:tcPr>
          <w:p w14:paraId="1500D2C6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2.01 </w:t>
            </w:r>
          </w:p>
        </w:tc>
        <w:tc>
          <w:tcPr>
            <w:tcW w:w="1561" w:type="dxa"/>
          </w:tcPr>
          <w:p w14:paraId="5BA2A25C" w14:textId="77777777" w:rsidR="000A71E2" w:rsidRDefault="000A71E2" w:rsidP="00002CCC">
            <w:pPr>
              <w:jc w:val="center"/>
            </w:pPr>
            <w:r w:rsidRPr="00CD1A20">
              <w:t>1.156</w:t>
            </w:r>
          </w:p>
        </w:tc>
        <w:tc>
          <w:tcPr>
            <w:tcW w:w="1239" w:type="dxa"/>
          </w:tcPr>
          <w:p w14:paraId="093B989D" w14:textId="77777777" w:rsidR="000A71E2" w:rsidRDefault="000A71E2" w:rsidP="00002CCC">
            <w:pPr>
              <w:jc w:val="center"/>
            </w:pPr>
            <w:r w:rsidRPr="00CD1A20">
              <w:t>44.52</w:t>
            </w:r>
          </w:p>
        </w:tc>
        <w:tc>
          <w:tcPr>
            <w:tcW w:w="1239" w:type="dxa"/>
          </w:tcPr>
          <w:p w14:paraId="4E5A75CF" w14:textId="77777777" w:rsidR="000A71E2" w:rsidRDefault="000A71E2" w:rsidP="00002CCC">
            <w:pPr>
              <w:jc w:val="center"/>
            </w:pPr>
            <w:r w:rsidRPr="00CD1A20">
              <w:t>98.1</w:t>
            </w:r>
          </w:p>
        </w:tc>
      </w:tr>
      <w:tr w:rsidR="000A71E2" w14:paraId="454F3BEA" w14:textId="77777777" w:rsidTr="00002CCC">
        <w:tc>
          <w:tcPr>
            <w:tcW w:w="1238" w:type="dxa"/>
          </w:tcPr>
          <w:p w14:paraId="143A5FEC" w14:textId="77777777" w:rsidR="000A71E2" w:rsidRDefault="000A71E2" w:rsidP="00002CCC">
            <w:r w:rsidRPr="005A0FB8">
              <w:rPr>
                <w:position w:val="-16"/>
              </w:rPr>
              <w:object w:dxaOrig="800" w:dyaOrig="440" w14:anchorId="642D7407">
                <v:shape id="_x0000_i1129" type="#_x0000_t75" style="width:40.5pt;height:22.5pt" o:ole="">
                  <v:imagedata r:id="rId105" o:title=""/>
                </v:shape>
                <o:OLEObject Type="Embed" ProgID="Equation.DSMT4" ShapeID="_x0000_i1129" DrawAspect="Content" ObjectID="_1804013003" r:id="rId273"/>
              </w:object>
            </w:r>
          </w:p>
        </w:tc>
        <w:tc>
          <w:tcPr>
            <w:tcW w:w="1239" w:type="dxa"/>
            <w:vAlign w:val="center"/>
          </w:tcPr>
          <w:p w14:paraId="1E7E9928" w14:textId="77777777" w:rsidR="000A71E2" w:rsidRDefault="000A71E2" w:rsidP="00002CCC">
            <w:pPr>
              <w:jc w:val="center"/>
            </w:pPr>
            <w:r>
              <w:t>215</w:t>
            </w:r>
          </w:p>
        </w:tc>
        <w:tc>
          <w:tcPr>
            <w:tcW w:w="1239" w:type="dxa"/>
            <w:vAlign w:val="center"/>
          </w:tcPr>
          <w:p w14:paraId="79C664C0" w14:textId="77777777" w:rsidR="000A71E2" w:rsidRDefault="000A71E2" w:rsidP="00002CCC">
            <w:pPr>
              <w:jc w:val="center"/>
            </w:pPr>
            <w:r w:rsidRPr="00E61D51">
              <w:t>0.549</w:t>
            </w:r>
          </w:p>
        </w:tc>
        <w:tc>
          <w:tcPr>
            <w:tcW w:w="1239" w:type="dxa"/>
            <w:vAlign w:val="center"/>
          </w:tcPr>
          <w:p w14:paraId="4B14160E" w14:textId="77777777" w:rsidR="000A71E2" w:rsidRDefault="000A71E2" w:rsidP="00002CCC">
            <w:pPr>
              <w:jc w:val="center"/>
            </w:pPr>
            <w:r>
              <w:t>201</w:t>
            </w:r>
          </w:p>
        </w:tc>
        <w:tc>
          <w:tcPr>
            <w:tcW w:w="1561" w:type="dxa"/>
          </w:tcPr>
          <w:p w14:paraId="5C9EFE1C" w14:textId="77777777" w:rsidR="000A71E2" w:rsidRDefault="000A71E2" w:rsidP="00002CCC">
            <w:pPr>
              <w:jc w:val="center"/>
            </w:pPr>
            <w:r w:rsidRPr="00CD1A20">
              <w:t>33.24</w:t>
            </w:r>
          </w:p>
        </w:tc>
        <w:tc>
          <w:tcPr>
            <w:tcW w:w="1239" w:type="dxa"/>
          </w:tcPr>
          <w:p w14:paraId="5A876F02" w14:textId="77777777" w:rsidR="000A71E2" w:rsidRDefault="000A71E2" w:rsidP="00002CCC">
            <w:pPr>
              <w:jc w:val="center"/>
            </w:pPr>
            <w:r w:rsidRPr="00CD1A20">
              <w:t>1.358</w:t>
            </w:r>
          </w:p>
        </w:tc>
        <w:tc>
          <w:tcPr>
            <w:tcW w:w="1239" w:type="dxa"/>
          </w:tcPr>
          <w:p w14:paraId="18BA7CB7" w14:textId="77777777" w:rsidR="000A71E2" w:rsidRDefault="000A71E2" w:rsidP="00002CCC">
            <w:pPr>
              <w:jc w:val="center"/>
            </w:pPr>
            <w:r w:rsidRPr="00CD1A20">
              <w:t>15.48</w:t>
            </w:r>
          </w:p>
        </w:tc>
      </w:tr>
      <w:tr w:rsidR="000A71E2" w14:paraId="22B95201" w14:textId="77777777" w:rsidTr="00002CCC">
        <w:tc>
          <w:tcPr>
            <w:tcW w:w="1238" w:type="dxa"/>
          </w:tcPr>
          <w:p w14:paraId="0BBA6C22" w14:textId="77777777" w:rsidR="000A71E2" w:rsidRDefault="000A71E2" w:rsidP="00002CCC">
            <w:r w:rsidRPr="005A0FB8">
              <w:rPr>
                <w:position w:val="-16"/>
              </w:rPr>
              <w:object w:dxaOrig="880" w:dyaOrig="440" w14:anchorId="3EC91852">
                <v:shape id="_x0000_i1130" type="#_x0000_t75" style="width:42.75pt;height:22.5pt" o:ole="">
                  <v:imagedata r:id="rId109" o:title=""/>
                </v:shape>
                <o:OLEObject Type="Embed" ProgID="Equation.DSMT4" ShapeID="_x0000_i1130" DrawAspect="Content" ObjectID="_1804013004" r:id="rId274"/>
              </w:object>
            </w:r>
          </w:p>
        </w:tc>
        <w:tc>
          <w:tcPr>
            <w:tcW w:w="1239" w:type="dxa"/>
            <w:vAlign w:val="center"/>
          </w:tcPr>
          <w:p w14:paraId="09D30BF4" w14:textId="77777777" w:rsidR="000A71E2" w:rsidRDefault="000A71E2" w:rsidP="00002CCC">
            <w:pPr>
              <w:jc w:val="center"/>
            </w:pPr>
            <w:r>
              <w:t>215</w:t>
            </w:r>
          </w:p>
        </w:tc>
        <w:tc>
          <w:tcPr>
            <w:tcW w:w="1239" w:type="dxa"/>
            <w:vAlign w:val="center"/>
          </w:tcPr>
          <w:p w14:paraId="007E3A94" w14:textId="77777777" w:rsidR="000A71E2" w:rsidRDefault="000A71E2" w:rsidP="00002CCC">
            <w:pPr>
              <w:jc w:val="center"/>
            </w:pPr>
            <w:r w:rsidRPr="00041B51">
              <w:t>0.53</w:t>
            </w:r>
            <w:r>
              <w:t>7</w:t>
            </w:r>
          </w:p>
        </w:tc>
        <w:tc>
          <w:tcPr>
            <w:tcW w:w="1239" w:type="dxa"/>
            <w:vAlign w:val="center"/>
          </w:tcPr>
          <w:p w14:paraId="0599F651" w14:textId="77777777" w:rsidR="000A71E2" w:rsidRDefault="000A71E2" w:rsidP="00002CCC">
            <w:pPr>
              <w:jc w:val="center"/>
            </w:pPr>
            <w:r>
              <w:t>200</w:t>
            </w:r>
          </w:p>
        </w:tc>
        <w:tc>
          <w:tcPr>
            <w:tcW w:w="1561" w:type="dxa"/>
          </w:tcPr>
          <w:p w14:paraId="7E8B3DE4" w14:textId="77777777" w:rsidR="000A71E2" w:rsidRDefault="000A71E2" w:rsidP="00002CCC">
            <w:pPr>
              <w:jc w:val="center"/>
            </w:pPr>
            <w:r w:rsidRPr="00CD1A20">
              <w:t>29.55</w:t>
            </w:r>
          </w:p>
        </w:tc>
        <w:tc>
          <w:tcPr>
            <w:tcW w:w="1239" w:type="dxa"/>
          </w:tcPr>
          <w:p w14:paraId="3ED24F91" w14:textId="77777777" w:rsidR="000A71E2" w:rsidRDefault="000A71E2" w:rsidP="00002CCC">
            <w:pPr>
              <w:jc w:val="center"/>
            </w:pPr>
            <w:r w:rsidRPr="00CD1A20">
              <w:t>1.673</w:t>
            </w:r>
          </w:p>
        </w:tc>
        <w:tc>
          <w:tcPr>
            <w:tcW w:w="1239" w:type="dxa"/>
          </w:tcPr>
          <w:p w14:paraId="2543524E" w14:textId="77777777" w:rsidR="000A71E2" w:rsidRDefault="000A71E2" w:rsidP="00002CCC">
            <w:pPr>
              <w:jc w:val="center"/>
            </w:pPr>
            <w:r w:rsidRPr="00CD1A20">
              <w:t>17.46</w:t>
            </w:r>
          </w:p>
        </w:tc>
      </w:tr>
      <w:tr w:rsidR="000A71E2" w14:paraId="1E5644FF" w14:textId="77777777" w:rsidTr="00002CCC">
        <w:tc>
          <w:tcPr>
            <w:tcW w:w="1238" w:type="dxa"/>
          </w:tcPr>
          <w:p w14:paraId="3A8BB7C5" w14:textId="77777777" w:rsidR="000A71E2" w:rsidRDefault="000A71E2" w:rsidP="00002CCC">
            <w:r w:rsidRPr="005A0FB8">
              <w:rPr>
                <w:position w:val="-16"/>
              </w:rPr>
              <w:object w:dxaOrig="800" w:dyaOrig="440" w14:anchorId="43B6CB38">
                <v:shape id="_x0000_i1131" type="#_x0000_t75" style="width:40.5pt;height:22.5pt" o:ole="">
                  <v:imagedata r:id="rId113" o:title=""/>
                </v:shape>
                <o:OLEObject Type="Embed" ProgID="Equation.DSMT4" ShapeID="_x0000_i1131" DrawAspect="Content" ObjectID="_1804013005" r:id="rId275"/>
              </w:object>
            </w:r>
          </w:p>
        </w:tc>
        <w:tc>
          <w:tcPr>
            <w:tcW w:w="1239" w:type="dxa"/>
            <w:vAlign w:val="center"/>
          </w:tcPr>
          <w:p w14:paraId="1D15DE61" w14:textId="77777777" w:rsidR="000A71E2" w:rsidRDefault="000A71E2" w:rsidP="00002CCC">
            <w:pPr>
              <w:jc w:val="center"/>
            </w:pPr>
            <w:r>
              <w:t>204</w:t>
            </w:r>
          </w:p>
        </w:tc>
        <w:tc>
          <w:tcPr>
            <w:tcW w:w="1239" w:type="dxa"/>
            <w:vAlign w:val="center"/>
          </w:tcPr>
          <w:p w14:paraId="6B00F299" w14:textId="77777777" w:rsidR="000A71E2" w:rsidRDefault="000A71E2" w:rsidP="00002CCC">
            <w:pPr>
              <w:jc w:val="center"/>
            </w:pPr>
            <w:r w:rsidRPr="00317374">
              <w:t>0.492</w:t>
            </w:r>
          </w:p>
        </w:tc>
        <w:tc>
          <w:tcPr>
            <w:tcW w:w="1239" w:type="dxa"/>
            <w:vAlign w:val="center"/>
          </w:tcPr>
          <w:p w14:paraId="1E67BCBD" w14:textId="77777777" w:rsidR="000A71E2" w:rsidRDefault="000A71E2" w:rsidP="00002CCC">
            <w:pPr>
              <w:jc w:val="center"/>
            </w:pPr>
            <w:r>
              <w:t>171</w:t>
            </w:r>
          </w:p>
        </w:tc>
        <w:tc>
          <w:tcPr>
            <w:tcW w:w="1561" w:type="dxa"/>
          </w:tcPr>
          <w:p w14:paraId="0CC05A88" w14:textId="77777777" w:rsidR="000A71E2" w:rsidRDefault="000A71E2" w:rsidP="00002CCC">
            <w:pPr>
              <w:jc w:val="center"/>
            </w:pPr>
            <w:r w:rsidRPr="00CD1A20">
              <w:t>34.94</w:t>
            </w:r>
          </w:p>
        </w:tc>
        <w:tc>
          <w:tcPr>
            <w:tcW w:w="1239" w:type="dxa"/>
          </w:tcPr>
          <w:p w14:paraId="4A5DCBE7" w14:textId="77777777" w:rsidR="000A71E2" w:rsidRDefault="000A71E2" w:rsidP="00002CCC">
            <w:pPr>
              <w:jc w:val="center"/>
            </w:pPr>
            <w:r w:rsidRPr="00CD1A20">
              <w:t>1.552</w:t>
            </w:r>
          </w:p>
        </w:tc>
        <w:tc>
          <w:tcPr>
            <w:tcW w:w="1239" w:type="dxa"/>
          </w:tcPr>
          <w:p w14:paraId="0B64351D" w14:textId="77777777" w:rsidR="000A71E2" w:rsidRDefault="000A71E2" w:rsidP="00002CCC">
            <w:pPr>
              <w:jc w:val="center"/>
            </w:pPr>
            <w:r w:rsidRPr="00CD1A20">
              <w:t>15.05</w:t>
            </w:r>
          </w:p>
        </w:tc>
      </w:tr>
      <w:tr w:rsidR="000A71E2" w14:paraId="584F34C1" w14:textId="77777777" w:rsidTr="00002CCC">
        <w:tc>
          <w:tcPr>
            <w:tcW w:w="1238" w:type="dxa"/>
          </w:tcPr>
          <w:p w14:paraId="6EA1AB99" w14:textId="77777777" w:rsidR="000A71E2" w:rsidRDefault="000A71E2" w:rsidP="00002CCC">
            <w:r w:rsidRPr="005A0FB8">
              <w:rPr>
                <w:position w:val="-16"/>
              </w:rPr>
              <w:object w:dxaOrig="880" w:dyaOrig="440" w14:anchorId="569EFD7B">
                <v:shape id="_x0000_i1132" type="#_x0000_t75" style="width:42.75pt;height:22.5pt" o:ole="">
                  <v:imagedata r:id="rId117" o:title=""/>
                </v:shape>
                <o:OLEObject Type="Embed" ProgID="Equation.DSMT4" ShapeID="_x0000_i1132" DrawAspect="Content" ObjectID="_1804013006" r:id="rId276"/>
              </w:object>
            </w:r>
          </w:p>
        </w:tc>
        <w:tc>
          <w:tcPr>
            <w:tcW w:w="1239" w:type="dxa"/>
            <w:vAlign w:val="center"/>
          </w:tcPr>
          <w:p w14:paraId="4B40F8EE" w14:textId="77777777" w:rsidR="000A71E2" w:rsidRDefault="000A71E2" w:rsidP="00002CCC">
            <w:pPr>
              <w:jc w:val="center"/>
            </w:pPr>
            <w:r>
              <w:t>210</w:t>
            </w:r>
          </w:p>
        </w:tc>
        <w:tc>
          <w:tcPr>
            <w:tcW w:w="1239" w:type="dxa"/>
            <w:vAlign w:val="center"/>
          </w:tcPr>
          <w:p w14:paraId="169A8F1E" w14:textId="77777777" w:rsidR="000A71E2" w:rsidRDefault="000A71E2" w:rsidP="00002CCC">
            <w:pPr>
              <w:jc w:val="center"/>
            </w:pPr>
            <w:r w:rsidRPr="00041B51">
              <w:t>0.53</w:t>
            </w:r>
            <w:r>
              <w:t>5</w:t>
            </w:r>
          </w:p>
        </w:tc>
        <w:tc>
          <w:tcPr>
            <w:tcW w:w="1239" w:type="dxa"/>
            <w:vAlign w:val="center"/>
          </w:tcPr>
          <w:p w14:paraId="42711E68" w14:textId="77777777" w:rsidR="000A71E2" w:rsidRDefault="000A71E2" w:rsidP="00002CCC">
            <w:pPr>
              <w:jc w:val="center"/>
            </w:pPr>
            <w:r>
              <w:t>177</w:t>
            </w:r>
          </w:p>
        </w:tc>
        <w:tc>
          <w:tcPr>
            <w:tcW w:w="1561" w:type="dxa"/>
          </w:tcPr>
          <w:p w14:paraId="08A85194" w14:textId="77777777" w:rsidR="000A71E2" w:rsidRDefault="000A71E2" w:rsidP="00002CCC">
            <w:pPr>
              <w:jc w:val="center"/>
            </w:pPr>
            <w:r w:rsidRPr="00CD1A20">
              <w:t>40.48</w:t>
            </w:r>
          </w:p>
        </w:tc>
        <w:tc>
          <w:tcPr>
            <w:tcW w:w="1239" w:type="dxa"/>
          </w:tcPr>
          <w:p w14:paraId="3C4E4D6B" w14:textId="77777777" w:rsidR="000A71E2" w:rsidRDefault="000A71E2" w:rsidP="00002CCC">
            <w:pPr>
              <w:jc w:val="center"/>
            </w:pPr>
            <w:r w:rsidRPr="00CD1A20">
              <w:t>1.139</w:t>
            </w:r>
          </w:p>
        </w:tc>
        <w:tc>
          <w:tcPr>
            <w:tcW w:w="1239" w:type="dxa"/>
          </w:tcPr>
          <w:p w14:paraId="22FCD39F" w14:textId="77777777" w:rsidR="000A71E2" w:rsidRDefault="000A71E2" w:rsidP="00002CCC">
            <w:pPr>
              <w:jc w:val="center"/>
            </w:pPr>
            <w:r w:rsidRPr="00CD1A20">
              <w:t>12.77</w:t>
            </w:r>
          </w:p>
        </w:tc>
      </w:tr>
      <w:tr w:rsidR="000A71E2" w14:paraId="431265A2" w14:textId="77777777" w:rsidTr="00002CCC">
        <w:tc>
          <w:tcPr>
            <w:tcW w:w="1238" w:type="dxa"/>
          </w:tcPr>
          <w:p w14:paraId="71A7C094" w14:textId="77777777" w:rsidR="000A71E2" w:rsidRDefault="000A71E2" w:rsidP="00002CCC">
            <w:r w:rsidRPr="005A0FB8">
              <w:rPr>
                <w:position w:val="-16"/>
              </w:rPr>
              <w:object w:dxaOrig="800" w:dyaOrig="440" w14:anchorId="2C6F453B">
                <v:shape id="_x0000_i1133" type="#_x0000_t75" style="width:40.5pt;height:22.5pt" o:ole="">
                  <v:imagedata r:id="rId121" o:title=""/>
                </v:shape>
                <o:OLEObject Type="Embed" ProgID="Equation.DSMT4" ShapeID="_x0000_i1133" DrawAspect="Content" ObjectID="_1804013007" r:id="rId277"/>
              </w:object>
            </w:r>
          </w:p>
        </w:tc>
        <w:tc>
          <w:tcPr>
            <w:tcW w:w="1239" w:type="dxa"/>
            <w:vAlign w:val="center"/>
          </w:tcPr>
          <w:p w14:paraId="4B93E041" w14:textId="77777777" w:rsidR="000A71E2" w:rsidRDefault="000A71E2" w:rsidP="00002CCC">
            <w:pPr>
              <w:jc w:val="center"/>
            </w:pPr>
            <w:r>
              <w:t>174</w:t>
            </w:r>
          </w:p>
        </w:tc>
        <w:tc>
          <w:tcPr>
            <w:tcW w:w="1239" w:type="dxa"/>
            <w:vAlign w:val="center"/>
          </w:tcPr>
          <w:p w14:paraId="030F0C70" w14:textId="77777777" w:rsidR="000A71E2" w:rsidRDefault="000A71E2" w:rsidP="00002CCC">
            <w:pPr>
              <w:jc w:val="center"/>
            </w:pPr>
            <w:r w:rsidRPr="00041B51">
              <w:t>0.60</w:t>
            </w:r>
            <w:r>
              <w:t>9</w:t>
            </w:r>
          </w:p>
        </w:tc>
        <w:tc>
          <w:tcPr>
            <w:tcW w:w="1239" w:type="dxa"/>
            <w:vAlign w:val="center"/>
          </w:tcPr>
          <w:p w14:paraId="735CCA99" w14:textId="77777777" w:rsidR="000A71E2" w:rsidRDefault="000A71E2" w:rsidP="00002CCC">
            <w:pPr>
              <w:jc w:val="center"/>
            </w:pPr>
            <w:r>
              <w:t>124</w:t>
            </w:r>
          </w:p>
        </w:tc>
        <w:tc>
          <w:tcPr>
            <w:tcW w:w="1561" w:type="dxa"/>
          </w:tcPr>
          <w:p w14:paraId="49D54C57" w14:textId="77777777" w:rsidR="000A71E2" w:rsidRDefault="000A71E2" w:rsidP="00002CCC">
            <w:pPr>
              <w:jc w:val="center"/>
            </w:pPr>
            <w:r w:rsidRPr="00CD1A20">
              <w:t>35.86</w:t>
            </w:r>
          </w:p>
        </w:tc>
        <w:tc>
          <w:tcPr>
            <w:tcW w:w="1239" w:type="dxa"/>
          </w:tcPr>
          <w:p w14:paraId="16DE80A5" w14:textId="77777777" w:rsidR="000A71E2" w:rsidRDefault="000A71E2" w:rsidP="00002CCC">
            <w:pPr>
              <w:jc w:val="center"/>
            </w:pPr>
            <w:r w:rsidRPr="00CD1A20">
              <w:t>1.608</w:t>
            </w:r>
          </w:p>
        </w:tc>
        <w:tc>
          <w:tcPr>
            <w:tcW w:w="1239" w:type="dxa"/>
          </w:tcPr>
          <w:p w14:paraId="70FA0804" w14:textId="77777777" w:rsidR="000A71E2" w:rsidRDefault="000A71E2" w:rsidP="00002CCC">
            <w:pPr>
              <w:jc w:val="center"/>
            </w:pPr>
            <w:r w:rsidRPr="00CD1A20">
              <w:t>13.71</w:t>
            </w:r>
          </w:p>
        </w:tc>
      </w:tr>
      <w:tr w:rsidR="000A71E2" w14:paraId="4DB30E10" w14:textId="77777777" w:rsidTr="00002CCC">
        <w:tc>
          <w:tcPr>
            <w:tcW w:w="1238" w:type="dxa"/>
          </w:tcPr>
          <w:p w14:paraId="33D1CC26" w14:textId="77777777" w:rsidR="000A71E2" w:rsidRDefault="000A71E2" w:rsidP="00002CCC">
            <w:r w:rsidRPr="005A0FB8">
              <w:rPr>
                <w:position w:val="-16"/>
              </w:rPr>
              <w:object w:dxaOrig="880" w:dyaOrig="440" w14:anchorId="43BFB157">
                <v:shape id="_x0000_i1134" type="#_x0000_t75" style="width:42.75pt;height:22.5pt" o:ole="">
                  <v:imagedata r:id="rId125" o:title=""/>
                </v:shape>
                <o:OLEObject Type="Embed" ProgID="Equation.DSMT4" ShapeID="_x0000_i1134" DrawAspect="Content" ObjectID="_1804013008" r:id="rId278"/>
              </w:object>
            </w:r>
          </w:p>
        </w:tc>
        <w:tc>
          <w:tcPr>
            <w:tcW w:w="1239" w:type="dxa"/>
            <w:vAlign w:val="center"/>
          </w:tcPr>
          <w:p w14:paraId="12918E8C" w14:textId="77777777" w:rsidR="000A71E2" w:rsidRDefault="000A71E2" w:rsidP="00002CCC">
            <w:pPr>
              <w:jc w:val="center"/>
            </w:pPr>
            <w:r>
              <w:t>199</w:t>
            </w:r>
          </w:p>
        </w:tc>
        <w:tc>
          <w:tcPr>
            <w:tcW w:w="1239" w:type="dxa"/>
            <w:vAlign w:val="center"/>
          </w:tcPr>
          <w:p w14:paraId="751641EF" w14:textId="77777777" w:rsidR="000A71E2" w:rsidRDefault="000A71E2" w:rsidP="00002CCC">
            <w:pPr>
              <w:jc w:val="center"/>
            </w:pPr>
            <w:r w:rsidRPr="00041B51">
              <w:t>0.548</w:t>
            </w:r>
          </w:p>
        </w:tc>
        <w:tc>
          <w:tcPr>
            <w:tcW w:w="1239" w:type="dxa"/>
            <w:vAlign w:val="center"/>
          </w:tcPr>
          <w:p w14:paraId="71EC6D0D" w14:textId="77777777" w:rsidR="000A71E2" w:rsidRDefault="000A71E2" w:rsidP="00002CCC">
            <w:pPr>
              <w:jc w:val="center"/>
            </w:pPr>
            <w:r>
              <w:t>142</w:t>
            </w:r>
          </w:p>
        </w:tc>
        <w:tc>
          <w:tcPr>
            <w:tcW w:w="1561" w:type="dxa"/>
          </w:tcPr>
          <w:p w14:paraId="1620760C" w14:textId="77777777" w:rsidR="000A71E2" w:rsidRDefault="000A71E2" w:rsidP="00002CCC">
            <w:pPr>
              <w:jc w:val="center"/>
            </w:pPr>
            <w:r w:rsidRPr="00CD1A20">
              <w:t>41.63</w:t>
            </w:r>
          </w:p>
        </w:tc>
        <w:tc>
          <w:tcPr>
            <w:tcW w:w="1239" w:type="dxa"/>
          </w:tcPr>
          <w:p w14:paraId="765D7A9B" w14:textId="77777777" w:rsidR="000A71E2" w:rsidRDefault="000A71E2" w:rsidP="00002CCC">
            <w:pPr>
              <w:jc w:val="center"/>
            </w:pPr>
            <w:r w:rsidRPr="00CD1A20">
              <w:t>1.277</w:t>
            </w:r>
          </w:p>
        </w:tc>
        <w:tc>
          <w:tcPr>
            <w:tcW w:w="1239" w:type="dxa"/>
          </w:tcPr>
          <w:p w14:paraId="7B357AC0" w14:textId="77777777" w:rsidR="000A71E2" w:rsidRDefault="000A71E2" w:rsidP="00002CCC">
            <w:pPr>
              <w:jc w:val="center"/>
            </w:pPr>
            <w:r w:rsidRPr="00CD1A20">
              <w:t>11.81</w:t>
            </w:r>
          </w:p>
        </w:tc>
      </w:tr>
      <w:tr w:rsidR="000A71E2" w14:paraId="02DFE491" w14:textId="77777777" w:rsidTr="00002CCC">
        <w:tc>
          <w:tcPr>
            <w:tcW w:w="1238" w:type="dxa"/>
          </w:tcPr>
          <w:p w14:paraId="692F4E75" w14:textId="77777777" w:rsidR="000A71E2" w:rsidRDefault="000A71E2" w:rsidP="00002CCC">
            <w:r w:rsidRPr="005A0FB8">
              <w:rPr>
                <w:position w:val="-16"/>
              </w:rPr>
              <w:object w:dxaOrig="800" w:dyaOrig="440" w14:anchorId="2C032655">
                <v:shape id="_x0000_i1135" type="#_x0000_t75" style="width:40.5pt;height:22.5pt" o:ole="">
                  <v:imagedata r:id="rId129" o:title=""/>
                </v:shape>
                <o:OLEObject Type="Embed" ProgID="Equation.DSMT4" ShapeID="_x0000_i1135" DrawAspect="Content" ObjectID="_1804013009" r:id="rId279"/>
              </w:object>
            </w:r>
          </w:p>
        </w:tc>
        <w:tc>
          <w:tcPr>
            <w:tcW w:w="1239" w:type="dxa"/>
            <w:vAlign w:val="center"/>
          </w:tcPr>
          <w:p w14:paraId="56E1C5C1" w14:textId="77777777" w:rsidR="000A71E2" w:rsidRDefault="000A71E2" w:rsidP="00002CCC">
            <w:pPr>
              <w:jc w:val="center"/>
            </w:pPr>
            <w:r>
              <w:t>155</w:t>
            </w:r>
          </w:p>
        </w:tc>
        <w:tc>
          <w:tcPr>
            <w:tcW w:w="1239" w:type="dxa"/>
            <w:vAlign w:val="center"/>
          </w:tcPr>
          <w:p w14:paraId="2E6C627E" w14:textId="77777777" w:rsidR="000A71E2" w:rsidRDefault="000A71E2" w:rsidP="00002CCC">
            <w:pPr>
              <w:jc w:val="center"/>
            </w:pPr>
            <w:r w:rsidRPr="00041B51">
              <w:t>0.62</w:t>
            </w:r>
            <w:r>
              <w:t>6</w:t>
            </w:r>
          </w:p>
        </w:tc>
        <w:tc>
          <w:tcPr>
            <w:tcW w:w="1239" w:type="dxa"/>
            <w:vAlign w:val="center"/>
          </w:tcPr>
          <w:p w14:paraId="0F0B4C66" w14:textId="77777777" w:rsidR="000A71E2" w:rsidRDefault="000A71E2" w:rsidP="00002CCC">
            <w:pPr>
              <w:jc w:val="center"/>
            </w:pPr>
            <w:r>
              <w:t>112</w:t>
            </w:r>
          </w:p>
        </w:tc>
        <w:tc>
          <w:tcPr>
            <w:tcW w:w="1561" w:type="dxa"/>
          </w:tcPr>
          <w:p w14:paraId="3F7EA99D" w14:textId="77777777" w:rsidR="000A71E2" w:rsidRDefault="000A71E2" w:rsidP="00002CCC">
            <w:pPr>
              <w:jc w:val="center"/>
            </w:pPr>
            <w:r w:rsidRPr="00CD1A20">
              <w:t>37.34</w:t>
            </w:r>
          </w:p>
        </w:tc>
        <w:tc>
          <w:tcPr>
            <w:tcW w:w="1239" w:type="dxa"/>
          </w:tcPr>
          <w:p w14:paraId="793DCD97" w14:textId="77777777" w:rsidR="000A71E2" w:rsidRDefault="000A71E2" w:rsidP="00002CCC">
            <w:pPr>
              <w:jc w:val="center"/>
            </w:pPr>
            <w:r w:rsidRPr="00CD1A20">
              <w:t>1.188</w:t>
            </w:r>
          </w:p>
        </w:tc>
        <w:tc>
          <w:tcPr>
            <w:tcW w:w="1239" w:type="dxa"/>
          </w:tcPr>
          <w:p w14:paraId="530506BA" w14:textId="77777777" w:rsidR="000A71E2" w:rsidRDefault="000A71E2" w:rsidP="00002CCC">
            <w:pPr>
              <w:jc w:val="center"/>
            </w:pPr>
            <w:r w:rsidRPr="00CD1A20">
              <w:t>12.42</w:t>
            </w:r>
          </w:p>
        </w:tc>
      </w:tr>
      <w:tr w:rsidR="000A71E2" w14:paraId="0775057F" w14:textId="77777777" w:rsidTr="00002CCC">
        <w:tc>
          <w:tcPr>
            <w:tcW w:w="1238" w:type="dxa"/>
          </w:tcPr>
          <w:p w14:paraId="62503DBB" w14:textId="77777777" w:rsidR="000A71E2" w:rsidRDefault="000A71E2" w:rsidP="00002CCC">
            <w:r w:rsidRPr="00A24B9C">
              <w:rPr>
                <w:position w:val="-14"/>
              </w:rPr>
              <w:object w:dxaOrig="859" w:dyaOrig="400" w14:anchorId="0FE2488C">
                <v:shape id="_x0000_i1136" type="#_x0000_t75" style="width:42.75pt;height:19.5pt" o:ole="">
                  <v:imagedata r:id="rId133" o:title=""/>
                </v:shape>
                <o:OLEObject Type="Embed" ProgID="Equation.DSMT4" ShapeID="_x0000_i1136" DrawAspect="Content" ObjectID="_1804013010" r:id="rId280"/>
              </w:object>
            </w:r>
          </w:p>
        </w:tc>
        <w:tc>
          <w:tcPr>
            <w:tcW w:w="1239" w:type="dxa"/>
            <w:vAlign w:val="center"/>
          </w:tcPr>
          <w:p w14:paraId="3B5D0B79" w14:textId="77777777" w:rsidR="000A71E2" w:rsidRDefault="000A71E2" w:rsidP="00002CCC">
            <w:pPr>
              <w:jc w:val="center"/>
            </w:pPr>
            <w:r>
              <w:t>182</w:t>
            </w:r>
          </w:p>
        </w:tc>
        <w:tc>
          <w:tcPr>
            <w:tcW w:w="1239" w:type="dxa"/>
            <w:vAlign w:val="center"/>
          </w:tcPr>
          <w:p w14:paraId="7B8DF7F2" w14:textId="77777777" w:rsidR="000A71E2" w:rsidRDefault="000A71E2" w:rsidP="00002CCC">
            <w:pPr>
              <w:jc w:val="center"/>
            </w:pPr>
            <w:r w:rsidRPr="00A44BCF">
              <w:t>0.628</w:t>
            </w:r>
          </w:p>
        </w:tc>
        <w:tc>
          <w:tcPr>
            <w:tcW w:w="1239" w:type="dxa"/>
            <w:vAlign w:val="center"/>
          </w:tcPr>
          <w:p w14:paraId="106DFAB3" w14:textId="77777777" w:rsidR="000A71E2" w:rsidRDefault="000A71E2" w:rsidP="00002CCC">
            <w:pPr>
              <w:jc w:val="center"/>
            </w:pPr>
            <w:r>
              <w:t>122</w:t>
            </w:r>
          </w:p>
        </w:tc>
        <w:tc>
          <w:tcPr>
            <w:tcW w:w="1561" w:type="dxa"/>
          </w:tcPr>
          <w:p w14:paraId="66375B33" w14:textId="77777777" w:rsidR="000A71E2" w:rsidRDefault="000A71E2" w:rsidP="00002CCC">
            <w:pPr>
              <w:jc w:val="center"/>
            </w:pPr>
            <w:r w:rsidRPr="00CD1A20">
              <w:t>36.34</w:t>
            </w:r>
          </w:p>
        </w:tc>
        <w:tc>
          <w:tcPr>
            <w:tcW w:w="1239" w:type="dxa"/>
          </w:tcPr>
          <w:p w14:paraId="74B299E0" w14:textId="77777777" w:rsidR="000A71E2" w:rsidRDefault="000A71E2" w:rsidP="00002CCC">
            <w:pPr>
              <w:jc w:val="center"/>
            </w:pPr>
            <w:r w:rsidRPr="00CD1A20">
              <w:t>1.349</w:t>
            </w:r>
          </w:p>
        </w:tc>
        <w:tc>
          <w:tcPr>
            <w:tcW w:w="1239" w:type="dxa"/>
          </w:tcPr>
          <w:p w14:paraId="02C62B3A" w14:textId="77777777" w:rsidR="000A71E2" w:rsidRDefault="000A71E2" w:rsidP="00002CCC">
            <w:pPr>
              <w:jc w:val="center"/>
            </w:pPr>
            <w:r w:rsidRPr="00CD1A20">
              <w:t>14.22</w:t>
            </w:r>
          </w:p>
        </w:tc>
      </w:tr>
      <w:tr w:rsidR="000A71E2" w14:paraId="37EE3E14" w14:textId="77777777" w:rsidTr="00002CCC">
        <w:tc>
          <w:tcPr>
            <w:tcW w:w="1238" w:type="dxa"/>
          </w:tcPr>
          <w:p w14:paraId="2F60A02C" w14:textId="77777777" w:rsidR="000A71E2" w:rsidRDefault="000A71E2" w:rsidP="00002CCC">
            <w:r w:rsidRPr="005A0FB8">
              <w:rPr>
                <w:position w:val="-16"/>
              </w:rPr>
              <w:object w:dxaOrig="859" w:dyaOrig="440" w14:anchorId="7705E924">
                <v:shape id="_x0000_i1137" type="#_x0000_t75" style="width:42.75pt;height:22.5pt" o:ole="">
                  <v:imagedata r:id="rId137" o:title=""/>
                </v:shape>
                <o:OLEObject Type="Embed" ProgID="Equation.DSMT4" ShapeID="_x0000_i1137" DrawAspect="Content" ObjectID="_1804013011" r:id="rId281"/>
              </w:object>
            </w:r>
          </w:p>
        </w:tc>
        <w:tc>
          <w:tcPr>
            <w:tcW w:w="1239" w:type="dxa"/>
            <w:vAlign w:val="center"/>
          </w:tcPr>
          <w:p w14:paraId="28ED89F3" w14:textId="77777777" w:rsidR="000A71E2" w:rsidRDefault="000A71E2" w:rsidP="00002CCC">
            <w:pPr>
              <w:jc w:val="center"/>
            </w:pPr>
            <w:r>
              <w:t>5</w:t>
            </w:r>
          </w:p>
        </w:tc>
        <w:tc>
          <w:tcPr>
            <w:tcW w:w="1239" w:type="dxa"/>
            <w:vAlign w:val="center"/>
          </w:tcPr>
          <w:p w14:paraId="3BD1EEEE" w14:textId="77777777" w:rsidR="000A71E2" w:rsidRDefault="000A71E2" w:rsidP="00002CCC">
            <w:pPr>
              <w:jc w:val="center"/>
            </w:pPr>
            <w:r>
              <w:t>0.962</w:t>
            </w:r>
          </w:p>
        </w:tc>
        <w:tc>
          <w:tcPr>
            <w:tcW w:w="1239" w:type="dxa"/>
            <w:vAlign w:val="center"/>
          </w:tcPr>
          <w:p w14:paraId="7FC7F2C4" w14:textId="77777777" w:rsidR="000A71E2" w:rsidRDefault="000A71E2" w:rsidP="00002CCC">
            <w:pPr>
              <w:jc w:val="center"/>
            </w:pPr>
            <w:r>
              <w:t>12</w:t>
            </w:r>
          </w:p>
        </w:tc>
        <w:tc>
          <w:tcPr>
            <w:tcW w:w="1561" w:type="dxa"/>
          </w:tcPr>
          <w:p w14:paraId="34B94AAE" w14:textId="77777777" w:rsidR="000A71E2" w:rsidRDefault="000A71E2" w:rsidP="00002CCC">
            <w:pPr>
              <w:jc w:val="center"/>
            </w:pPr>
            <w:r w:rsidRPr="00CD1A20">
              <w:t>6.787</w:t>
            </w:r>
          </w:p>
        </w:tc>
        <w:tc>
          <w:tcPr>
            <w:tcW w:w="1239" w:type="dxa"/>
          </w:tcPr>
          <w:p w14:paraId="4372CA41" w14:textId="77777777" w:rsidR="000A71E2" w:rsidRDefault="000A71E2" w:rsidP="00002CCC">
            <w:pPr>
              <w:jc w:val="center"/>
            </w:pPr>
            <w:r w:rsidRPr="00CD1A20">
              <w:t>7.717</w:t>
            </w:r>
          </w:p>
        </w:tc>
        <w:tc>
          <w:tcPr>
            <w:tcW w:w="1239" w:type="dxa"/>
          </w:tcPr>
          <w:p w14:paraId="25C5FFAC" w14:textId="77777777" w:rsidR="000A71E2" w:rsidRDefault="000A71E2" w:rsidP="00002CCC">
            <w:pPr>
              <w:jc w:val="center"/>
            </w:pPr>
            <w:r w:rsidRPr="00CD1A20">
              <w:t>67.28</w:t>
            </w:r>
          </w:p>
        </w:tc>
      </w:tr>
      <w:tr w:rsidR="000A71E2" w14:paraId="6F254DC6" w14:textId="77777777" w:rsidTr="00002CCC">
        <w:tc>
          <w:tcPr>
            <w:tcW w:w="1238" w:type="dxa"/>
          </w:tcPr>
          <w:p w14:paraId="49D061E0" w14:textId="77777777" w:rsidR="000A71E2" w:rsidRDefault="000A71E2" w:rsidP="00002CCC">
            <w:r w:rsidRPr="005A0FB8">
              <w:rPr>
                <w:position w:val="-16"/>
              </w:rPr>
              <w:object w:dxaOrig="940" w:dyaOrig="440" w14:anchorId="38CDF274">
                <v:shape id="_x0000_i1138" type="#_x0000_t75" style="width:45.75pt;height:22.5pt" o:ole="">
                  <v:imagedata r:id="rId141" o:title=""/>
                </v:shape>
                <o:OLEObject Type="Embed" ProgID="Equation.DSMT4" ShapeID="_x0000_i1138" DrawAspect="Content" ObjectID="_1804013012" r:id="rId282"/>
              </w:object>
            </w:r>
          </w:p>
        </w:tc>
        <w:tc>
          <w:tcPr>
            <w:tcW w:w="1239" w:type="dxa"/>
            <w:vAlign w:val="center"/>
          </w:tcPr>
          <w:p w14:paraId="5A47BBB2" w14:textId="77777777" w:rsidR="000A71E2" w:rsidRDefault="000A71E2" w:rsidP="00002CCC">
            <w:pPr>
              <w:jc w:val="center"/>
            </w:pPr>
            <w:r>
              <w:t>11</w:t>
            </w:r>
          </w:p>
        </w:tc>
        <w:tc>
          <w:tcPr>
            <w:tcW w:w="1239" w:type="dxa"/>
            <w:vAlign w:val="center"/>
          </w:tcPr>
          <w:p w14:paraId="0CF87608" w14:textId="77777777" w:rsidR="000A71E2" w:rsidRDefault="000A71E2" w:rsidP="00002CCC">
            <w:pPr>
              <w:jc w:val="center"/>
            </w:pPr>
            <w:r>
              <w:t>0.952</w:t>
            </w:r>
          </w:p>
        </w:tc>
        <w:tc>
          <w:tcPr>
            <w:tcW w:w="1239" w:type="dxa"/>
            <w:vAlign w:val="center"/>
          </w:tcPr>
          <w:p w14:paraId="32D4C6A2" w14:textId="77777777" w:rsidR="000A71E2" w:rsidRDefault="000A71E2" w:rsidP="00002CCC">
            <w:pPr>
              <w:jc w:val="center"/>
            </w:pPr>
            <w:r>
              <w:t>17</w:t>
            </w:r>
          </w:p>
        </w:tc>
        <w:tc>
          <w:tcPr>
            <w:tcW w:w="1561" w:type="dxa"/>
          </w:tcPr>
          <w:p w14:paraId="27D4F165" w14:textId="77777777" w:rsidR="000A71E2" w:rsidRDefault="000A71E2" w:rsidP="00002CCC">
            <w:pPr>
              <w:jc w:val="center"/>
            </w:pPr>
            <w:r w:rsidRPr="00CD1A20">
              <w:t>7.833</w:t>
            </w:r>
          </w:p>
        </w:tc>
        <w:tc>
          <w:tcPr>
            <w:tcW w:w="1239" w:type="dxa"/>
          </w:tcPr>
          <w:p w14:paraId="2F3D808A" w14:textId="77777777" w:rsidR="000A71E2" w:rsidRDefault="000A71E2" w:rsidP="00002CCC">
            <w:pPr>
              <w:jc w:val="center"/>
            </w:pPr>
            <w:r w:rsidRPr="00CD1A20">
              <w:t>6.804</w:t>
            </w:r>
          </w:p>
        </w:tc>
        <w:tc>
          <w:tcPr>
            <w:tcW w:w="1239" w:type="dxa"/>
          </w:tcPr>
          <w:p w14:paraId="65790798" w14:textId="77777777" w:rsidR="000A71E2" w:rsidRDefault="000A71E2" w:rsidP="00002CCC">
            <w:pPr>
              <w:jc w:val="center"/>
            </w:pPr>
            <w:r w:rsidRPr="00CD1A20">
              <w:t>60.34</w:t>
            </w:r>
          </w:p>
        </w:tc>
      </w:tr>
      <w:tr w:rsidR="000A71E2" w14:paraId="271B1308" w14:textId="77777777" w:rsidTr="00002CCC">
        <w:tc>
          <w:tcPr>
            <w:tcW w:w="1238" w:type="dxa"/>
          </w:tcPr>
          <w:p w14:paraId="052592EE" w14:textId="77777777" w:rsidR="000A71E2" w:rsidRDefault="000A71E2" w:rsidP="00002CCC">
            <w:r w:rsidRPr="005A0FB8">
              <w:rPr>
                <w:position w:val="-16"/>
              </w:rPr>
              <w:object w:dxaOrig="859" w:dyaOrig="440" w14:anchorId="4FDB2707">
                <v:shape id="_x0000_i1139" type="#_x0000_t75" style="width:42.75pt;height:22.5pt" o:ole="">
                  <v:imagedata r:id="rId145" o:title=""/>
                </v:shape>
                <o:OLEObject Type="Embed" ProgID="Equation.DSMT4" ShapeID="_x0000_i1139" DrawAspect="Content" ObjectID="_1804013013" r:id="rId283"/>
              </w:object>
            </w:r>
          </w:p>
        </w:tc>
        <w:tc>
          <w:tcPr>
            <w:tcW w:w="1239" w:type="dxa"/>
            <w:vAlign w:val="center"/>
          </w:tcPr>
          <w:p w14:paraId="0D825A74" w14:textId="77777777" w:rsidR="000A71E2" w:rsidRDefault="000A71E2" w:rsidP="00002CCC">
            <w:pPr>
              <w:jc w:val="center"/>
            </w:pPr>
            <w:r>
              <w:t>8</w:t>
            </w:r>
          </w:p>
        </w:tc>
        <w:tc>
          <w:tcPr>
            <w:tcW w:w="1239" w:type="dxa"/>
            <w:vAlign w:val="center"/>
          </w:tcPr>
          <w:p w14:paraId="5CD4CB23" w14:textId="77777777" w:rsidR="000A71E2" w:rsidRDefault="000A71E2" w:rsidP="00002CCC">
            <w:pPr>
              <w:jc w:val="center"/>
            </w:pPr>
            <w:r>
              <w:t>0.963</w:t>
            </w:r>
          </w:p>
        </w:tc>
        <w:tc>
          <w:tcPr>
            <w:tcW w:w="1239" w:type="dxa"/>
            <w:vAlign w:val="center"/>
          </w:tcPr>
          <w:p w14:paraId="6A81E3FD" w14:textId="77777777" w:rsidR="000A71E2" w:rsidRDefault="000A71E2" w:rsidP="00002CCC">
            <w:pPr>
              <w:jc w:val="center"/>
            </w:pPr>
            <w:r>
              <w:t>12</w:t>
            </w:r>
          </w:p>
        </w:tc>
        <w:tc>
          <w:tcPr>
            <w:tcW w:w="1561" w:type="dxa"/>
          </w:tcPr>
          <w:p w14:paraId="14145ECB" w14:textId="77777777" w:rsidR="000A71E2" w:rsidRDefault="000A71E2" w:rsidP="00002CCC">
            <w:pPr>
              <w:jc w:val="center"/>
            </w:pPr>
            <w:r w:rsidRPr="00CD1A20">
              <w:t>5.977</w:t>
            </w:r>
          </w:p>
        </w:tc>
        <w:tc>
          <w:tcPr>
            <w:tcW w:w="1239" w:type="dxa"/>
          </w:tcPr>
          <w:p w14:paraId="6C854B37" w14:textId="77777777" w:rsidR="000A71E2" w:rsidRDefault="000A71E2" w:rsidP="00002CCC">
            <w:pPr>
              <w:jc w:val="center"/>
            </w:pPr>
            <w:r w:rsidRPr="00CD1A20">
              <w:t>8.727</w:t>
            </w:r>
          </w:p>
        </w:tc>
        <w:tc>
          <w:tcPr>
            <w:tcW w:w="1239" w:type="dxa"/>
          </w:tcPr>
          <w:p w14:paraId="50A36308" w14:textId="77777777" w:rsidR="000A71E2" w:rsidRDefault="000A71E2" w:rsidP="00002CCC">
            <w:pPr>
              <w:jc w:val="center"/>
            </w:pPr>
            <w:r w:rsidRPr="00CD1A20">
              <w:t>72.91</w:t>
            </w:r>
          </w:p>
        </w:tc>
      </w:tr>
      <w:tr w:rsidR="000A71E2" w14:paraId="062C3A16" w14:textId="77777777" w:rsidTr="00002CCC">
        <w:tc>
          <w:tcPr>
            <w:tcW w:w="1238" w:type="dxa"/>
          </w:tcPr>
          <w:p w14:paraId="54B5EDAD" w14:textId="77777777" w:rsidR="000A71E2" w:rsidRDefault="000A71E2" w:rsidP="00002CCC">
            <w:r w:rsidRPr="005A0FB8">
              <w:rPr>
                <w:position w:val="-16"/>
              </w:rPr>
              <w:object w:dxaOrig="920" w:dyaOrig="440" w14:anchorId="25751E0C">
                <v:shape id="_x0000_i1140" type="#_x0000_t75" style="width:45.75pt;height:22.5pt" o:ole="">
                  <v:imagedata r:id="rId149" o:title=""/>
                </v:shape>
                <o:OLEObject Type="Embed" ProgID="Equation.DSMT4" ShapeID="_x0000_i1140" DrawAspect="Content" ObjectID="_1804013014" r:id="rId284"/>
              </w:object>
            </w:r>
          </w:p>
        </w:tc>
        <w:tc>
          <w:tcPr>
            <w:tcW w:w="1239" w:type="dxa"/>
            <w:vAlign w:val="center"/>
          </w:tcPr>
          <w:p w14:paraId="626BE288" w14:textId="77777777" w:rsidR="000A71E2" w:rsidRDefault="000A71E2" w:rsidP="00002CCC">
            <w:pPr>
              <w:jc w:val="center"/>
            </w:pPr>
            <w:r>
              <w:t>8</w:t>
            </w:r>
          </w:p>
        </w:tc>
        <w:tc>
          <w:tcPr>
            <w:tcW w:w="1239" w:type="dxa"/>
            <w:vAlign w:val="center"/>
          </w:tcPr>
          <w:p w14:paraId="5FDE6FB1" w14:textId="77777777" w:rsidR="000A71E2" w:rsidRDefault="000A71E2" w:rsidP="00002CCC">
            <w:pPr>
              <w:jc w:val="center"/>
            </w:pPr>
            <w:r>
              <w:t>0.940</w:t>
            </w:r>
          </w:p>
        </w:tc>
        <w:tc>
          <w:tcPr>
            <w:tcW w:w="1239" w:type="dxa"/>
            <w:vAlign w:val="center"/>
          </w:tcPr>
          <w:p w14:paraId="736FD5E7" w14:textId="77777777" w:rsidR="000A71E2" w:rsidRDefault="000A71E2" w:rsidP="00002CCC">
            <w:pPr>
              <w:jc w:val="center"/>
            </w:pPr>
            <w:r>
              <w:t>17</w:t>
            </w:r>
          </w:p>
        </w:tc>
        <w:tc>
          <w:tcPr>
            <w:tcW w:w="1561" w:type="dxa"/>
          </w:tcPr>
          <w:p w14:paraId="246E01BF" w14:textId="77777777" w:rsidR="000A71E2" w:rsidRDefault="000A71E2" w:rsidP="00002CCC">
            <w:pPr>
              <w:jc w:val="center"/>
            </w:pPr>
            <w:r w:rsidRPr="00CD1A20">
              <w:t>6.983</w:t>
            </w:r>
          </w:p>
        </w:tc>
        <w:tc>
          <w:tcPr>
            <w:tcW w:w="1239" w:type="dxa"/>
          </w:tcPr>
          <w:p w14:paraId="2B45B58F" w14:textId="77777777" w:rsidR="000A71E2" w:rsidRDefault="000A71E2" w:rsidP="00002CCC">
            <w:pPr>
              <w:jc w:val="center"/>
            </w:pPr>
            <w:r w:rsidRPr="00CD1A20">
              <w:t>7.572</w:t>
            </w:r>
          </w:p>
        </w:tc>
        <w:tc>
          <w:tcPr>
            <w:tcW w:w="1239" w:type="dxa"/>
          </w:tcPr>
          <w:p w14:paraId="2C52F921" w14:textId="77777777" w:rsidR="000A71E2" w:rsidRDefault="000A71E2" w:rsidP="00002CCC">
            <w:pPr>
              <w:jc w:val="center"/>
            </w:pPr>
            <w:r w:rsidRPr="00CD1A20">
              <w:t>65.73</w:t>
            </w:r>
          </w:p>
        </w:tc>
      </w:tr>
      <w:tr w:rsidR="000A71E2" w14:paraId="4B9D9FF3" w14:textId="77777777" w:rsidTr="00002CCC">
        <w:tc>
          <w:tcPr>
            <w:tcW w:w="1238" w:type="dxa"/>
          </w:tcPr>
          <w:p w14:paraId="69BD2253" w14:textId="77777777" w:rsidR="000A71E2" w:rsidRDefault="000A71E2" w:rsidP="00002CCC">
            <w:r w:rsidRPr="005A0FB8">
              <w:rPr>
                <w:position w:val="-16"/>
              </w:rPr>
              <w:object w:dxaOrig="859" w:dyaOrig="440" w14:anchorId="190E786C">
                <v:shape id="_x0000_i1141" type="#_x0000_t75" style="width:42.75pt;height:22.5pt" o:ole="">
                  <v:imagedata r:id="rId153" o:title=""/>
                </v:shape>
                <o:OLEObject Type="Embed" ProgID="Equation.DSMT4" ShapeID="_x0000_i1141" DrawAspect="Content" ObjectID="_1804013015" r:id="rId285"/>
              </w:object>
            </w:r>
          </w:p>
        </w:tc>
        <w:tc>
          <w:tcPr>
            <w:tcW w:w="1239" w:type="dxa"/>
            <w:vAlign w:val="center"/>
          </w:tcPr>
          <w:p w14:paraId="17DABD2C" w14:textId="77777777" w:rsidR="000A71E2" w:rsidRDefault="000A71E2" w:rsidP="00002CCC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3D97ED7E" w14:textId="77777777" w:rsidR="000A71E2" w:rsidRDefault="000A71E2" w:rsidP="00002CCC">
            <w:pPr>
              <w:jc w:val="center"/>
            </w:pPr>
            <w:r>
              <w:t>0.966</w:t>
            </w:r>
          </w:p>
        </w:tc>
        <w:tc>
          <w:tcPr>
            <w:tcW w:w="1239" w:type="dxa"/>
            <w:vAlign w:val="center"/>
          </w:tcPr>
          <w:p w14:paraId="087ED092" w14:textId="77777777" w:rsidR="000A71E2" w:rsidRDefault="000A71E2" w:rsidP="00002CCC">
            <w:pPr>
              <w:jc w:val="center"/>
            </w:pPr>
            <w:r>
              <w:t>9</w:t>
            </w:r>
          </w:p>
        </w:tc>
        <w:tc>
          <w:tcPr>
            <w:tcW w:w="1561" w:type="dxa"/>
          </w:tcPr>
          <w:p w14:paraId="041423B2" w14:textId="77777777" w:rsidR="000A71E2" w:rsidRDefault="000A71E2" w:rsidP="00002CCC">
            <w:pPr>
              <w:jc w:val="center"/>
            </w:pPr>
            <w:r w:rsidRPr="00CD1A20">
              <w:t>5.205</w:t>
            </w:r>
          </w:p>
        </w:tc>
        <w:tc>
          <w:tcPr>
            <w:tcW w:w="1239" w:type="dxa"/>
          </w:tcPr>
          <w:p w14:paraId="13AA0F0D" w14:textId="77777777" w:rsidR="000A71E2" w:rsidRDefault="000A71E2" w:rsidP="00002CCC">
            <w:pPr>
              <w:jc w:val="center"/>
            </w:pPr>
            <w:r w:rsidRPr="00CD1A20">
              <w:t>10.26</w:t>
            </w:r>
          </w:p>
        </w:tc>
        <w:tc>
          <w:tcPr>
            <w:tcW w:w="1239" w:type="dxa"/>
          </w:tcPr>
          <w:p w14:paraId="7E101FB7" w14:textId="77777777" w:rsidR="000A71E2" w:rsidRDefault="000A71E2" w:rsidP="00002CCC">
            <w:pPr>
              <w:jc w:val="center"/>
            </w:pPr>
            <w:r w:rsidRPr="00CD1A20">
              <w:t>75.68</w:t>
            </w:r>
          </w:p>
        </w:tc>
      </w:tr>
      <w:tr w:rsidR="000A71E2" w14:paraId="1C2414DD" w14:textId="77777777" w:rsidTr="00002CCC">
        <w:tc>
          <w:tcPr>
            <w:tcW w:w="1238" w:type="dxa"/>
          </w:tcPr>
          <w:p w14:paraId="790DF97A" w14:textId="77777777" w:rsidR="000A71E2" w:rsidRDefault="000A71E2" w:rsidP="00002CCC">
            <w:r w:rsidRPr="005A0FB8">
              <w:rPr>
                <w:position w:val="-16"/>
              </w:rPr>
              <w:object w:dxaOrig="940" w:dyaOrig="440" w14:anchorId="5B2E7457">
                <v:shape id="_x0000_i1142" type="#_x0000_t75" style="width:45.75pt;height:22.5pt" o:ole="">
                  <v:imagedata r:id="rId157" o:title=""/>
                </v:shape>
                <o:OLEObject Type="Embed" ProgID="Equation.DSMT4" ShapeID="_x0000_i1142" DrawAspect="Content" ObjectID="_1804013016" r:id="rId286"/>
              </w:object>
            </w:r>
          </w:p>
        </w:tc>
        <w:tc>
          <w:tcPr>
            <w:tcW w:w="1239" w:type="dxa"/>
            <w:vAlign w:val="center"/>
          </w:tcPr>
          <w:p w14:paraId="2828B31C" w14:textId="77777777" w:rsidR="000A71E2" w:rsidRDefault="000A71E2" w:rsidP="00002CCC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3C6C0154" w14:textId="77777777" w:rsidR="000A71E2" w:rsidRDefault="000A71E2" w:rsidP="00002CCC">
            <w:pPr>
              <w:jc w:val="center"/>
            </w:pPr>
            <w:r>
              <w:t>0.958</w:t>
            </w:r>
          </w:p>
        </w:tc>
        <w:tc>
          <w:tcPr>
            <w:tcW w:w="1239" w:type="dxa"/>
            <w:vAlign w:val="center"/>
          </w:tcPr>
          <w:p w14:paraId="167BCA49" w14:textId="77777777" w:rsidR="000A71E2" w:rsidRDefault="000A71E2" w:rsidP="00002CCC">
            <w:pPr>
              <w:jc w:val="center"/>
            </w:pPr>
            <w:r>
              <w:t>9</w:t>
            </w:r>
          </w:p>
        </w:tc>
        <w:tc>
          <w:tcPr>
            <w:tcW w:w="1561" w:type="dxa"/>
          </w:tcPr>
          <w:p w14:paraId="260C1309" w14:textId="77777777" w:rsidR="000A71E2" w:rsidRDefault="000A71E2" w:rsidP="00002CCC">
            <w:pPr>
              <w:jc w:val="center"/>
            </w:pPr>
            <w:r w:rsidRPr="00CD1A20">
              <w:t>4.611</w:t>
            </w:r>
          </w:p>
        </w:tc>
        <w:tc>
          <w:tcPr>
            <w:tcW w:w="1239" w:type="dxa"/>
          </w:tcPr>
          <w:p w14:paraId="384302CF" w14:textId="77777777" w:rsidR="000A71E2" w:rsidRDefault="000A71E2" w:rsidP="00002CCC">
            <w:pPr>
              <w:jc w:val="center"/>
            </w:pPr>
            <w:r w:rsidRPr="00CD1A20">
              <w:t>12.86</w:t>
            </w:r>
          </w:p>
        </w:tc>
        <w:tc>
          <w:tcPr>
            <w:tcW w:w="1239" w:type="dxa"/>
          </w:tcPr>
          <w:p w14:paraId="7DCF7E10" w14:textId="77777777" w:rsidR="000A71E2" w:rsidRDefault="000A71E2" w:rsidP="00002CCC">
            <w:pPr>
              <w:jc w:val="center"/>
            </w:pPr>
            <w:r w:rsidRPr="00CD1A20">
              <w:t>77.29</w:t>
            </w:r>
          </w:p>
        </w:tc>
      </w:tr>
      <w:tr w:rsidR="000A71E2" w14:paraId="273CF4D5" w14:textId="77777777" w:rsidTr="00002CCC">
        <w:tc>
          <w:tcPr>
            <w:tcW w:w="1238" w:type="dxa"/>
          </w:tcPr>
          <w:p w14:paraId="2F412F3D" w14:textId="77777777" w:rsidR="000A71E2" w:rsidRDefault="000A71E2" w:rsidP="00002CCC">
            <w:r w:rsidRPr="005A0FB8">
              <w:rPr>
                <w:position w:val="-16"/>
              </w:rPr>
              <w:object w:dxaOrig="859" w:dyaOrig="440" w14:anchorId="203214C9">
                <v:shape id="_x0000_i1143" type="#_x0000_t75" style="width:42.75pt;height:22.5pt" o:ole="">
                  <v:imagedata r:id="rId161" o:title=""/>
                </v:shape>
                <o:OLEObject Type="Embed" ProgID="Equation.DSMT4" ShapeID="_x0000_i1143" DrawAspect="Content" ObjectID="_1804013017" r:id="rId287"/>
              </w:object>
            </w:r>
          </w:p>
        </w:tc>
        <w:tc>
          <w:tcPr>
            <w:tcW w:w="1239" w:type="dxa"/>
            <w:vAlign w:val="center"/>
          </w:tcPr>
          <w:p w14:paraId="72BDFF8A" w14:textId="77777777" w:rsidR="000A71E2" w:rsidRDefault="000A71E2" w:rsidP="00002CCC">
            <w:pPr>
              <w:jc w:val="center"/>
            </w:pPr>
            <w:r>
              <w:t>12</w:t>
            </w:r>
          </w:p>
        </w:tc>
        <w:tc>
          <w:tcPr>
            <w:tcW w:w="1239" w:type="dxa"/>
            <w:vAlign w:val="center"/>
          </w:tcPr>
          <w:p w14:paraId="7E013CCD" w14:textId="77777777" w:rsidR="000A71E2" w:rsidRDefault="000A71E2" w:rsidP="00002CCC">
            <w:pPr>
              <w:jc w:val="center"/>
            </w:pPr>
            <w:r>
              <w:t>0.931</w:t>
            </w:r>
          </w:p>
        </w:tc>
        <w:tc>
          <w:tcPr>
            <w:tcW w:w="1239" w:type="dxa"/>
            <w:vAlign w:val="center"/>
          </w:tcPr>
          <w:p w14:paraId="1086856D" w14:textId="77777777" w:rsidR="000A71E2" w:rsidRDefault="000A71E2" w:rsidP="00002CCC">
            <w:pPr>
              <w:jc w:val="center"/>
            </w:pPr>
            <w:r>
              <w:t>24</w:t>
            </w:r>
          </w:p>
        </w:tc>
        <w:tc>
          <w:tcPr>
            <w:tcW w:w="1561" w:type="dxa"/>
          </w:tcPr>
          <w:p w14:paraId="13B9714E" w14:textId="77777777" w:rsidR="000A71E2" w:rsidRDefault="000A71E2" w:rsidP="00002CCC">
            <w:pPr>
              <w:jc w:val="center"/>
            </w:pPr>
            <w:r w:rsidRPr="00CD1A20">
              <w:t>14.4</w:t>
            </w:r>
          </w:p>
        </w:tc>
        <w:tc>
          <w:tcPr>
            <w:tcW w:w="1239" w:type="dxa"/>
          </w:tcPr>
          <w:p w14:paraId="4C3C747C" w14:textId="77777777" w:rsidR="000A71E2" w:rsidRDefault="000A71E2" w:rsidP="00002CCC">
            <w:pPr>
              <w:jc w:val="center"/>
            </w:pPr>
            <w:r w:rsidRPr="00CD1A20">
              <w:t>4.186</w:t>
            </w:r>
          </w:p>
        </w:tc>
        <w:tc>
          <w:tcPr>
            <w:tcW w:w="1239" w:type="dxa"/>
          </w:tcPr>
          <w:p w14:paraId="464D86E6" w14:textId="77777777" w:rsidR="000A71E2" w:rsidRDefault="000A71E2" w:rsidP="00002CCC">
            <w:pPr>
              <w:jc w:val="center"/>
            </w:pPr>
            <w:r w:rsidRPr="00CD1A20">
              <w:t>38.54</w:t>
            </w:r>
          </w:p>
        </w:tc>
      </w:tr>
      <w:tr w:rsidR="000A71E2" w14:paraId="3377E0D2" w14:textId="77777777" w:rsidTr="00002CCC">
        <w:tc>
          <w:tcPr>
            <w:tcW w:w="1238" w:type="dxa"/>
          </w:tcPr>
          <w:p w14:paraId="68894999" w14:textId="77777777" w:rsidR="000A71E2" w:rsidRDefault="000A71E2" w:rsidP="00002CCC">
            <w:r w:rsidRPr="00A24B9C">
              <w:rPr>
                <w:position w:val="-14"/>
              </w:rPr>
              <w:object w:dxaOrig="900" w:dyaOrig="400" w14:anchorId="3C541B11">
                <v:shape id="_x0000_i1144" type="#_x0000_t75" style="width:45pt;height:19.5pt" o:ole="">
                  <v:imagedata r:id="rId165" o:title=""/>
                </v:shape>
                <o:OLEObject Type="Embed" ProgID="Equation.DSMT4" ShapeID="_x0000_i1144" DrawAspect="Content" ObjectID="_1804013018" r:id="rId288"/>
              </w:object>
            </w:r>
          </w:p>
        </w:tc>
        <w:tc>
          <w:tcPr>
            <w:tcW w:w="1239" w:type="dxa"/>
            <w:vAlign w:val="center"/>
          </w:tcPr>
          <w:p w14:paraId="75D95197" w14:textId="77777777" w:rsidR="000A71E2" w:rsidRDefault="000A71E2" w:rsidP="00002CCC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2D1BF3FC" w14:textId="77777777" w:rsidR="000A71E2" w:rsidRDefault="000A71E2" w:rsidP="00002CCC">
            <w:pPr>
              <w:jc w:val="center"/>
            </w:pPr>
            <w:r>
              <w:t>0.983</w:t>
            </w:r>
          </w:p>
        </w:tc>
        <w:tc>
          <w:tcPr>
            <w:tcW w:w="1239" w:type="dxa"/>
            <w:vAlign w:val="center"/>
          </w:tcPr>
          <w:p w14:paraId="246BD434" w14:textId="77777777" w:rsidR="000A71E2" w:rsidRDefault="000A71E2" w:rsidP="00002CCC">
            <w:pPr>
              <w:jc w:val="center"/>
            </w:pPr>
            <w:r>
              <w:t>8</w:t>
            </w:r>
          </w:p>
        </w:tc>
        <w:tc>
          <w:tcPr>
            <w:tcW w:w="1561" w:type="dxa"/>
          </w:tcPr>
          <w:p w14:paraId="57B89792" w14:textId="77777777" w:rsidR="000A71E2" w:rsidRDefault="000A71E2" w:rsidP="00002CCC">
            <w:pPr>
              <w:jc w:val="center"/>
            </w:pPr>
            <w:r w:rsidRPr="00CD1A20">
              <w:t>5.109</w:t>
            </w:r>
          </w:p>
        </w:tc>
        <w:tc>
          <w:tcPr>
            <w:tcW w:w="1239" w:type="dxa"/>
          </w:tcPr>
          <w:p w14:paraId="5F9B9D38" w14:textId="77777777" w:rsidR="000A71E2" w:rsidRDefault="000A71E2" w:rsidP="00002CCC">
            <w:pPr>
              <w:jc w:val="center"/>
            </w:pPr>
            <w:r w:rsidRPr="00CD1A20">
              <w:t>10.03</w:t>
            </w:r>
          </w:p>
        </w:tc>
        <w:tc>
          <w:tcPr>
            <w:tcW w:w="1239" w:type="dxa"/>
          </w:tcPr>
          <w:p w14:paraId="6FEB5DBC" w14:textId="77777777" w:rsidR="000A71E2" w:rsidRDefault="000A71E2" w:rsidP="00002CCC">
            <w:pPr>
              <w:jc w:val="center"/>
            </w:pPr>
            <w:r w:rsidRPr="00CD1A20">
              <w:t>77.92</w:t>
            </w:r>
          </w:p>
        </w:tc>
      </w:tr>
    </w:tbl>
    <w:p w14:paraId="18F8A4F2" w14:textId="77777777" w:rsidR="000A71E2" w:rsidRDefault="000A71E2" w:rsidP="000A71E2"/>
    <w:p w14:paraId="15DC846D" w14:textId="77777777" w:rsidR="000A71E2" w:rsidRDefault="000A71E2" w:rsidP="000A71E2"/>
    <w:p w14:paraId="47D0F907" w14:textId="77777777" w:rsidR="000A71E2" w:rsidRDefault="000A71E2" w:rsidP="000A71E2">
      <w:r>
        <w:br w:type="page"/>
      </w:r>
    </w:p>
    <w:p w14:paraId="46EF47BD" w14:textId="129FAAA3" w:rsidR="00550531" w:rsidRDefault="00550531" w:rsidP="00550531">
      <w:r>
        <w:lastRenderedPageBreak/>
        <w:t xml:space="preserve">Table S13. </w:t>
      </w:r>
      <w:r w:rsidRPr="009F0988">
        <w:t xml:space="preserve">Performance metrics of the </w:t>
      </w:r>
      <w:r>
        <w:t>models for train dataset. Illumination AM1.5.</w:t>
      </w:r>
    </w:p>
    <w:tbl>
      <w:tblPr>
        <w:tblStyle w:val="a3"/>
        <w:tblW w:w="8991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8"/>
        <w:gridCol w:w="1238"/>
        <w:gridCol w:w="1238"/>
        <w:gridCol w:w="1561"/>
        <w:gridCol w:w="1239"/>
        <w:gridCol w:w="1239"/>
      </w:tblGrid>
      <w:tr w:rsidR="00C23EF7" w14:paraId="0A8F8739" w14:textId="77777777" w:rsidTr="00C23EF7">
        <w:tc>
          <w:tcPr>
            <w:tcW w:w="1238" w:type="dxa"/>
          </w:tcPr>
          <w:p w14:paraId="595F832D" w14:textId="37DFB013" w:rsidR="00C23EF7" w:rsidRDefault="00C23EF7" w:rsidP="00C23EF7">
            <w:r>
              <w:t>Model</w:t>
            </w:r>
          </w:p>
        </w:tc>
        <w:tc>
          <w:tcPr>
            <w:tcW w:w="1238" w:type="dxa"/>
          </w:tcPr>
          <w:p w14:paraId="40383CC0" w14:textId="1B7287FF" w:rsidR="00C23EF7" w:rsidRDefault="00C23EF7" w:rsidP="00C23EF7"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8" w:type="dxa"/>
          </w:tcPr>
          <w:p w14:paraId="52E2051A" w14:textId="0C54B015" w:rsidR="00C23EF7" w:rsidRDefault="00C23EF7" w:rsidP="00C23EF7"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8" w:type="dxa"/>
          </w:tcPr>
          <w:p w14:paraId="487F5EB3" w14:textId="69AAA753" w:rsidR="00C23EF7" w:rsidRDefault="00C23EF7" w:rsidP="00C23EF7">
            <w:r>
              <w:t>MAPE, %</w:t>
            </w:r>
          </w:p>
        </w:tc>
        <w:tc>
          <w:tcPr>
            <w:tcW w:w="1561" w:type="dxa"/>
          </w:tcPr>
          <w:p w14:paraId="6A55FF18" w14:textId="36EE5A8F" w:rsidR="00C23EF7" w:rsidRDefault="00C23EF7" w:rsidP="00C23EF7">
            <w:pPr>
              <w:jc w:val="center"/>
            </w:pPr>
            <w:proofErr w:type="spellStart"/>
            <w:r>
              <w:t>Md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00283927" w14:textId="77777777" w:rsidR="00C23EF7" w:rsidRDefault="00C23EF7" w:rsidP="00C23EF7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22254332" w14:textId="77777777" w:rsidR="00C23EF7" w:rsidRDefault="00C23EF7" w:rsidP="00C23EF7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C23EF7" w14:paraId="077AB6A5" w14:textId="77777777" w:rsidTr="004B6F4F">
        <w:tc>
          <w:tcPr>
            <w:tcW w:w="1238" w:type="dxa"/>
          </w:tcPr>
          <w:p w14:paraId="56E76AAC" w14:textId="70D94715" w:rsidR="00C23EF7" w:rsidRDefault="00C23EF7" w:rsidP="00C23EF7">
            <w:r w:rsidRPr="00A24B9C">
              <w:rPr>
                <w:position w:val="-14"/>
              </w:rPr>
              <w:object w:dxaOrig="620" w:dyaOrig="400" w14:anchorId="5FBD00EC">
                <v:shape id="_x0000_i1145" type="#_x0000_t75" style="width:31.5pt;height:19.5pt" o:ole="">
                  <v:imagedata r:id="rId11" o:title=""/>
                </v:shape>
                <o:OLEObject Type="Embed" ProgID="Equation.DSMT4" ShapeID="_x0000_i1145" DrawAspect="Content" ObjectID="_1804013019" r:id="rId289"/>
              </w:object>
            </w:r>
          </w:p>
        </w:tc>
        <w:tc>
          <w:tcPr>
            <w:tcW w:w="1238" w:type="dxa"/>
            <w:vAlign w:val="center"/>
          </w:tcPr>
          <w:p w14:paraId="06F43283" w14:textId="5A88D94D" w:rsidR="00C23EF7" w:rsidRDefault="00C23EF7" w:rsidP="00C23EF7">
            <w:r w:rsidRPr="0051027F">
              <w:rPr>
                <w:szCs w:val="28"/>
              </w:rPr>
              <w:t>15.7</w:t>
            </w:r>
          </w:p>
        </w:tc>
        <w:tc>
          <w:tcPr>
            <w:tcW w:w="1238" w:type="dxa"/>
            <w:vAlign w:val="center"/>
          </w:tcPr>
          <w:p w14:paraId="17C25CCD" w14:textId="27F3C9B5" w:rsidR="00C23EF7" w:rsidRPr="0051027F" w:rsidRDefault="00C23EF7" w:rsidP="00C23EF7">
            <w:pPr>
              <w:rPr>
                <w:szCs w:val="28"/>
              </w:rPr>
            </w:pPr>
            <w:r w:rsidRPr="0051027F">
              <w:rPr>
                <w:szCs w:val="28"/>
              </w:rPr>
              <w:t>0.986</w:t>
            </w:r>
          </w:p>
        </w:tc>
        <w:tc>
          <w:tcPr>
            <w:tcW w:w="1238" w:type="dxa"/>
            <w:vAlign w:val="center"/>
          </w:tcPr>
          <w:p w14:paraId="61427FE3" w14:textId="43EA8A24" w:rsidR="00C23EF7" w:rsidRDefault="00C23EF7" w:rsidP="00C23EF7">
            <w:r w:rsidRPr="0051027F">
              <w:rPr>
                <w:szCs w:val="28"/>
              </w:rPr>
              <w:t>16.3</w:t>
            </w:r>
          </w:p>
        </w:tc>
        <w:tc>
          <w:tcPr>
            <w:tcW w:w="1561" w:type="dxa"/>
          </w:tcPr>
          <w:p w14:paraId="29187476" w14:textId="25B88141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2.264</w:t>
            </w:r>
          </w:p>
        </w:tc>
        <w:tc>
          <w:tcPr>
            <w:tcW w:w="1239" w:type="dxa"/>
          </w:tcPr>
          <w:p w14:paraId="2A388B5D" w14:textId="32435C1A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37.96</w:t>
            </w:r>
          </w:p>
        </w:tc>
        <w:tc>
          <w:tcPr>
            <w:tcW w:w="1239" w:type="dxa"/>
          </w:tcPr>
          <w:p w14:paraId="564746FA" w14:textId="5D3121D8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78.81</w:t>
            </w:r>
          </w:p>
        </w:tc>
      </w:tr>
      <w:tr w:rsidR="00C23EF7" w14:paraId="44083858" w14:textId="77777777" w:rsidTr="004B6F4F">
        <w:tc>
          <w:tcPr>
            <w:tcW w:w="1238" w:type="dxa"/>
          </w:tcPr>
          <w:p w14:paraId="5B097129" w14:textId="022AC5EF" w:rsidR="00C23EF7" w:rsidRDefault="00C23EF7" w:rsidP="00C23EF7">
            <w:r w:rsidRPr="00A24B9C">
              <w:rPr>
                <w:position w:val="-14"/>
              </w:rPr>
              <w:object w:dxaOrig="639" w:dyaOrig="400" w14:anchorId="753B61FB">
                <v:shape id="_x0000_i1146" type="#_x0000_t75" style="width:31.5pt;height:19.5pt" o:ole="">
                  <v:imagedata r:id="rId15" o:title=""/>
                </v:shape>
                <o:OLEObject Type="Embed" ProgID="Equation.DSMT4" ShapeID="_x0000_i1146" DrawAspect="Content" ObjectID="_1804013020" r:id="rId290"/>
              </w:object>
            </w:r>
          </w:p>
        </w:tc>
        <w:tc>
          <w:tcPr>
            <w:tcW w:w="1238" w:type="dxa"/>
            <w:vAlign w:val="center"/>
          </w:tcPr>
          <w:p w14:paraId="144723A3" w14:textId="3DF81D18" w:rsidR="00C23EF7" w:rsidRDefault="00C23EF7" w:rsidP="00C23EF7">
            <w:r w:rsidRPr="0051027F">
              <w:rPr>
                <w:szCs w:val="28"/>
              </w:rPr>
              <w:t xml:space="preserve">27.6 </w:t>
            </w:r>
          </w:p>
        </w:tc>
        <w:tc>
          <w:tcPr>
            <w:tcW w:w="1238" w:type="dxa"/>
            <w:vAlign w:val="center"/>
          </w:tcPr>
          <w:p w14:paraId="34346466" w14:textId="4E8DE172" w:rsidR="00C23EF7" w:rsidRPr="0051027F" w:rsidRDefault="00C23EF7" w:rsidP="00C23EF7">
            <w:pPr>
              <w:rPr>
                <w:szCs w:val="28"/>
              </w:rPr>
            </w:pPr>
            <w:r w:rsidRPr="0051027F">
              <w:rPr>
                <w:szCs w:val="28"/>
              </w:rPr>
              <w:t>0.94</w:t>
            </w:r>
            <w:r w:rsidRPr="0051027F">
              <w:rPr>
                <w:szCs w:val="28"/>
                <w:lang w:val="ru-RU"/>
              </w:rPr>
              <w:t>0</w:t>
            </w:r>
            <w:r w:rsidRPr="0051027F">
              <w:rPr>
                <w:szCs w:val="28"/>
              </w:rPr>
              <w:t>7</w:t>
            </w:r>
          </w:p>
        </w:tc>
        <w:tc>
          <w:tcPr>
            <w:tcW w:w="1238" w:type="dxa"/>
            <w:vAlign w:val="center"/>
          </w:tcPr>
          <w:p w14:paraId="082EF3B8" w14:textId="166ED029" w:rsidR="00C23EF7" w:rsidRDefault="00C23EF7" w:rsidP="00C23EF7">
            <w:r w:rsidRPr="0051027F">
              <w:rPr>
                <w:szCs w:val="28"/>
              </w:rPr>
              <w:t xml:space="preserve">30.9 </w:t>
            </w:r>
          </w:p>
        </w:tc>
        <w:tc>
          <w:tcPr>
            <w:tcW w:w="1561" w:type="dxa"/>
          </w:tcPr>
          <w:p w14:paraId="2B229C79" w14:textId="40EC317D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3.939</w:t>
            </w:r>
          </w:p>
        </w:tc>
        <w:tc>
          <w:tcPr>
            <w:tcW w:w="1239" w:type="dxa"/>
          </w:tcPr>
          <w:p w14:paraId="69D9A638" w14:textId="40334FF8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18.95</w:t>
            </w:r>
          </w:p>
        </w:tc>
        <w:tc>
          <w:tcPr>
            <w:tcW w:w="1239" w:type="dxa"/>
          </w:tcPr>
          <w:p w14:paraId="5DCAB17F" w14:textId="0B8FA27B" w:rsidR="00C23EF7" w:rsidRPr="009D4AD5" w:rsidRDefault="00C23EF7" w:rsidP="00C23EF7">
            <w:pPr>
              <w:jc w:val="center"/>
              <w:rPr>
                <w:szCs w:val="28"/>
              </w:rPr>
            </w:pPr>
            <w:r w:rsidRPr="00CD1A20">
              <w:t>73.54</w:t>
            </w:r>
          </w:p>
        </w:tc>
      </w:tr>
      <w:tr w:rsidR="00C23EF7" w14:paraId="0D5FDE46" w14:textId="77777777" w:rsidTr="004B6F4F">
        <w:tc>
          <w:tcPr>
            <w:tcW w:w="1238" w:type="dxa"/>
          </w:tcPr>
          <w:p w14:paraId="7BF9E5E3" w14:textId="00582860" w:rsidR="00C23EF7" w:rsidRDefault="00C23EF7" w:rsidP="00C23EF7">
            <w:r w:rsidRPr="00A24B9C">
              <w:rPr>
                <w:position w:val="-14"/>
              </w:rPr>
              <w:object w:dxaOrig="620" w:dyaOrig="400" w14:anchorId="6193DB7D">
                <v:shape id="_x0000_i1147" type="#_x0000_t75" style="width:31.5pt;height:19.5pt" o:ole="">
                  <v:imagedata r:id="rId19" o:title=""/>
                </v:shape>
                <o:OLEObject Type="Embed" ProgID="Equation.DSMT4" ShapeID="_x0000_i1147" DrawAspect="Content" ObjectID="_1804013021" r:id="rId291"/>
              </w:object>
            </w:r>
          </w:p>
        </w:tc>
        <w:tc>
          <w:tcPr>
            <w:tcW w:w="1238" w:type="dxa"/>
            <w:vAlign w:val="center"/>
          </w:tcPr>
          <w:p w14:paraId="3CF54135" w14:textId="511195CF" w:rsidR="00C23EF7" w:rsidRDefault="00C23EF7" w:rsidP="00C23EF7">
            <w:r w:rsidRPr="002A1BC8">
              <w:t>0.</w:t>
            </w:r>
            <w:r>
              <w:t>25</w:t>
            </w:r>
          </w:p>
        </w:tc>
        <w:tc>
          <w:tcPr>
            <w:tcW w:w="1238" w:type="dxa"/>
            <w:vAlign w:val="center"/>
          </w:tcPr>
          <w:p w14:paraId="6955B642" w14:textId="340EB133" w:rsidR="00C23EF7" w:rsidRDefault="00C23EF7" w:rsidP="00C23EF7">
            <w:r>
              <w:t>0.</w:t>
            </w:r>
            <w:r w:rsidRPr="0096637B">
              <w:t>999</w:t>
            </w:r>
            <w:r>
              <w:t>93</w:t>
            </w:r>
          </w:p>
        </w:tc>
        <w:tc>
          <w:tcPr>
            <w:tcW w:w="1238" w:type="dxa"/>
            <w:vAlign w:val="center"/>
          </w:tcPr>
          <w:p w14:paraId="27D35EF4" w14:textId="58FC7D09" w:rsidR="00C23EF7" w:rsidRDefault="00C23EF7" w:rsidP="00C23EF7">
            <w:r>
              <w:t>1.0</w:t>
            </w:r>
          </w:p>
        </w:tc>
        <w:tc>
          <w:tcPr>
            <w:tcW w:w="1561" w:type="dxa"/>
          </w:tcPr>
          <w:p w14:paraId="1D49B5C2" w14:textId="205903CE" w:rsidR="00C23EF7" w:rsidRDefault="00C23EF7" w:rsidP="00C23EF7">
            <w:pPr>
              <w:jc w:val="center"/>
            </w:pPr>
            <w:r w:rsidRPr="00CD1A20">
              <w:t>0.1921</w:t>
            </w:r>
          </w:p>
        </w:tc>
        <w:tc>
          <w:tcPr>
            <w:tcW w:w="1239" w:type="dxa"/>
          </w:tcPr>
          <w:p w14:paraId="2FCE920B" w14:textId="11F3B561" w:rsidR="00C23EF7" w:rsidRDefault="00C23EF7" w:rsidP="00C23EF7">
            <w:pPr>
              <w:jc w:val="center"/>
            </w:pPr>
            <w:r w:rsidRPr="00CD1A20">
              <w:t>90.97</w:t>
            </w:r>
          </w:p>
        </w:tc>
        <w:tc>
          <w:tcPr>
            <w:tcW w:w="1239" w:type="dxa"/>
          </w:tcPr>
          <w:p w14:paraId="22C57D2D" w14:textId="4D81FEEA" w:rsidR="00C23EF7" w:rsidRDefault="00C23EF7" w:rsidP="00C23EF7">
            <w:pPr>
              <w:jc w:val="center"/>
            </w:pPr>
            <w:r w:rsidRPr="00CD1A20">
              <w:t>98.26</w:t>
            </w:r>
          </w:p>
        </w:tc>
      </w:tr>
      <w:tr w:rsidR="00C23EF7" w14:paraId="390495B2" w14:textId="77777777" w:rsidTr="004B6F4F">
        <w:tc>
          <w:tcPr>
            <w:tcW w:w="1238" w:type="dxa"/>
          </w:tcPr>
          <w:p w14:paraId="200ACB69" w14:textId="0FDC4F1F" w:rsidR="00C23EF7" w:rsidRDefault="00C23EF7" w:rsidP="00C23EF7">
            <w:r w:rsidRPr="00A24B9C">
              <w:rPr>
                <w:position w:val="-14"/>
              </w:rPr>
              <w:object w:dxaOrig="639" w:dyaOrig="400" w14:anchorId="7595D369">
                <v:shape id="_x0000_i1148" type="#_x0000_t75" style="width:31.5pt;height:19.5pt" o:ole="">
                  <v:imagedata r:id="rId23" o:title=""/>
                </v:shape>
                <o:OLEObject Type="Embed" ProgID="Equation.DSMT4" ShapeID="_x0000_i1148" DrawAspect="Content" ObjectID="_1804013022" r:id="rId292"/>
              </w:object>
            </w:r>
          </w:p>
        </w:tc>
        <w:tc>
          <w:tcPr>
            <w:tcW w:w="1238" w:type="dxa"/>
            <w:vAlign w:val="center"/>
          </w:tcPr>
          <w:p w14:paraId="592A2F25" w14:textId="11D40200" w:rsidR="00C23EF7" w:rsidRDefault="00C23EF7" w:rsidP="00C23EF7">
            <w:r>
              <w:t xml:space="preserve">43.1 </w:t>
            </w:r>
          </w:p>
        </w:tc>
        <w:tc>
          <w:tcPr>
            <w:tcW w:w="1238" w:type="dxa"/>
            <w:vAlign w:val="center"/>
          </w:tcPr>
          <w:p w14:paraId="192F26B4" w14:textId="32B0C2C0" w:rsidR="00C23EF7" w:rsidRDefault="00C23EF7" w:rsidP="00C23EF7">
            <w:r w:rsidRPr="004829BE">
              <w:t>0.929</w:t>
            </w:r>
          </w:p>
        </w:tc>
        <w:tc>
          <w:tcPr>
            <w:tcW w:w="1238" w:type="dxa"/>
            <w:vAlign w:val="center"/>
          </w:tcPr>
          <w:p w14:paraId="425F7A87" w14:textId="183DE2B6" w:rsidR="00C23EF7" w:rsidRDefault="00C23EF7" w:rsidP="00C23EF7">
            <w:r>
              <w:t>44.1</w:t>
            </w:r>
          </w:p>
        </w:tc>
        <w:tc>
          <w:tcPr>
            <w:tcW w:w="1561" w:type="dxa"/>
          </w:tcPr>
          <w:p w14:paraId="7496840A" w14:textId="0F1D2516" w:rsidR="00C23EF7" w:rsidRDefault="00C23EF7" w:rsidP="00C23EF7">
            <w:pPr>
              <w:jc w:val="center"/>
            </w:pPr>
            <w:r w:rsidRPr="00CD1A20">
              <w:t>3.89</w:t>
            </w:r>
          </w:p>
        </w:tc>
        <w:tc>
          <w:tcPr>
            <w:tcW w:w="1239" w:type="dxa"/>
          </w:tcPr>
          <w:p w14:paraId="4D545DF5" w14:textId="6C247ACE" w:rsidR="00C23EF7" w:rsidRDefault="00C23EF7" w:rsidP="00C23EF7">
            <w:pPr>
              <w:jc w:val="center"/>
            </w:pPr>
            <w:r w:rsidRPr="00CD1A20">
              <w:t>24.28</w:t>
            </w:r>
          </w:p>
        </w:tc>
        <w:tc>
          <w:tcPr>
            <w:tcW w:w="1239" w:type="dxa"/>
          </w:tcPr>
          <w:p w14:paraId="38A55041" w14:textId="4E882B6B" w:rsidR="00C23EF7" w:rsidRDefault="00C23EF7" w:rsidP="00C23EF7">
            <w:pPr>
              <w:jc w:val="center"/>
            </w:pPr>
            <w:r w:rsidRPr="00CD1A20">
              <w:t>68.2</w:t>
            </w:r>
          </w:p>
        </w:tc>
      </w:tr>
      <w:tr w:rsidR="00C23EF7" w14:paraId="61744097" w14:textId="77777777" w:rsidTr="004B6F4F">
        <w:tc>
          <w:tcPr>
            <w:tcW w:w="1238" w:type="dxa"/>
          </w:tcPr>
          <w:p w14:paraId="1E4C3B17" w14:textId="2F9D9108" w:rsidR="00C23EF7" w:rsidRDefault="00C23EF7" w:rsidP="00C23EF7">
            <w:r w:rsidRPr="00A24B9C">
              <w:rPr>
                <w:position w:val="-14"/>
              </w:rPr>
              <w:object w:dxaOrig="620" w:dyaOrig="400" w14:anchorId="348363EF">
                <v:shape id="_x0000_i1149" type="#_x0000_t75" style="width:31.5pt;height:19.5pt" o:ole="">
                  <v:imagedata r:id="rId27" o:title=""/>
                </v:shape>
                <o:OLEObject Type="Embed" ProgID="Equation.DSMT4" ShapeID="_x0000_i1149" DrawAspect="Content" ObjectID="_1804013023" r:id="rId293"/>
              </w:object>
            </w:r>
          </w:p>
        </w:tc>
        <w:tc>
          <w:tcPr>
            <w:tcW w:w="1238" w:type="dxa"/>
            <w:vAlign w:val="center"/>
          </w:tcPr>
          <w:p w14:paraId="6D83B68C" w14:textId="4AD1A524" w:rsidR="00C23EF7" w:rsidRDefault="00C23EF7" w:rsidP="00C23EF7">
            <w:r>
              <w:t>0.0009</w:t>
            </w:r>
          </w:p>
        </w:tc>
        <w:tc>
          <w:tcPr>
            <w:tcW w:w="1238" w:type="dxa"/>
            <w:vAlign w:val="center"/>
          </w:tcPr>
          <w:p w14:paraId="4BCDA156" w14:textId="422C15B1" w:rsidR="00C23EF7" w:rsidRDefault="00C23EF7" w:rsidP="00C23EF7">
            <w:r w:rsidRPr="00D71C0E">
              <w:t>0.99999</w:t>
            </w:r>
            <w:r>
              <w:t xml:space="preserve"> </w:t>
            </w:r>
          </w:p>
        </w:tc>
        <w:tc>
          <w:tcPr>
            <w:tcW w:w="1238" w:type="dxa"/>
            <w:vAlign w:val="center"/>
          </w:tcPr>
          <w:p w14:paraId="70FF125A" w14:textId="40EC7EEA" w:rsidR="00C23EF7" w:rsidRDefault="00C23EF7" w:rsidP="00C23EF7">
            <w:r>
              <w:t xml:space="preserve">0.1 </w:t>
            </w:r>
          </w:p>
        </w:tc>
        <w:tc>
          <w:tcPr>
            <w:tcW w:w="1561" w:type="dxa"/>
          </w:tcPr>
          <w:p w14:paraId="4FD03AB8" w14:textId="720A4876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8.1E-13</w:t>
            </w:r>
          </w:p>
        </w:tc>
        <w:tc>
          <w:tcPr>
            <w:tcW w:w="1239" w:type="dxa"/>
          </w:tcPr>
          <w:p w14:paraId="02697DCA" w14:textId="04CC69EE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  <w:tc>
          <w:tcPr>
            <w:tcW w:w="1239" w:type="dxa"/>
          </w:tcPr>
          <w:p w14:paraId="240B52CD" w14:textId="31088197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C23EF7" w14:paraId="7B7490EE" w14:textId="77777777" w:rsidTr="004B6F4F">
        <w:tc>
          <w:tcPr>
            <w:tcW w:w="1238" w:type="dxa"/>
          </w:tcPr>
          <w:p w14:paraId="0EE54396" w14:textId="77E17228" w:rsidR="00C23EF7" w:rsidRDefault="00C23EF7" w:rsidP="00C23EF7">
            <w:r w:rsidRPr="00A24B9C">
              <w:rPr>
                <w:position w:val="-14"/>
              </w:rPr>
              <w:object w:dxaOrig="639" w:dyaOrig="400" w14:anchorId="26D5EC92">
                <v:shape id="_x0000_i1150" type="#_x0000_t75" style="width:31.5pt;height:19.5pt" o:ole="">
                  <v:imagedata r:id="rId31" o:title=""/>
                </v:shape>
                <o:OLEObject Type="Embed" ProgID="Equation.DSMT4" ShapeID="_x0000_i1150" DrawAspect="Content" ObjectID="_1804013024" r:id="rId294"/>
              </w:object>
            </w:r>
          </w:p>
        </w:tc>
        <w:tc>
          <w:tcPr>
            <w:tcW w:w="1238" w:type="dxa"/>
            <w:vAlign w:val="center"/>
          </w:tcPr>
          <w:p w14:paraId="0C5E7B3B" w14:textId="1EE54F8F" w:rsidR="00C23EF7" w:rsidRDefault="00C23EF7" w:rsidP="00C23EF7">
            <w:r>
              <w:t>0.0008</w:t>
            </w:r>
          </w:p>
        </w:tc>
        <w:tc>
          <w:tcPr>
            <w:tcW w:w="1238" w:type="dxa"/>
            <w:vAlign w:val="center"/>
          </w:tcPr>
          <w:p w14:paraId="39DBFCE3" w14:textId="30490E41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1.000</w:t>
            </w:r>
          </w:p>
        </w:tc>
        <w:tc>
          <w:tcPr>
            <w:tcW w:w="1238" w:type="dxa"/>
            <w:vAlign w:val="center"/>
          </w:tcPr>
          <w:p w14:paraId="1FAA4095" w14:textId="2AB34147" w:rsidR="00C23EF7" w:rsidRDefault="00C23EF7" w:rsidP="00C23EF7">
            <w:r>
              <w:t xml:space="preserve">0.0032 </w:t>
            </w:r>
          </w:p>
        </w:tc>
        <w:tc>
          <w:tcPr>
            <w:tcW w:w="1561" w:type="dxa"/>
          </w:tcPr>
          <w:p w14:paraId="6755BDF7" w14:textId="5878AC9A" w:rsidR="00C23EF7" w:rsidRDefault="00C23EF7" w:rsidP="00C23EF7">
            <w:pPr>
              <w:jc w:val="center"/>
            </w:pPr>
            <w:r w:rsidRPr="00CD1A20">
              <w:t>1.6E-12</w:t>
            </w:r>
          </w:p>
        </w:tc>
        <w:tc>
          <w:tcPr>
            <w:tcW w:w="1239" w:type="dxa"/>
          </w:tcPr>
          <w:p w14:paraId="5F658F2F" w14:textId="3E4B1948" w:rsidR="00C23EF7" w:rsidRDefault="00C23EF7" w:rsidP="00C23EF7">
            <w:pPr>
              <w:jc w:val="center"/>
            </w:pPr>
            <w:r w:rsidRPr="00CD1A20">
              <w:t>98.95</w:t>
            </w:r>
          </w:p>
        </w:tc>
        <w:tc>
          <w:tcPr>
            <w:tcW w:w="1239" w:type="dxa"/>
          </w:tcPr>
          <w:p w14:paraId="5632F1D6" w14:textId="6215A6A3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C23EF7" w14:paraId="37D9CE95" w14:textId="77777777" w:rsidTr="004B6F4F">
        <w:tc>
          <w:tcPr>
            <w:tcW w:w="1238" w:type="dxa"/>
          </w:tcPr>
          <w:p w14:paraId="3E514733" w14:textId="0C741868" w:rsidR="00C23EF7" w:rsidRDefault="00C23EF7" w:rsidP="00C23EF7">
            <w:r w:rsidRPr="00A24B9C">
              <w:rPr>
                <w:position w:val="-14"/>
              </w:rPr>
              <w:object w:dxaOrig="620" w:dyaOrig="400" w14:anchorId="678C4D08">
                <v:shape id="_x0000_i1151" type="#_x0000_t75" style="width:31.5pt;height:19.5pt" o:ole="">
                  <v:imagedata r:id="rId35" o:title=""/>
                </v:shape>
                <o:OLEObject Type="Embed" ProgID="Equation.DSMT4" ShapeID="_x0000_i1151" DrawAspect="Content" ObjectID="_1804013025" r:id="rId295"/>
              </w:object>
            </w:r>
          </w:p>
        </w:tc>
        <w:tc>
          <w:tcPr>
            <w:tcW w:w="1238" w:type="dxa"/>
            <w:vAlign w:val="center"/>
          </w:tcPr>
          <w:p w14:paraId="4F2534D6" w14:textId="5CD901DB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0</w:t>
            </w:r>
          </w:p>
        </w:tc>
        <w:tc>
          <w:tcPr>
            <w:tcW w:w="1238" w:type="dxa"/>
            <w:vAlign w:val="center"/>
          </w:tcPr>
          <w:p w14:paraId="48FAD97A" w14:textId="7DB49D1D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1.000</w:t>
            </w:r>
          </w:p>
        </w:tc>
        <w:tc>
          <w:tcPr>
            <w:tcW w:w="1238" w:type="dxa"/>
            <w:vAlign w:val="center"/>
          </w:tcPr>
          <w:p w14:paraId="6168D041" w14:textId="47815DDE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0</w:t>
            </w:r>
          </w:p>
        </w:tc>
        <w:tc>
          <w:tcPr>
            <w:tcW w:w="1561" w:type="dxa"/>
          </w:tcPr>
          <w:p w14:paraId="682243BD" w14:textId="321D87C8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.2E-12</w:t>
            </w:r>
          </w:p>
        </w:tc>
        <w:tc>
          <w:tcPr>
            <w:tcW w:w="1239" w:type="dxa"/>
          </w:tcPr>
          <w:p w14:paraId="058DA85E" w14:textId="5A54B8E0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  <w:tc>
          <w:tcPr>
            <w:tcW w:w="1239" w:type="dxa"/>
          </w:tcPr>
          <w:p w14:paraId="2680D78C" w14:textId="7F454EE6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C23EF7" w14:paraId="657C198F" w14:textId="77777777" w:rsidTr="004B6F4F">
        <w:tc>
          <w:tcPr>
            <w:tcW w:w="1238" w:type="dxa"/>
          </w:tcPr>
          <w:p w14:paraId="50E38356" w14:textId="6B469E88" w:rsidR="00C23EF7" w:rsidRDefault="00C23EF7" w:rsidP="00C23EF7">
            <w:r w:rsidRPr="00A24B9C">
              <w:rPr>
                <w:position w:val="-14"/>
              </w:rPr>
              <w:object w:dxaOrig="639" w:dyaOrig="400" w14:anchorId="6B2E5382">
                <v:shape id="_x0000_i1152" type="#_x0000_t75" style="width:31.5pt;height:19.5pt" o:ole="">
                  <v:imagedata r:id="rId39" o:title=""/>
                </v:shape>
                <o:OLEObject Type="Embed" ProgID="Equation.DSMT4" ShapeID="_x0000_i1152" DrawAspect="Content" ObjectID="_1804013026" r:id="rId296"/>
              </w:object>
            </w:r>
          </w:p>
        </w:tc>
        <w:tc>
          <w:tcPr>
            <w:tcW w:w="1238" w:type="dxa"/>
            <w:vAlign w:val="center"/>
          </w:tcPr>
          <w:p w14:paraId="43324CAA" w14:textId="0F3CAE70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0</w:t>
            </w:r>
          </w:p>
        </w:tc>
        <w:tc>
          <w:tcPr>
            <w:tcW w:w="1238" w:type="dxa"/>
            <w:vAlign w:val="center"/>
          </w:tcPr>
          <w:p w14:paraId="798F3D76" w14:textId="14FC6902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1.000</w:t>
            </w:r>
          </w:p>
        </w:tc>
        <w:tc>
          <w:tcPr>
            <w:tcW w:w="1238" w:type="dxa"/>
            <w:vAlign w:val="center"/>
          </w:tcPr>
          <w:p w14:paraId="7BB3E81A" w14:textId="5A75F044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0</w:t>
            </w:r>
          </w:p>
        </w:tc>
        <w:tc>
          <w:tcPr>
            <w:tcW w:w="1561" w:type="dxa"/>
          </w:tcPr>
          <w:p w14:paraId="7C40CD25" w14:textId="793447DF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8.</w:t>
            </w:r>
            <w:r w:rsidR="00726604" w:rsidRPr="00726604">
              <w:rPr>
                <w:b/>
                <w:bCs/>
              </w:rPr>
              <w:t>2</w:t>
            </w:r>
            <w:r w:rsidRPr="00726604">
              <w:rPr>
                <w:b/>
                <w:bCs/>
              </w:rPr>
              <w:t>E-13</w:t>
            </w:r>
          </w:p>
        </w:tc>
        <w:tc>
          <w:tcPr>
            <w:tcW w:w="1239" w:type="dxa"/>
          </w:tcPr>
          <w:p w14:paraId="5D0AFC53" w14:textId="51C77526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  <w:tc>
          <w:tcPr>
            <w:tcW w:w="1239" w:type="dxa"/>
          </w:tcPr>
          <w:p w14:paraId="097EEDF9" w14:textId="6BE6230B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C23EF7" w14:paraId="314539D5" w14:textId="77777777" w:rsidTr="004B6F4F">
        <w:tc>
          <w:tcPr>
            <w:tcW w:w="1238" w:type="dxa"/>
          </w:tcPr>
          <w:p w14:paraId="3131DD0E" w14:textId="36F4AD47" w:rsidR="00C23EF7" w:rsidRDefault="00C23EF7" w:rsidP="00C23EF7">
            <w:r w:rsidRPr="004C7390">
              <w:rPr>
                <w:position w:val="-16"/>
              </w:rPr>
              <w:object w:dxaOrig="680" w:dyaOrig="440" w14:anchorId="0E002769">
                <v:shape id="_x0000_i1153" type="#_x0000_t75" style="width:34.5pt;height:22.5pt" o:ole="">
                  <v:imagedata r:id="rId43" o:title=""/>
                </v:shape>
                <o:OLEObject Type="Embed" ProgID="Equation.DSMT4" ShapeID="_x0000_i1153" DrawAspect="Content" ObjectID="_1804013027" r:id="rId297"/>
              </w:object>
            </w:r>
          </w:p>
        </w:tc>
        <w:tc>
          <w:tcPr>
            <w:tcW w:w="1238" w:type="dxa"/>
            <w:vAlign w:val="center"/>
          </w:tcPr>
          <w:p w14:paraId="60FA2CA3" w14:textId="63A8573B" w:rsidR="00C23EF7" w:rsidRDefault="00C23EF7" w:rsidP="00C23EF7">
            <w:r>
              <w:t xml:space="preserve">12.9 </w:t>
            </w:r>
          </w:p>
        </w:tc>
        <w:tc>
          <w:tcPr>
            <w:tcW w:w="1238" w:type="dxa"/>
            <w:vAlign w:val="center"/>
          </w:tcPr>
          <w:p w14:paraId="36F144D2" w14:textId="325534CA" w:rsidR="00C23EF7" w:rsidRDefault="00C23EF7" w:rsidP="00C23EF7">
            <w:r w:rsidRPr="00FB2CF3">
              <w:t>0.969</w:t>
            </w:r>
            <w:r>
              <w:t>3</w:t>
            </w:r>
          </w:p>
        </w:tc>
        <w:tc>
          <w:tcPr>
            <w:tcW w:w="1238" w:type="dxa"/>
            <w:vAlign w:val="center"/>
          </w:tcPr>
          <w:p w14:paraId="788F5F26" w14:textId="0735D321" w:rsidR="00C23EF7" w:rsidRDefault="00C23EF7" w:rsidP="00C23EF7">
            <w:r>
              <w:t xml:space="preserve">16.3 </w:t>
            </w:r>
          </w:p>
        </w:tc>
        <w:tc>
          <w:tcPr>
            <w:tcW w:w="1561" w:type="dxa"/>
          </w:tcPr>
          <w:p w14:paraId="15FA7F7B" w14:textId="76DB60F1" w:rsidR="00C23EF7" w:rsidRDefault="00C23EF7" w:rsidP="00C23EF7">
            <w:pPr>
              <w:jc w:val="center"/>
            </w:pPr>
            <w:r w:rsidRPr="00CD1A20">
              <w:t>4.521</w:t>
            </w:r>
          </w:p>
        </w:tc>
        <w:tc>
          <w:tcPr>
            <w:tcW w:w="1239" w:type="dxa"/>
          </w:tcPr>
          <w:p w14:paraId="45F944A3" w14:textId="5922F8CE" w:rsidR="00C23EF7" w:rsidRDefault="00C23EF7" w:rsidP="00C23EF7">
            <w:pPr>
              <w:jc w:val="center"/>
            </w:pPr>
            <w:r w:rsidRPr="00CD1A20">
              <w:t>10.55</w:t>
            </w:r>
          </w:p>
        </w:tc>
        <w:tc>
          <w:tcPr>
            <w:tcW w:w="1239" w:type="dxa"/>
          </w:tcPr>
          <w:p w14:paraId="06CAE87A" w14:textId="2DAFEF66" w:rsidR="00C23EF7" w:rsidRDefault="00C23EF7" w:rsidP="00C23EF7">
            <w:pPr>
              <w:jc w:val="center"/>
            </w:pPr>
            <w:r w:rsidRPr="00CD1A20">
              <w:t>81.41</w:t>
            </w:r>
          </w:p>
        </w:tc>
      </w:tr>
      <w:tr w:rsidR="00C23EF7" w14:paraId="0017FBFC" w14:textId="77777777" w:rsidTr="004B6F4F">
        <w:tc>
          <w:tcPr>
            <w:tcW w:w="1238" w:type="dxa"/>
          </w:tcPr>
          <w:p w14:paraId="5EB2D6C8" w14:textId="41E4F1E8" w:rsidR="00C23EF7" w:rsidRDefault="00C23EF7" w:rsidP="00C23EF7">
            <w:r w:rsidRPr="004C7390">
              <w:rPr>
                <w:position w:val="-16"/>
              </w:rPr>
              <w:object w:dxaOrig="740" w:dyaOrig="440" w14:anchorId="660DFE62">
                <v:shape id="_x0000_i1154" type="#_x0000_t75" style="width:37.5pt;height:22.5pt" o:ole="">
                  <v:imagedata r:id="rId47" o:title=""/>
                </v:shape>
                <o:OLEObject Type="Embed" ProgID="Equation.DSMT4" ShapeID="_x0000_i1154" DrawAspect="Content" ObjectID="_1804013028" r:id="rId298"/>
              </w:object>
            </w:r>
          </w:p>
        </w:tc>
        <w:tc>
          <w:tcPr>
            <w:tcW w:w="1238" w:type="dxa"/>
            <w:vAlign w:val="center"/>
          </w:tcPr>
          <w:p w14:paraId="0DE69465" w14:textId="0721383D" w:rsidR="00C23EF7" w:rsidRDefault="00C23EF7" w:rsidP="00C23EF7">
            <w:r>
              <w:t xml:space="preserve">19.4 </w:t>
            </w:r>
          </w:p>
        </w:tc>
        <w:tc>
          <w:tcPr>
            <w:tcW w:w="1238" w:type="dxa"/>
            <w:vAlign w:val="center"/>
          </w:tcPr>
          <w:p w14:paraId="0E784077" w14:textId="09D6F2AB" w:rsidR="00C23EF7" w:rsidRDefault="00C23EF7" w:rsidP="00C23EF7">
            <w:r w:rsidRPr="00B9348B">
              <w:t>0.</w:t>
            </w:r>
            <w:r w:rsidRPr="00292A5F">
              <w:t>9559</w:t>
            </w:r>
            <w:r>
              <w:t xml:space="preserve"> </w:t>
            </w:r>
          </w:p>
        </w:tc>
        <w:tc>
          <w:tcPr>
            <w:tcW w:w="1238" w:type="dxa"/>
            <w:vAlign w:val="center"/>
          </w:tcPr>
          <w:p w14:paraId="61D7A315" w14:textId="60EA1018" w:rsidR="00C23EF7" w:rsidRDefault="00C23EF7" w:rsidP="00C23EF7">
            <w:r>
              <w:t xml:space="preserve">21.9 </w:t>
            </w:r>
          </w:p>
        </w:tc>
        <w:tc>
          <w:tcPr>
            <w:tcW w:w="1561" w:type="dxa"/>
          </w:tcPr>
          <w:p w14:paraId="1BCFA62E" w14:textId="517FD97F" w:rsidR="00C23EF7" w:rsidRDefault="00C23EF7" w:rsidP="00C23EF7">
            <w:pPr>
              <w:jc w:val="center"/>
            </w:pPr>
            <w:r w:rsidRPr="00CD1A20">
              <w:t>3.506</w:t>
            </w:r>
          </w:p>
        </w:tc>
        <w:tc>
          <w:tcPr>
            <w:tcW w:w="1239" w:type="dxa"/>
          </w:tcPr>
          <w:p w14:paraId="0826FC85" w14:textId="30C7B4E1" w:rsidR="00C23EF7" w:rsidRDefault="00C23EF7" w:rsidP="00C23EF7">
            <w:pPr>
              <w:jc w:val="center"/>
            </w:pPr>
            <w:r w:rsidRPr="00CD1A20">
              <w:t>14.34</w:t>
            </w:r>
          </w:p>
        </w:tc>
        <w:tc>
          <w:tcPr>
            <w:tcW w:w="1239" w:type="dxa"/>
          </w:tcPr>
          <w:p w14:paraId="5AB22A92" w14:textId="7872EA1C" w:rsidR="00C23EF7" w:rsidRDefault="00C23EF7" w:rsidP="00C23EF7">
            <w:pPr>
              <w:jc w:val="center"/>
            </w:pPr>
            <w:r w:rsidRPr="00CD1A20">
              <w:t>82.42</w:t>
            </w:r>
          </w:p>
        </w:tc>
      </w:tr>
      <w:tr w:rsidR="00C23EF7" w14:paraId="3810717A" w14:textId="77777777" w:rsidTr="004B6F4F">
        <w:tc>
          <w:tcPr>
            <w:tcW w:w="1238" w:type="dxa"/>
          </w:tcPr>
          <w:p w14:paraId="4DBF1E92" w14:textId="2E153595" w:rsidR="00C23EF7" w:rsidRDefault="00C23EF7" w:rsidP="00C23EF7">
            <w:r w:rsidRPr="004C7390">
              <w:rPr>
                <w:position w:val="-16"/>
              </w:rPr>
              <w:object w:dxaOrig="680" w:dyaOrig="440" w14:anchorId="233B1EB1">
                <v:shape id="_x0000_i1155" type="#_x0000_t75" style="width:34.5pt;height:22.5pt" o:ole="">
                  <v:imagedata r:id="rId51" o:title=""/>
                </v:shape>
                <o:OLEObject Type="Embed" ProgID="Equation.DSMT4" ShapeID="_x0000_i1155" DrawAspect="Content" ObjectID="_1804013029" r:id="rId299"/>
              </w:object>
            </w:r>
          </w:p>
        </w:tc>
        <w:tc>
          <w:tcPr>
            <w:tcW w:w="1238" w:type="dxa"/>
            <w:vAlign w:val="center"/>
          </w:tcPr>
          <w:p w14:paraId="380495CA" w14:textId="7EB56154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0</w:t>
            </w:r>
          </w:p>
        </w:tc>
        <w:tc>
          <w:tcPr>
            <w:tcW w:w="1238" w:type="dxa"/>
            <w:vAlign w:val="center"/>
          </w:tcPr>
          <w:p w14:paraId="5F61CD36" w14:textId="16282FF6" w:rsidR="00C23EF7" w:rsidRDefault="00C23EF7" w:rsidP="00C23EF7">
            <w:r w:rsidRPr="00D631AD">
              <w:t>1.000</w:t>
            </w:r>
          </w:p>
        </w:tc>
        <w:tc>
          <w:tcPr>
            <w:tcW w:w="1238" w:type="dxa"/>
            <w:vAlign w:val="center"/>
          </w:tcPr>
          <w:p w14:paraId="22F33C8D" w14:textId="364DBD3E" w:rsidR="00C23EF7" w:rsidRDefault="00C23EF7" w:rsidP="00C23EF7">
            <w:r>
              <w:t xml:space="preserve">0.008 </w:t>
            </w:r>
          </w:p>
        </w:tc>
        <w:tc>
          <w:tcPr>
            <w:tcW w:w="1561" w:type="dxa"/>
          </w:tcPr>
          <w:p w14:paraId="14787288" w14:textId="6B8C3439" w:rsidR="00C23EF7" w:rsidRDefault="00C23EF7" w:rsidP="00C23EF7">
            <w:pPr>
              <w:jc w:val="center"/>
            </w:pPr>
            <w:r w:rsidRPr="00CD1A20">
              <w:t>0.002666</w:t>
            </w:r>
          </w:p>
        </w:tc>
        <w:tc>
          <w:tcPr>
            <w:tcW w:w="1239" w:type="dxa"/>
          </w:tcPr>
          <w:p w14:paraId="6BCE8D44" w14:textId="7CBC58E1" w:rsidR="00C23EF7" w:rsidRDefault="00C23EF7" w:rsidP="00C23EF7">
            <w:pPr>
              <w:jc w:val="center"/>
            </w:pPr>
            <w:r w:rsidRPr="00CD1A20">
              <w:t>100</w:t>
            </w:r>
          </w:p>
        </w:tc>
        <w:tc>
          <w:tcPr>
            <w:tcW w:w="1239" w:type="dxa"/>
          </w:tcPr>
          <w:p w14:paraId="6E0E5CF1" w14:textId="60AA9869" w:rsidR="00C23EF7" w:rsidRDefault="00C23EF7" w:rsidP="00C23EF7">
            <w:pPr>
              <w:jc w:val="center"/>
            </w:pPr>
            <w:r w:rsidRPr="00CD1A20">
              <w:t>100</w:t>
            </w:r>
          </w:p>
        </w:tc>
      </w:tr>
      <w:tr w:rsidR="00C23EF7" w14:paraId="5D47D50B" w14:textId="77777777" w:rsidTr="004B6F4F">
        <w:tc>
          <w:tcPr>
            <w:tcW w:w="1238" w:type="dxa"/>
          </w:tcPr>
          <w:p w14:paraId="0879AAC8" w14:textId="76C09202" w:rsidR="00C23EF7" w:rsidRDefault="00C23EF7" w:rsidP="00C23EF7">
            <w:r w:rsidRPr="004C7390">
              <w:rPr>
                <w:position w:val="-16"/>
              </w:rPr>
              <w:object w:dxaOrig="720" w:dyaOrig="440" w14:anchorId="4C91218A">
                <v:shape id="_x0000_i1156" type="#_x0000_t75" style="width:36.75pt;height:22.5pt" o:ole="">
                  <v:imagedata r:id="rId55" o:title=""/>
                </v:shape>
                <o:OLEObject Type="Embed" ProgID="Equation.DSMT4" ShapeID="_x0000_i1156" DrawAspect="Content" ObjectID="_1804013030" r:id="rId300"/>
              </w:object>
            </w:r>
          </w:p>
        </w:tc>
        <w:tc>
          <w:tcPr>
            <w:tcW w:w="1238" w:type="dxa"/>
            <w:vAlign w:val="center"/>
          </w:tcPr>
          <w:p w14:paraId="3E997327" w14:textId="54AE56A1" w:rsidR="00C23EF7" w:rsidRDefault="00C23EF7" w:rsidP="00C23EF7">
            <w:r>
              <w:t xml:space="preserve">20.3 </w:t>
            </w:r>
          </w:p>
        </w:tc>
        <w:tc>
          <w:tcPr>
            <w:tcW w:w="1238" w:type="dxa"/>
            <w:vAlign w:val="center"/>
          </w:tcPr>
          <w:p w14:paraId="1B12A01D" w14:textId="1EC4BFCB" w:rsidR="00C23EF7" w:rsidRDefault="00C23EF7" w:rsidP="00C23EF7">
            <w:r w:rsidRPr="00B9348B">
              <w:t>0.9</w:t>
            </w:r>
            <w:r>
              <w:t xml:space="preserve">586 </w:t>
            </w:r>
          </w:p>
        </w:tc>
        <w:tc>
          <w:tcPr>
            <w:tcW w:w="1238" w:type="dxa"/>
            <w:vAlign w:val="center"/>
          </w:tcPr>
          <w:p w14:paraId="1FE3775C" w14:textId="460A7AB7" w:rsidR="00C23EF7" w:rsidRDefault="00C23EF7" w:rsidP="00C23EF7">
            <w:r>
              <w:t xml:space="preserve">23.4 </w:t>
            </w:r>
          </w:p>
        </w:tc>
        <w:tc>
          <w:tcPr>
            <w:tcW w:w="1561" w:type="dxa"/>
          </w:tcPr>
          <w:p w14:paraId="7137625C" w14:textId="0BA5EAE9" w:rsidR="00C23EF7" w:rsidRDefault="00C23EF7" w:rsidP="00C23EF7">
            <w:pPr>
              <w:jc w:val="center"/>
            </w:pPr>
            <w:r w:rsidRPr="00CD1A20">
              <w:t>6.337</w:t>
            </w:r>
          </w:p>
        </w:tc>
        <w:tc>
          <w:tcPr>
            <w:tcW w:w="1239" w:type="dxa"/>
          </w:tcPr>
          <w:p w14:paraId="74C55CF4" w14:textId="77319C4C" w:rsidR="00C23EF7" w:rsidRDefault="00C23EF7" w:rsidP="00C23EF7">
            <w:pPr>
              <w:jc w:val="center"/>
            </w:pPr>
            <w:r w:rsidRPr="00CD1A20">
              <w:t>7.232</w:t>
            </w:r>
          </w:p>
        </w:tc>
        <w:tc>
          <w:tcPr>
            <w:tcW w:w="1239" w:type="dxa"/>
          </w:tcPr>
          <w:p w14:paraId="528BEE75" w14:textId="4545FD87" w:rsidR="00C23EF7" w:rsidRDefault="00C23EF7" w:rsidP="00C23EF7">
            <w:pPr>
              <w:jc w:val="center"/>
            </w:pPr>
            <w:r w:rsidRPr="00CD1A20">
              <w:t>70.86</w:t>
            </w:r>
          </w:p>
        </w:tc>
      </w:tr>
      <w:tr w:rsidR="00C23EF7" w14:paraId="65677488" w14:textId="77777777" w:rsidTr="004B6F4F">
        <w:tc>
          <w:tcPr>
            <w:tcW w:w="1238" w:type="dxa"/>
          </w:tcPr>
          <w:p w14:paraId="383F4441" w14:textId="752BFBBA" w:rsidR="00C23EF7" w:rsidRDefault="00C23EF7" w:rsidP="00C23EF7">
            <w:r w:rsidRPr="004C7390">
              <w:rPr>
                <w:position w:val="-16"/>
              </w:rPr>
              <w:object w:dxaOrig="680" w:dyaOrig="440" w14:anchorId="60BE0754">
                <v:shape id="_x0000_i1157" type="#_x0000_t75" style="width:34.5pt;height:22.5pt" o:ole="">
                  <v:imagedata r:id="rId59" o:title=""/>
                </v:shape>
                <o:OLEObject Type="Embed" ProgID="Equation.DSMT4" ShapeID="_x0000_i1157" DrawAspect="Content" ObjectID="_1804013031" r:id="rId301"/>
              </w:object>
            </w:r>
          </w:p>
        </w:tc>
        <w:tc>
          <w:tcPr>
            <w:tcW w:w="1238" w:type="dxa"/>
            <w:vAlign w:val="center"/>
          </w:tcPr>
          <w:p w14:paraId="6E2A4515" w14:textId="33650316" w:rsidR="00C23EF7" w:rsidRDefault="00C23EF7" w:rsidP="00C23EF7">
            <w:r>
              <w:t>0.0002</w:t>
            </w:r>
          </w:p>
        </w:tc>
        <w:tc>
          <w:tcPr>
            <w:tcW w:w="1238" w:type="dxa"/>
            <w:vAlign w:val="center"/>
          </w:tcPr>
          <w:p w14:paraId="5DABB3E2" w14:textId="7CFE96E6" w:rsidR="00C23EF7" w:rsidRDefault="00C23EF7" w:rsidP="00C23EF7">
            <w:r w:rsidRPr="00D631AD">
              <w:t>1.000</w:t>
            </w:r>
          </w:p>
        </w:tc>
        <w:tc>
          <w:tcPr>
            <w:tcW w:w="1238" w:type="dxa"/>
            <w:vAlign w:val="center"/>
          </w:tcPr>
          <w:p w14:paraId="66A91DCE" w14:textId="34954603" w:rsidR="00C23EF7" w:rsidRDefault="00C23EF7" w:rsidP="00C23EF7">
            <w:r>
              <w:t xml:space="preserve">0.0027 </w:t>
            </w:r>
          </w:p>
        </w:tc>
        <w:tc>
          <w:tcPr>
            <w:tcW w:w="1561" w:type="dxa"/>
          </w:tcPr>
          <w:p w14:paraId="6DFC5E96" w14:textId="291C0FDE" w:rsidR="00C23EF7" w:rsidRDefault="00C23EF7" w:rsidP="00C23EF7">
            <w:pPr>
              <w:jc w:val="center"/>
            </w:pPr>
            <w:r w:rsidRPr="00CD1A20">
              <w:t>0.007811</w:t>
            </w:r>
          </w:p>
        </w:tc>
        <w:tc>
          <w:tcPr>
            <w:tcW w:w="1239" w:type="dxa"/>
          </w:tcPr>
          <w:p w14:paraId="05C5A20C" w14:textId="349979BC" w:rsidR="00C23EF7" w:rsidRDefault="00C23EF7" w:rsidP="00C23EF7">
            <w:pPr>
              <w:jc w:val="center"/>
            </w:pPr>
            <w:r w:rsidRPr="00CD1A20">
              <w:t>99.77</w:t>
            </w:r>
          </w:p>
        </w:tc>
        <w:tc>
          <w:tcPr>
            <w:tcW w:w="1239" w:type="dxa"/>
          </w:tcPr>
          <w:p w14:paraId="09E65C16" w14:textId="7EE00313" w:rsidR="00C23EF7" w:rsidRDefault="00C23EF7" w:rsidP="00C23EF7">
            <w:pPr>
              <w:jc w:val="center"/>
            </w:pPr>
            <w:r w:rsidRPr="00CD1A20">
              <w:t>100</w:t>
            </w:r>
          </w:p>
        </w:tc>
      </w:tr>
      <w:tr w:rsidR="00C23EF7" w14:paraId="6606EFAB" w14:textId="77777777" w:rsidTr="004B6F4F">
        <w:tc>
          <w:tcPr>
            <w:tcW w:w="1238" w:type="dxa"/>
          </w:tcPr>
          <w:p w14:paraId="58967BED" w14:textId="03D01B11" w:rsidR="00C23EF7" w:rsidRDefault="00C23EF7" w:rsidP="00C23EF7">
            <w:r w:rsidRPr="004C7390">
              <w:rPr>
                <w:position w:val="-16"/>
              </w:rPr>
              <w:object w:dxaOrig="740" w:dyaOrig="440" w14:anchorId="2BA8BFBA">
                <v:shape id="_x0000_i1158" type="#_x0000_t75" style="width:37.5pt;height:22.5pt" o:ole="">
                  <v:imagedata r:id="rId63" o:title=""/>
                </v:shape>
                <o:OLEObject Type="Embed" ProgID="Equation.DSMT4" ShapeID="_x0000_i1158" DrawAspect="Content" ObjectID="_1804013032" r:id="rId302"/>
              </w:object>
            </w:r>
          </w:p>
        </w:tc>
        <w:tc>
          <w:tcPr>
            <w:tcW w:w="1238" w:type="dxa"/>
            <w:vAlign w:val="center"/>
          </w:tcPr>
          <w:p w14:paraId="201D240E" w14:textId="61AAFC24" w:rsidR="00C23EF7" w:rsidRDefault="00C23EF7" w:rsidP="00C23EF7">
            <w:r>
              <w:rPr>
                <w:rFonts w:cs="Times New Roman"/>
              </w:rPr>
              <w:t xml:space="preserve">0.00142 </w:t>
            </w:r>
          </w:p>
        </w:tc>
        <w:tc>
          <w:tcPr>
            <w:tcW w:w="1238" w:type="dxa"/>
            <w:vAlign w:val="center"/>
          </w:tcPr>
          <w:p w14:paraId="4A632605" w14:textId="4DEFF2AF" w:rsidR="00C23EF7" w:rsidRDefault="00C23EF7" w:rsidP="00C23EF7">
            <w:r w:rsidRPr="00655D94">
              <w:t>0.</w:t>
            </w:r>
            <w:r w:rsidRPr="00FE2B0C">
              <w:t>99858</w:t>
            </w:r>
            <w:r>
              <w:t xml:space="preserve"> </w:t>
            </w:r>
          </w:p>
        </w:tc>
        <w:tc>
          <w:tcPr>
            <w:tcW w:w="1238" w:type="dxa"/>
            <w:vAlign w:val="center"/>
          </w:tcPr>
          <w:p w14:paraId="18FCECED" w14:textId="1F20DA4B" w:rsidR="00C23EF7" w:rsidRDefault="00C23EF7" w:rsidP="00C23EF7">
            <w:r>
              <w:t xml:space="preserve">1.01 </w:t>
            </w:r>
          </w:p>
        </w:tc>
        <w:tc>
          <w:tcPr>
            <w:tcW w:w="1561" w:type="dxa"/>
          </w:tcPr>
          <w:p w14:paraId="6CEF12A5" w14:textId="72E2F1AD" w:rsidR="00C23EF7" w:rsidRDefault="00C23EF7" w:rsidP="00C23EF7">
            <w:pPr>
              <w:jc w:val="center"/>
            </w:pPr>
            <w:r w:rsidRPr="00CD1A20">
              <w:t>0.3292</w:t>
            </w:r>
          </w:p>
        </w:tc>
        <w:tc>
          <w:tcPr>
            <w:tcW w:w="1239" w:type="dxa"/>
          </w:tcPr>
          <w:p w14:paraId="2AAB438C" w14:textId="075E6AC5" w:rsidR="00C23EF7" w:rsidRDefault="00C23EF7" w:rsidP="00C23EF7">
            <w:pPr>
              <w:jc w:val="center"/>
            </w:pPr>
            <w:r w:rsidRPr="00CD1A20">
              <w:t>80.75</w:t>
            </w:r>
          </w:p>
        </w:tc>
        <w:tc>
          <w:tcPr>
            <w:tcW w:w="1239" w:type="dxa"/>
          </w:tcPr>
          <w:p w14:paraId="074B123A" w14:textId="4C32B0DA" w:rsidR="00C23EF7" w:rsidRDefault="00C23EF7" w:rsidP="00C23EF7">
            <w:pPr>
              <w:jc w:val="center"/>
            </w:pPr>
            <w:r w:rsidRPr="00CD1A20">
              <w:t>98.55</w:t>
            </w:r>
          </w:p>
        </w:tc>
      </w:tr>
      <w:tr w:rsidR="00C23EF7" w14:paraId="41CA6184" w14:textId="77777777" w:rsidTr="004B6F4F">
        <w:tc>
          <w:tcPr>
            <w:tcW w:w="1238" w:type="dxa"/>
          </w:tcPr>
          <w:p w14:paraId="596DCFDE" w14:textId="1B1669A4" w:rsidR="00C23EF7" w:rsidRDefault="00C23EF7" w:rsidP="00C23EF7">
            <w:r w:rsidRPr="004C7390">
              <w:rPr>
                <w:position w:val="-16"/>
              </w:rPr>
              <w:object w:dxaOrig="680" w:dyaOrig="440" w14:anchorId="1AFA9AEE">
                <v:shape id="_x0000_i1159" type="#_x0000_t75" style="width:34.5pt;height:22.5pt" o:ole="">
                  <v:imagedata r:id="rId67" o:title=""/>
                </v:shape>
                <o:OLEObject Type="Embed" ProgID="Equation.DSMT4" ShapeID="_x0000_i1159" DrawAspect="Content" ObjectID="_1804013033" r:id="rId303"/>
              </w:object>
            </w:r>
          </w:p>
        </w:tc>
        <w:tc>
          <w:tcPr>
            <w:tcW w:w="1238" w:type="dxa"/>
            <w:vAlign w:val="center"/>
          </w:tcPr>
          <w:p w14:paraId="64CC6425" w14:textId="45DF6F80" w:rsidR="00C23EF7" w:rsidRDefault="00C23EF7" w:rsidP="00C23EF7">
            <w:r>
              <w:t xml:space="preserve">0.026 </w:t>
            </w:r>
          </w:p>
        </w:tc>
        <w:tc>
          <w:tcPr>
            <w:tcW w:w="1238" w:type="dxa"/>
            <w:vAlign w:val="center"/>
          </w:tcPr>
          <w:p w14:paraId="676E9851" w14:textId="093E0A9B" w:rsidR="00C23EF7" w:rsidRDefault="00C23EF7" w:rsidP="00C23EF7">
            <w:r w:rsidRPr="00B9348B">
              <w:t>0.</w:t>
            </w:r>
            <w:r w:rsidRPr="004E5E85">
              <w:t>99984</w:t>
            </w:r>
            <w:r>
              <w:t xml:space="preserve"> </w:t>
            </w:r>
          </w:p>
        </w:tc>
        <w:tc>
          <w:tcPr>
            <w:tcW w:w="1238" w:type="dxa"/>
            <w:vAlign w:val="center"/>
          </w:tcPr>
          <w:p w14:paraId="102AB9E2" w14:textId="58B65F30" w:rsidR="00C23EF7" w:rsidRDefault="00C23EF7" w:rsidP="00C23EF7">
            <w:r>
              <w:t xml:space="preserve">0.48 </w:t>
            </w:r>
          </w:p>
        </w:tc>
        <w:tc>
          <w:tcPr>
            <w:tcW w:w="1561" w:type="dxa"/>
          </w:tcPr>
          <w:p w14:paraId="561B8836" w14:textId="4FB77841" w:rsidR="00C23EF7" w:rsidRDefault="00C23EF7" w:rsidP="00C23EF7">
            <w:pPr>
              <w:jc w:val="center"/>
            </w:pPr>
            <w:r w:rsidRPr="00CD1A20">
              <w:t>0.1894</w:t>
            </w:r>
          </w:p>
        </w:tc>
        <w:tc>
          <w:tcPr>
            <w:tcW w:w="1239" w:type="dxa"/>
          </w:tcPr>
          <w:p w14:paraId="7945563B" w14:textId="4C8D4661" w:rsidR="00C23EF7" w:rsidRDefault="00C23EF7" w:rsidP="00C23EF7">
            <w:pPr>
              <w:jc w:val="center"/>
            </w:pPr>
            <w:r w:rsidRPr="00CD1A20">
              <w:t>89.64</w:t>
            </w:r>
          </w:p>
        </w:tc>
        <w:tc>
          <w:tcPr>
            <w:tcW w:w="1239" w:type="dxa"/>
          </w:tcPr>
          <w:p w14:paraId="740A14BC" w14:textId="62D1DF3D" w:rsidR="00C23EF7" w:rsidRDefault="00C23EF7" w:rsidP="00C23EF7">
            <w:pPr>
              <w:jc w:val="center"/>
            </w:pPr>
            <w:r w:rsidRPr="00CD1A20">
              <w:t>99.77</w:t>
            </w:r>
          </w:p>
        </w:tc>
      </w:tr>
      <w:tr w:rsidR="00C23EF7" w14:paraId="6A8A142C" w14:textId="77777777" w:rsidTr="004B6F4F">
        <w:tc>
          <w:tcPr>
            <w:tcW w:w="1238" w:type="dxa"/>
          </w:tcPr>
          <w:p w14:paraId="387D9BA1" w14:textId="19DBDB1B" w:rsidR="00C23EF7" w:rsidRDefault="00C23EF7" w:rsidP="00C23EF7">
            <w:r w:rsidRPr="00A24B9C">
              <w:rPr>
                <w:position w:val="-14"/>
              </w:rPr>
              <w:object w:dxaOrig="700" w:dyaOrig="400" w14:anchorId="0F35B134">
                <v:shape id="_x0000_i1160" type="#_x0000_t75" style="width:34.5pt;height:19.5pt" o:ole="">
                  <v:imagedata r:id="rId71" o:title=""/>
                </v:shape>
                <o:OLEObject Type="Embed" ProgID="Equation.DSMT4" ShapeID="_x0000_i1160" DrawAspect="Content" ObjectID="_1804013034" r:id="rId304"/>
              </w:object>
            </w:r>
          </w:p>
        </w:tc>
        <w:tc>
          <w:tcPr>
            <w:tcW w:w="1238" w:type="dxa"/>
            <w:vAlign w:val="center"/>
          </w:tcPr>
          <w:p w14:paraId="45C8456E" w14:textId="22714BAA" w:rsidR="00C23EF7" w:rsidRDefault="00C23EF7" w:rsidP="00C23EF7">
            <w:r>
              <w:t xml:space="preserve">0.0078 </w:t>
            </w:r>
          </w:p>
        </w:tc>
        <w:tc>
          <w:tcPr>
            <w:tcW w:w="1238" w:type="dxa"/>
            <w:vAlign w:val="center"/>
          </w:tcPr>
          <w:p w14:paraId="6D811AF7" w14:textId="2C29866B" w:rsidR="00C23EF7" w:rsidRDefault="00C23EF7" w:rsidP="00C23EF7">
            <w:r w:rsidRPr="00655D94">
              <w:t>0.</w:t>
            </w:r>
            <w:r>
              <w:t xml:space="preserve"> </w:t>
            </w:r>
            <w:r w:rsidRPr="00791F00">
              <w:t>9997</w:t>
            </w:r>
            <w:r>
              <w:t xml:space="preserve">1 </w:t>
            </w:r>
          </w:p>
        </w:tc>
        <w:tc>
          <w:tcPr>
            <w:tcW w:w="1238" w:type="dxa"/>
            <w:vAlign w:val="center"/>
          </w:tcPr>
          <w:p w14:paraId="2F1C73EA" w14:textId="18D63A23" w:rsidR="00C23EF7" w:rsidRDefault="00C23EF7" w:rsidP="00C23EF7">
            <w:r>
              <w:t xml:space="preserve">0.197 </w:t>
            </w:r>
          </w:p>
        </w:tc>
        <w:tc>
          <w:tcPr>
            <w:tcW w:w="1561" w:type="dxa"/>
          </w:tcPr>
          <w:p w14:paraId="5E20AD95" w14:textId="286E057F" w:rsidR="00C23EF7" w:rsidRDefault="00C23EF7" w:rsidP="00C23EF7">
            <w:pPr>
              <w:jc w:val="center"/>
            </w:pPr>
            <w:r w:rsidRPr="00CD1A20">
              <w:t>0.08304</w:t>
            </w:r>
          </w:p>
        </w:tc>
        <w:tc>
          <w:tcPr>
            <w:tcW w:w="1239" w:type="dxa"/>
          </w:tcPr>
          <w:p w14:paraId="26B028D6" w14:textId="1FD5A6EA" w:rsidR="00C23EF7" w:rsidRDefault="00C23EF7" w:rsidP="00C23EF7">
            <w:pPr>
              <w:jc w:val="center"/>
            </w:pPr>
            <w:r w:rsidRPr="00CD1A20">
              <w:t>97.52</w:t>
            </w:r>
          </w:p>
        </w:tc>
        <w:tc>
          <w:tcPr>
            <w:tcW w:w="1239" w:type="dxa"/>
          </w:tcPr>
          <w:p w14:paraId="4F1B6F4F" w14:textId="62712750" w:rsidR="00C23EF7" w:rsidRDefault="00C23EF7" w:rsidP="00C23EF7">
            <w:pPr>
              <w:jc w:val="center"/>
            </w:pPr>
            <w:r w:rsidRPr="00CD1A20">
              <w:t>99.88</w:t>
            </w:r>
          </w:p>
        </w:tc>
      </w:tr>
      <w:tr w:rsidR="00C23EF7" w14:paraId="76A90588" w14:textId="77777777" w:rsidTr="004B6F4F">
        <w:tc>
          <w:tcPr>
            <w:tcW w:w="1238" w:type="dxa"/>
          </w:tcPr>
          <w:p w14:paraId="0A2D3917" w14:textId="32FCE520" w:rsidR="00C23EF7" w:rsidRDefault="00C23EF7" w:rsidP="00C23EF7">
            <w:r w:rsidRPr="004C7390">
              <w:rPr>
                <w:position w:val="-16"/>
              </w:rPr>
              <w:object w:dxaOrig="859" w:dyaOrig="440" w14:anchorId="0648D415">
                <v:shape id="_x0000_i1161" type="#_x0000_t75" style="width:42.75pt;height:22.5pt" o:ole="">
                  <v:imagedata r:id="rId75" o:title=""/>
                </v:shape>
                <o:OLEObject Type="Embed" ProgID="Equation.DSMT4" ShapeID="_x0000_i1161" DrawAspect="Content" ObjectID="_1804013035" r:id="rId305"/>
              </w:object>
            </w:r>
          </w:p>
        </w:tc>
        <w:tc>
          <w:tcPr>
            <w:tcW w:w="1238" w:type="dxa"/>
            <w:vAlign w:val="center"/>
          </w:tcPr>
          <w:p w14:paraId="03F3F0A4" w14:textId="2AEEB8A5" w:rsidR="00C23EF7" w:rsidRDefault="00C23EF7" w:rsidP="00C23EF7">
            <w:r>
              <w:t xml:space="preserve">24.2 </w:t>
            </w:r>
          </w:p>
        </w:tc>
        <w:tc>
          <w:tcPr>
            <w:tcW w:w="1238" w:type="dxa"/>
            <w:vAlign w:val="center"/>
          </w:tcPr>
          <w:p w14:paraId="1965C343" w14:textId="501693DB" w:rsidR="00C23EF7" w:rsidRDefault="00C23EF7" w:rsidP="00C23EF7">
            <w:pPr>
              <w:rPr>
                <w:rFonts w:cs="Times New Roman"/>
              </w:rPr>
            </w:pPr>
            <w:r w:rsidRPr="00203A0F">
              <w:t>0.9465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8" w:type="dxa"/>
            <w:vAlign w:val="center"/>
          </w:tcPr>
          <w:p w14:paraId="4063696B" w14:textId="0CF47629" w:rsidR="00C23EF7" w:rsidRDefault="00C23EF7" w:rsidP="00C23EF7">
            <w:r>
              <w:rPr>
                <w:rFonts w:cs="Times New Roman"/>
              </w:rPr>
              <w:t xml:space="preserve">26.9 </w:t>
            </w:r>
          </w:p>
        </w:tc>
        <w:tc>
          <w:tcPr>
            <w:tcW w:w="1561" w:type="dxa"/>
          </w:tcPr>
          <w:p w14:paraId="14349912" w14:textId="29FE0CC5" w:rsidR="00C23EF7" w:rsidRDefault="00C23EF7" w:rsidP="00C23EF7">
            <w:pPr>
              <w:jc w:val="center"/>
            </w:pPr>
            <w:r w:rsidRPr="00CD1A20">
              <w:t>4.362</w:t>
            </w:r>
          </w:p>
        </w:tc>
        <w:tc>
          <w:tcPr>
            <w:tcW w:w="1239" w:type="dxa"/>
          </w:tcPr>
          <w:p w14:paraId="40E102E2" w14:textId="123C99D7" w:rsidR="00C23EF7" w:rsidRDefault="00C23EF7" w:rsidP="00C23EF7">
            <w:pPr>
              <w:jc w:val="center"/>
            </w:pPr>
            <w:r w:rsidRPr="00CD1A20">
              <w:t>14.63</w:t>
            </w:r>
          </w:p>
        </w:tc>
        <w:tc>
          <w:tcPr>
            <w:tcW w:w="1239" w:type="dxa"/>
          </w:tcPr>
          <w:p w14:paraId="13386C8C" w14:textId="39E69064" w:rsidR="00C23EF7" w:rsidRDefault="00C23EF7" w:rsidP="00C23EF7">
            <w:pPr>
              <w:jc w:val="center"/>
            </w:pPr>
            <w:r w:rsidRPr="00CD1A20">
              <w:t>73.26</w:t>
            </w:r>
          </w:p>
        </w:tc>
      </w:tr>
      <w:tr w:rsidR="00C23EF7" w14:paraId="7FFF9D7A" w14:textId="77777777" w:rsidTr="004B6F4F">
        <w:tc>
          <w:tcPr>
            <w:tcW w:w="1238" w:type="dxa"/>
          </w:tcPr>
          <w:p w14:paraId="3D6A79F8" w14:textId="29EC71FE" w:rsidR="00C23EF7" w:rsidRDefault="00C23EF7" w:rsidP="00C23EF7">
            <w:r w:rsidRPr="004C7390">
              <w:rPr>
                <w:position w:val="-16"/>
              </w:rPr>
              <w:object w:dxaOrig="920" w:dyaOrig="440" w14:anchorId="7BD4B338">
                <v:shape id="_x0000_i1162" type="#_x0000_t75" style="width:45.75pt;height:22.5pt" o:ole="">
                  <v:imagedata r:id="rId79" o:title=""/>
                </v:shape>
                <o:OLEObject Type="Embed" ProgID="Equation.DSMT4" ShapeID="_x0000_i1162" DrawAspect="Content" ObjectID="_1804013036" r:id="rId306"/>
              </w:object>
            </w:r>
          </w:p>
        </w:tc>
        <w:tc>
          <w:tcPr>
            <w:tcW w:w="1238" w:type="dxa"/>
            <w:vAlign w:val="center"/>
          </w:tcPr>
          <w:p w14:paraId="38D605F9" w14:textId="6EDDE07B" w:rsidR="00C23EF7" w:rsidRDefault="00C23EF7" w:rsidP="00C23EF7">
            <w:r>
              <w:rPr>
                <w:rFonts w:cs="Times New Roman"/>
              </w:rPr>
              <w:t xml:space="preserve">32.3 </w:t>
            </w:r>
          </w:p>
        </w:tc>
        <w:tc>
          <w:tcPr>
            <w:tcW w:w="1238" w:type="dxa"/>
            <w:vAlign w:val="center"/>
          </w:tcPr>
          <w:p w14:paraId="618505A8" w14:textId="0D33225C" w:rsidR="00C23EF7" w:rsidRDefault="00C23EF7" w:rsidP="00C23EF7">
            <w:pPr>
              <w:rPr>
                <w:rFonts w:cs="Times New Roman"/>
              </w:rPr>
            </w:pPr>
            <w:r w:rsidRPr="001158AB">
              <w:rPr>
                <w:rFonts w:cs="Times New Roman"/>
              </w:rPr>
              <w:t>0.933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8" w:type="dxa"/>
            <w:vAlign w:val="center"/>
          </w:tcPr>
          <w:p w14:paraId="05AFE3FF" w14:textId="700095F0" w:rsidR="00C23EF7" w:rsidRDefault="00C23EF7" w:rsidP="00C23EF7">
            <w:r>
              <w:rPr>
                <w:rFonts w:cs="Times New Roman"/>
              </w:rPr>
              <w:t>43.9</w:t>
            </w:r>
          </w:p>
        </w:tc>
        <w:tc>
          <w:tcPr>
            <w:tcW w:w="1561" w:type="dxa"/>
          </w:tcPr>
          <w:p w14:paraId="0C953DF1" w14:textId="5D3E2A83" w:rsidR="00C23EF7" w:rsidRDefault="00C23EF7" w:rsidP="00C23EF7">
            <w:pPr>
              <w:jc w:val="center"/>
            </w:pPr>
            <w:r w:rsidRPr="00CD1A20">
              <w:t>4.954</w:t>
            </w:r>
          </w:p>
        </w:tc>
        <w:tc>
          <w:tcPr>
            <w:tcW w:w="1239" w:type="dxa"/>
          </w:tcPr>
          <w:p w14:paraId="5475F9F3" w14:textId="34F1C9CB" w:rsidR="00C23EF7" w:rsidRDefault="00C23EF7" w:rsidP="00C23EF7">
            <w:pPr>
              <w:jc w:val="center"/>
            </w:pPr>
            <w:r w:rsidRPr="00CD1A20">
              <w:t>12.61</w:t>
            </w:r>
          </w:p>
        </w:tc>
        <w:tc>
          <w:tcPr>
            <w:tcW w:w="1239" w:type="dxa"/>
          </w:tcPr>
          <w:p w14:paraId="4D02D058" w14:textId="3AD7414B" w:rsidR="00C23EF7" w:rsidRDefault="00C23EF7" w:rsidP="00C23EF7">
            <w:pPr>
              <w:jc w:val="center"/>
            </w:pPr>
            <w:r w:rsidRPr="00CD1A20">
              <w:t>69.65</w:t>
            </w:r>
          </w:p>
        </w:tc>
      </w:tr>
      <w:tr w:rsidR="00C23EF7" w14:paraId="53A69298" w14:textId="77777777" w:rsidTr="004B6F4F">
        <w:tc>
          <w:tcPr>
            <w:tcW w:w="1238" w:type="dxa"/>
          </w:tcPr>
          <w:p w14:paraId="1CDF1507" w14:textId="4A59A6F0" w:rsidR="00C23EF7" w:rsidRDefault="00C23EF7" w:rsidP="00C23EF7">
            <w:r w:rsidRPr="004C7390">
              <w:rPr>
                <w:position w:val="-16"/>
              </w:rPr>
              <w:object w:dxaOrig="859" w:dyaOrig="440" w14:anchorId="0E7219EF">
                <v:shape id="_x0000_i1163" type="#_x0000_t75" style="width:42.75pt;height:22.5pt" o:ole="">
                  <v:imagedata r:id="rId83" o:title=""/>
                </v:shape>
                <o:OLEObject Type="Embed" ProgID="Equation.DSMT4" ShapeID="_x0000_i1163" DrawAspect="Content" ObjectID="_1804013037" r:id="rId307"/>
              </w:object>
            </w:r>
          </w:p>
        </w:tc>
        <w:tc>
          <w:tcPr>
            <w:tcW w:w="1238" w:type="dxa"/>
            <w:vAlign w:val="center"/>
          </w:tcPr>
          <w:p w14:paraId="353667FD" w14:textId="6C66191B" w:rsidR="00C23EF7" w:rsidRDefault="00C23EF7" w:rsidP="00C23EF7">
            <w:r>
              <w:rPr>
                <w:rFonts w:cs="Times New Roman"/>
              </w:rPr>
              <w:t xml:space="preserve">1.820 </w:t>
            </w:r>
          </w:p>
        </w:tc>
        <w:tc>
          <w:tcPr>
            <w:tcW w:w="1238" w:type="dxa"/>
            <w:vAlign w:val="center"/>
          </w:tcPr>
          <w:p w14:paraId="2031FE99" w14:textId="7DB9E92D" w:rsidR="00C23EF7" w:rsidRDefault="00C23EF7" w:rsidP="00C23EF7">
            <w:pPr>
              <w:rPr>
                <w:rFonts w:cs="Times New Roman"/>
              </w:rPr>
            </w:pPr>
            <w:r w:rsidRPr="00BD142E">
              <w:rPr>
                <w:rFonts w:cs="Times New Roman"/>
              </w:rPr>
              <w:t>0.9977</w:t>
            </w:r>
            <w:r>
              <w:rPr>
                <w:rFonts w:cs="Times New Roman"/>
              </w:rPr>
              <w:t xml:space="preserve">7 </w:t>
            </w:r>
          </w:p>
        </w:tc>
        <w:tc>
          <w:tcPr>
            <w:tcW w:w="1238" w:type="dxa"/>
            <w:vAlign w:val="center"/>
          </w:tcPr>
          <w:p w14:paraId="03402277" w14:textId="4736E668" w:rsidR="00C23EF7" w:rsidRDefault="00C23EF7" w:rsidP="00C23EF7">
            <w:r>
              <w:rPr>
                <w:rFonts w:cs="Times New Roman"/>
              </w:rPr>
              <w:t xml:space="preserve">1.158 </w:t>
            </w:r>
          </w:p>
        </w:tc>
        <w:tc>
          <w:tcPr>
            <w:tcW w:w="1561" w:type="dxa"/>
          </w:tcPr>
          <w:p w14:paraId="0A883C01" w14:textId="6EF0BE33" w:rsidR="00C23EF7" w:rsidRDefault="00C23EF7" w:rsidP="00C23EF7">
            <w:pPr>
              <w:jc w:val="center"/>
            </w:pPr>
            <w:r w:rsidRPr="00CD1A20">
              <w:t>0.541</w:t>
            </w:r>
          </w:p>
        </w:tc>
        <w:tc>
          <w:tcPr>
            <w:tcW w:w="1239" w:type="dxa"/>
          </w:tcPr>
          <w:p w14:paraId="2772B02E" w14:textId="24BD9035" w:rsidR="00C23EF7" w:rsidRDefault="00C23EF7" w:rsidP="00C23EF7">
            <w:pPr>
              <w:jc w:val="center"/>
            </w:pPr>
            <w:r w:rsidRPr="00CD1A20">
              <w:t>73.43</w:t>
            </w:r>
          </w:p>
        </w:tc>
        <w:tc>
          <w:tcPr>
            <w:tcW w:w="1239" w:type="dxa"/>
          </w:tcPr>
          <w:p w14:paraId="75DDA8ED" w14:textId="17520777" w:rsidR="00C23EF7" w:rsidRDefault="00C23EF7" w:rsidP="00C23EF7">
            <w:pPr>
              <w:jc w:val="center"/>
            </w:pPr>
            <w:r w:rsidRPr="00CD1A20">
              <w:t>98.59</w:t>
            </w:r>
          </w:p>
        </w:tc>
      </w:tr>
      <w:tr w:rsidR="00C23EF7" w14:paraId="737A0CCA" w14:textId="77777777" w:rsidTr="004B6F4F">
        <w:tc>
          <w:tcPr>
            <w:tcW w:w="1238" w:type="dxa"/>
          </w:tcPr>
          <w:p w14:paraId="7650DB19" w14:textId="25336828" w:rsidR="00C23EF7" w:rsidRDefault="00C23EF7" w:rsidP="00C23EF7">
            <w:r w:rsidRPr="004C7390">
              <w:rPr>
                <w:position w:val="-16"/>
              </w:rPr>
              <w:object w:dxaOrig="900" w:dyaOrig="440" w14:anchorId="1EA46E97">
                <v:shape id="_x0000_i1164" type="#_x0000_t75" style="width:45pt;height:22.5pt" o:ole="">
                  <v:imagedata r:id="rId87" o:title=""/>
                </v:shape>
                <o:OLEObject Type="Embed" ProgID="Equation.DSMT4" ShapeID="_x0000_i1164" DrawAspect="Content" ObjectID="_1804013038" r:id="rId308"/>
              </w:object>
            </w:r>
          </w:p>
        </w:tc>
        <w:tc>
          <w:tcPr>
            <w:tcW w:w="1238" w:type="dxa"/>
            <w:vAlign w:val="center"/>
          </w:tcPr>
          <w:p w14:paraId="16F2393B" w14:textId="402F7D14" w:rsidR="00C23EF7" w:rsidRDefault="00C23EF7" w:rsidP="00C23EF7">
            <w:r>
              <w:t xml:space="preserve">55.0 </w:t>
            </w:r>
          </w:p>
        </w:tc>
        <w:tc>
          <w:tcPr>
            <w:tcW w:w="1238" w:type="dxa"/>
            <w:vAlign w:val="center"/>
          </w:tcPr>
          <w:p w14:paraId="7387724A" w14:textId="603367AB" w:rsidR="00C23EF7" w:rsidRDefault="00C23EF7" w:rsidP="00C23EF7">
            <w:pPr>
              <w:rPr>
                <w:rFonts w:cs="Times New Roman"/>
              </w:rPr>
            </w:pPr>
            <w:r w:rsidRPr="00A5705A">
              <w:t>0.90</w:t>
            </w:r>
            <w:r>
              <w:t xml:space="preserve">6 </w:t>
            </w:r>
          </w:p>
        </w:tc>
        <w:tc>
          <w:tcPr>
            <w:tcW w:w="1238" w:type="dxa"/>
            <w:vAlign w:val="center"/>
          </w:tcPr>
          <w:p w14:paraId="658A5CAE" w14:textId="3900ECC1" w:rsidR="00C23EF7" w:rsidRDefault="00C23EF7" w:rsidP="00C23EF7">
            <w:r>
              <w:rPr>
                <w:rFonts w:cs="Times New Roman"/>
              </w:rPr>
              <w:t xml:space="preserve">66.4 </w:t>
            </w:r>
          </w:p>
        </w:tc>
        <w:tc>
          <w:tcPr>
            <w:tcW w:w="1561" w:type="dxa"/>
          </w:tcPr>
          <w:p w14:paraId="4F192FCD" w14:textId="40F51B46" w:rsidR="00C23EF7" w:rsidRDefault="00C23EF7" w:rsidP="00C23EF7">
            <w:pPr>
              <w:jc w:val="center"/>
            </w:pPr>
            <w:r w:rsidRPr="00CD1A20">
              <w:t>7.317</w:t>
            </w:r>
          </w:p>
        </w:tc>
        <w:tc>
          <w:tcPr>
            <w:tcW w:w="1239" w:type="dxa"/>
          </w:tcPr>
          <w:p w14:paraId="144B9BA6" w14:textId="16242B5E" w:rsidR="00C23EF7" w:rsidRDefault="00C23EF7" w:rsidP="00C23EF7">
            <w:pPr>
              <w:jc w:val="center"/>
            </w:pPr>
            <w:r w:rsidRPr="00CD1A20">
              <w:t>9.891</w:t>
            </w:r>
          </w:p>
        </w:tc>
        <w:tc>
          <w:tcPr>
            <w:tcW w:w="1239" w:type="dxa"/>
          </w:tcPr>
          <w:p w14:paraId="339EF06B" w14:textId="04A06DF3" w:rsidR="00C23EF7" w:rsidRDefault="00C23EF7" w:rsidP="00C23EF7">
            <w:pPr>
              <w:jc w:val="center"/>
            </w:pPr>
            <w:r w:rsidRPr="00CD1A20">
              <w:t>57.49</w:t>
            </w:r>
          </w:p>
        </w:tc>
      </w:tr>
      <w:tr w:rsidR="00C23EF7" w14:paraId="0F49EF2A" w14:textId="77777777" w:rsidTr="004B6F4F">
        <w:tc>
          <w:tcPr>
            <w:tcW w:w="1238" w:type="dxa"/>
          </w:tcPr>
          <w:p w14:paraId="5F51D103" w14:textId="2235F635" w:rsidR="00C23EF7" w:rsidRDefault="00C23EF7" w:rsidP="00C23EF7">
            <w:r w:rsidRPr="004C7390">
              <w:rPr>
                <w:position w:val="-16"/>
              </w:rPr>
              <w:object w:dxaOrig="859" w:dyaOrig="440" w14:anchorId="5D4B061A">
                <v:shape id="_x0000_i1165" type="#_x0000_t75" style="width:42.75pt;height:22.5pt" o:ole="">
                  <v:imagedata r:id="rId91" o:title=""/>
                </v:shape>
                <o:OLEObject Type="Embed" ProgID="Equation.DSMT4" ShapeID="_x0000_i1165" DrawAspect="Content" ObjectID="_1804013039" r:id="rId309"/>
              </w:object>
            </w:r>
          </w:p>
        </w:tc>
        <w:tc>
          <w:tcPr>
            <w:tcW w:w="1238" w:type="dxa"/>
            <w:vAlign w:val="center"/>
          </w:tcPr>
          <w:p w14:paraId="60CC489D" w14:textId="0B3302CF" w:rsidR="00C23EF7" w:rsidRDefault="00C23EF7" w:rsidP="00C23EF7">
            <w:r>
              <w:rPr>
                <w:rFonts w:cs="Times New Roman"/>
              </w:rPr>
              <w:t xml:space="preserve">0.025 </w:t>
            </w:r>
          </w:p>
        </w:tc>
        <w:tc>
          <w:tcPr>
            <w:tcW w:w="1238" w:type="dxa"/>
            <w:vAlign w:val="center"/>
          </w:tcPr>
          <w:p w14:paraId="47BA4661" w14:textId="2F1D02EF" w:rsidR="00C23EF7" w:rsidRDefault="00C23EF7" w:rsidP="00C23EF7">
            <w:pPr>
              <w:rPr>
                <w:rFonts w:cs="Times New Roman"/>
              </w:rPr>
            </w:pPr>
            <w:r w:rsidRPr="00597B86">
              <w:t>0.999</w:t>
            </w:r>
          </w:p>
        </w:tc>
        <w:tc>
          <w:tcPr>
            <w:tcW w:w="1238" w:type="dxa"/>
            <w:vAlign w:val="center"/>
          </w:tcPr>
          <w:p w14:paraId="180A97CA" w14:textId="2E387A58" w:rsidR="00C23EF7" w:rsidRDefault="00C23EF7" w:rsidP="00C23EF7">
            <w:r>
              <w:rPr>
                <w:rFonts w:cs="Times New Roman"/>
              </w:rPr>
              <w:t xml:space="preserve">0.897 </w:t>
            </w:r>
          </w:p>
        </w:tc>
        <w:tc>
          <w:tcPr>
            <w:tcW w:w="1561" w:type="dxa"/>
          </w:tcPr>
          <w:p w14:paraId="048E9A18" w14:textId="19A6AA9E" w:rsidR="00C23EF7" w:rsidRDefault="00C23EF7" w:rsidP="00C23EF7">
            <w:pPr>
              <w:jc w:val="center"/>
            </w:pPr>
            <w:r w:rsidRPr="00CD1A20">
              <w:t>0.6342</w:t>
            </w:r>
          </w:p>
        </w:tc>
        <w:tc>
          <w:tcPr>
            <w:tcW w:w="1239" w:type="dxa"/>
          </w:tcPr>
          <w:p w14:paraId="6DBA472F" w14:textId="29EC30BD" w:rsidR="00C23EF7" w:rsidRDefault="00C23EF7" w:rsidP="00C23EF7">
            <w:pPr>
              <w:jc w:val="center"/>
            </w:pPr>
            <w:r w:rsidRPr="00CD1A20">
              <w:t>68.15</w:t>
            </w:r>
          </w:p>
        </w:tc>
        <w:tc>
          <w:tcPr>
            <w:tcW w:w="1239" w:type="dxa"/>
          </w:tcPr>
          <w:p w14:paraId="1E49C652" w14:textId="6516851F" w:rsidR="00C23EF7" w:rsidRDefault="00C23EF7" w:rsidP="00C23EF7">
            <w:pPr>
              <w:jc w:val="center"/>
            </w:pPr>
            <w:r w:rsidRPr="00CD1A20">
              <w:t>99.85</w:t>
            </w:r>
          </w:p>
        </w:tc>
      </w:tr>
      <w:tr w:rsidR="00C23EF7" w14:paraId="638BC7AD" w14:textId="77777777" w:rsidTr="004B6F4F">
        <w:tc>
          <w:tcPr>
            <w:tcW w:w="1238" w:type="dxa"/>
          </w:tcPr>
          <w:p w14:paraId="6A434053" w14:textId="0E939DBD" w:rsidR="00C23EF7" w:rsidRDefault="00C23EF7" w:rsidP="00C23EF7">
            <w:r w:rsidRPr="004C7390">
              <w:rPr>
                <w:position w:val="-16"/>
              </w:rPr>
              <w:object w:dxaOrig="900" w:dyaOrig="440" w14:anchorId="6FBBB174">
                <v:shape id="_x0000_i1166" type="#_x0000_t75" style="width:45pt;height:22.5pt" o:ole="">
                  <v:imagedata r:id="rId95" o:title=""/>
                </v:shape>
                <o:OLEObject Type="Embed" ProgID="Equation.DSMT4" ShapeID="_x0000_i1166" DrawAspect="Content" ObjectID="_1804013040" r:id="rId310"/>
              </w:object>
            </w:r>
          </w:p>
        </w:tc>
        <w:tc>
          <w:tcPr>
            <w:tcW w:w="1238" w:type="dxa"/>
            <w:vAlign w:val="center"/>
          </w:tcPr>
          <w:p w14:paraId="31079801" w14:textId="50171308" w:rsidR="00C23EF7" w:rsidRDefault="00C23EF7" w:rsidP="00C23EF7">
            <w:r>
              <w:rPr>
                <w:rFonts w:cs="Times New Roman"/>
              </w:rPr>
              <w:t xml:space="preserve">0.161 </w:t>
            </w:r>
          </w:p>
        </w:tc>
        <w:tc>
          <w:tcPr>
            <w:tcW w:w="1238" w:type="dxa"/>
            <w:vAlign w:val="center"/>
          </w:tcPr>
          <w:p w14:paraId="14B528AD" w14:textId="07064F50" w:rsidR="00C23EF7" w:rsidRDefault="00C23EF7" w:rsidP="00C23EF7">
            <w:pPr>
              <w:rPr>
                <w:rFonts w:cs="Times New Roman"/>
              </w:rPr>
            </w:pPr>
            <w:r w:rsidRPr="00F644B1">
              <w:rPr>
                <w:rFonts w:cs="Times New Roman"/>
              </w:rPr>
              <w:t>0.998</w:t>
            </w:r>
            <w:r>
              <w:rPr>
                <w:rFonts w:cs="Times New Roman"/>
              </w:rPr>
              <w:t xml:space="preserve">3 </w:t>
            </w:r>
          </w:p>
        </w:tc>
        <w:tc>
          <w:tcPr>
            <w:tcW w:w="1238" w:type="dxa"/>
            <w:vAlign w:val="center"/>
          </w:tcPr>
          <w:p w14:paraId="0B5F2EC4" w14:textId="502ACADC" w:rsidR="00C23EF7" w:rsidRDefault="00C23EF7" w:rsidP="00C23EF7">
            <w:r>
              <w:rPr>
                <w:rFonts w:cs="Times New Roman"/>
              </w:rPr>
              <w:t xml:space="preserve">2.27 </w:t>
            </w:r>
          </w:p>
        </w:tc>
        <w:tc>
          <w:tcPr>
            <w:tcW w:w="1561" w:type="dxa"/>
          </w:tcPr>
          <w:p w14:paraId="2E8E4A18" w14:textId="2BFDD486" w:rsidR="00C23EF7" w:rsidRDefault="00C23EF7" w:rsidP="00C23EF7">
            <w:pPr>
              <w:jc w:val="center"/>
            </w:pPr>
            <w:r w:rsidRPr="00CD1A20">
              <w:t>1.592</w:t>
            </w:r>
          </w:p>
        </w:tc>
        <w:tc>
          <w:tcPr>
            <w:tcW w:w="1239" w:type="dxa"/>
          </w:tcPr>
          <w:p w14:paraId="23BD49EC" w14:textId="43CEDF7D" w:rsidR="00C23EF7" w:rsidRDefault="00C23EF7" w:rsidP="00C23EF7">
            <w:pPr>
              <w:jc w:val="center"/>
            </w:pPr>
            <w:r w:rsidRPr="00CD1A20">
              <w:t>33.94</w:t>
            </w:r>
          </w:p>
        </w:tc>
        <w:tc>
          <w:tcPr>
            <w:tcW w:w="1239" w:type="dxa"/>
          </w:tcPr>
          <w:p w14:paraId="2FC995FD" w14:textId="72608AD6" w:rsidR="00C23EF7" w:rsidRDefault="00C23EF7" w:rsidP="00C23EF7">
            <w:pPr>
              <w:jc w:val="center"/>
            </w:pPr>
            <w:r w:rsidRPr="00CD1A20">
              <w:t>98.52</w:t>
            </w:r>
          </w:p>
        </w:tc>
      </w:tr>
      <w:tr w:rsidR="00C23EF7" w14:paraId="6BFB579D" w14:textId="77777777" w:rsidTr="004B6F4F">
        <w:tc>
          <w:tcPr>
            <w:tcW w:w="1238" w:type="dxa"/>
          </w:tcPr>
          <w:p w14:paraId="163E7B12" w14:textId="60CA7E75" w:rsidR="00C23EF7" w:rsidRDefault="00C23EF7" w:rsidP="00C23EF7">
            <w:r w:rsidRPr="004C7390">
              <w:rPr>
                <w:position w:val="-16"/>
              </w:rPr>
              <w:object w:dxaOrig="859" w:dyaOrig="440" w14:anchorId="33CD29D4">
                <v:shape id="_x0000_i1167" type="#_x0000_t75" style="width:42.75pt;height:22.5pt" o:ole="">
                  <v:imagedata r:id="rId99" o:title=""/>
                </v:shape>
                <o:OLEObject Type="Embed" ProgID="Equation.DSMT4" ShapeID="_x0000_i1167" DrawAspect="Content" ObjectID="_1804013041" r:id="rId311"/>
              </w:object>
            </w:r>
          </w:p>
        </w:tc>
        <w:tc>
          <w:tcPr>
            <w:tcW w:w="1238" w:type="dxa"/>
            <w:vAlign w:val="center"/>
          </w:tcPr>
          <w:p w14:paraId="76041CA8" w14:textId="5362438B" w:rsidR="00C23EF7" w:rsidRDefault="00C23EF7" w:rsidP="00C23EF7">
            <w:r>
              <w:rPr>
                <w:rFonts w:cs="Times New Roman"/>
              </w:rPr>
              <w:t xml:space="preserve">0.17 </w:t>
            </w:r>
          </w:p>
        </w:tc>
        <w:tc>
          <w:tcPr>
            <w:tcW w:w="1238" w:type="dxa"/>
            <w:vAlign w:val="center"/>
          </w:tcPr>
          <w:p w14:paraId="0C18F02A" w14:textId="181D644A" w:rsidR="00C23EF7" w:rsidRDefault="00C23EF7" w:rsidP="00C23EF7">
            <w:pPr>
              <w:rPr>
                <w:rFonts w:cs="Times New Roman"/>
              </w:rPr>
            </w:pPr>
            <w:r w:rsidRPr="00C43AF6">
              <w:rPr>
                <w:rFonts w:cs="Times New Roman"/>
              </w:rPr>
              <w:t>0.9991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8" w:type="dxa"/>
            <w:vAlign w:val="center"/>
          </w:tcPr>
          <w:p w14:paraId="16CC3EF0" w14:textId="04E624A8" w:rsidR="00C23EF7" w:rsidRDefault="00C23EF7" w:rsidP="00C23EF7">
            <w:r>
              <w:rPr>
                <w:rFonts w:cs="Times New Roman"/>
              </w:rPr>
              <w:t xml:space="preserve">1.38 </w:t>
            </w:r>
          </w:p>
        </w:tc>
        <w:tc>
          <w:tcPr>
            <w:tcW w:w="1561" w:type="dxa"/>
          </w:tcPr>
          <w:p w14:paraId="415E530E" w14:textId="7CBB1811" w:rsidR="00C23EF7" w:rsidRDefault="00C23EF7" w:rsidP="00C23EF7">
            <w:pPr>
              <w:jc w:val="center"/>
            </w:pPr>
            <w:r w:rsidRPr="00CD1A20">
              <w:t>0.731</w:t>
            </w:r>
          </w:p>
        </w:tc>
        <w:tc>
          <w:tcPr>
            <w:tcW w:w="1239" w:type="dxa"/>
          </w:tcPr>
          <w:p w14:paraId="5AA52311" w14:textId="30974CC5" w:rsidR="00C23EF7" w:rsidRDefault="00C23EF7" w:rsidP="00C23EF7">
            <w:pPr>
              <w:jc w:val="center"/>
            </w:pPr>
            <w:r w:rsidRPr="00CD1A20">
              <w:t>61.61</w:t>
            </w:r>
          </w:p>
        </w:tc>
        <w:tc>
          <w:tcPr>
            <w:tcW w:w="1239" w:type="dxa"/>
          </w:tcPr>
          <w:p w14:paraId="0C3F1AFF" w14:textId="37690080" w:rsidR="00C23EF7" w:rsidRDefault="00C23EF7" w:rsidP="00C23EF7">
            <w:pPr>
              <w:jc w:val="center"/>
            </w:pPr>
            <w:r w:rsidRPr="00CD1A20">
              <w:t>98.93</w:t>
            </w:r>
          </w:p>
        </w:tc>
      </w:tr>
      <w:tr w:rsidR="00C23EF7" w14:paraId="3653AEF9" w14:textId="77777777" w:rsidTr="004B6F4F">
        <w:tc>
          <w:tcPr>
            <w:tcW w:w="1238" w:type="dxa"/>
          </w:tcPr>
          <w:p w14:paraId="44B3E29A" w14:textId="0EC40991" w:rsidR="00C23EF7" w:rsidRDefault="00C23EF7" w:rsidP="00C23EF7">
            <w:r w:rsidRPr="00A24B9C">
              <w:rPr>
                <w:position w:val="-14"/>
              </w:rPr>
              <w:object w:dxaOrig="880" w:dyaOrig="400" w14:anchorId="345A7EED">
                <v:shape id="_x0000_i1168" type="#_x0000_t75" style="width:42.75pt;height:19.5pt" o:ole="">
                  <v:imagedata r:id="rId103" o:title=""/>
                </v:shape>
                <o:OLEObject Type="Embed" ProgID="Equation.DSMT4" ShapeID="_x0000_i1168" DrawAspect="Content" ObjectID="_1804013042" r:id="rId312"/>
              </w:object>
            </w:r>
          </w:p>
        </w:tc>
        <w:tc>
          <w:tcPr>
            <w:tcW w:w="1238" w:type="dxa"/>
            <w:vAlign w:val="center"/>
          </w:tcPr>
          <w:p w14:paraId="4409022A" w14:textId="11AFAD63" w:rsidR="00C23EF7" w:rsidRDefault="00C23EF7" w:rsidP="00C23EF7">
            <w:r>
              <w:rPr>
                <w:rFonts w:cs="Times New Roman"/>
              </w:rPr>
              <w:t xml:space="preserve">0.154 </w:t>
            </w:r>
          </w:p>
        </w:tc>
        <w:tc>
          <w:tcPr>
            <w:tcW w:w="1238" w:type="dxa"/>
            <w:vAlign w:val="center"/>
          </w:tcPr>
          <w:p w14:paraId="3CFA8349" w14:textId="3A9D3583" w:rsidR="00C23EF7" w:rsidRDefault="00C23EF7" w:rsidP="00C23EF7">
            <w:pPr>
              <w:rPr>
                <w:rFonts w:cs="Times New Roman"/>
              </w:rPr>
            </w:pPr>
            <w:r w:rsidRPr="00C43AF6">
              <w:rPr>
                <w:rFonts w:cs="Times New Roman"/>
              </w:rPr>
              <w:t>0.997</w:t>
            </w:r>
            <w:r>
              <w:rPr>
                <w:rFonts w:cs="Times New Roman"/>
              </w:rPr>
              <w:t xml:space="preserve">9 </w:t>
            </w:r>
          </w:p>
        </w:tc>
        <w:tc>
          <w:tcPr>
            <w:tcW w:w="1238" w:type="dxa"/>
            <w:vAlign w:val="center"/>
          </w:tcPr>
          <w:p w14:paraId="28A4E564" w14:textId="33C23866" w:rsidR="00C23EF7" w:rsidRDefault="00C23EF7" w:rsidP="00C23EF7">
            <w:r>
              <w:rPr>
                <w:rFonts w:cs="Times New Roman"/>
              </w:rPr>
              <w:t xml:space="preserve">2.04 </w:t>
            </w:r>
          </w:p>
        </w:tc>
        <w:tc>
          <w:tcPr>
            <w:tcW w:w="1561" w:type="dxa"/>
          </w:tcPr>
          <w:p w14:paraId="740C79DE" w14:textId="52450DA8" w:rsidR="00C23EF7" w:rsidRDefault="00C23EF7" w:rsidP="00C23EF7">
            <w:pPr>
              <w:jc w:val="center"/>
            </w:pPr>
            <w:r w:rsidRPr="00CD1A20">
              <w:t>1.389</w:t>
            </w:r>
          </w:p>
        </w:tc>
        <w:tc>
          <w:tcPr>
            <w:tcW w:w="1239" w:type="dxa"/>
          </w:tcPr>
          <w:p w14:paraId="1DAC3C8D" w14:textId="3E29DA18" w:rsidR="00C23EF7" w:rsidRDefault="00C23EF7" w:rsidP="00C23EF7">
            <w:pPr>
              <w:jc w:val="center"/>
            </w:pPr>
            <w:r w:rsidRPr="00CD1A20">
              <w:t>38.34</w:t>
            </w:r>
          </w:p>
        </w:tc>
        <w:tc>
          <w:tcPr>
            <w:tcW w:w="1239" w:type="dxa"/>
          </w:tcPr>
          <w:p w14:paraId="739BAD49" w14:textId="66A0B26B" w:rsidR="00C23EF7" w:rsidRDefault="00C23EF7" w:rsidP="00C23EF7">
            <w:pPr>
              <w:jc w:val="center"/>
            </w:pPr>
            <w:r w:rsidRPr="00CD1A20">
              <w:t>98.63</w:t>
            </w:r>
          </w:p>
        </w:tc>
      </w:tr>
      <w:tr w:rsidR="00C23EF7" w14:paraId="6FD49DCA" w14:textId="77777777" w:rsidTr="004B6F4F">
        <w:tc>
          <w:tcPr>
            <w:tcW w:w="1238" w:type="dxa"/>
          </w:tcPr>
          <w:p w14:paraId="12567020" w14:textId="63D97B20" w:rsidR="00C23EF7" w:rsidRDefault="00C23EF7" w:rsidP="00C23EF7">
            <w:r w:rsidRPr="004C7390">
              <w:rPr>
                <w:position w:val="-16"/>
              </w:rPr>
              <w:object w:dxaOrig="840" w:dyaOrig="440" w14:anchorId="71C313BF">
                <v:shape id="_x0000_i1169" type="#_x0000_t75" style="width:42pt;height:22.5pt" o:ole="">
                  <v:imagedata r:id="rId107" o:title=""/>
                </v:shape>
                <o:OLEObject Type="Embed" ProgID="Equation.DSMT4" ShapeID="_x0000_i1169" DrawAspect="Content" ObjectID="_1804013043" r:id="rId313"/>
              </w:object>
            </w:r>
          </w:p>
        </w:tc>
        <w:tc>
          <w:tcPr>
            <w:tcW w:w="1238" w:type="dxa"/>
            <w:vAlign w:val="center"/>
          </w:tcPr>
          <w:p w14:paraId="19182C1B" w14:textId="29555477" w:rsidR="00C23EF7" w:rsidRDefault="00C23EF7" w:rsidP="00C23EF7">
            <w:r>
              <w:t>225</w:t>
            </w:r>
          </w:p>
        </w:tc>
        <w:tc>
          <w:tcPr>
            <w:tcW w:w="1238" w:type="dxa"/>
            <w:vAlign w:val="center"/>
          </w:tcPr>
          <w:p w14:paraId="0BE36F6F" w14:textId="3C1AB922" w:rsidR="00C23EF7" w:rsidRDefault="00C23EF7" w:rsidP="00C23EF7">
            <w:r w:rsidRPr="00B430D8">
              <w:t>0.5</w:t>
            </w:r>
            <w:r>
              <w:t>20</w:t>
            </w:r>
          </w:p>
        </w:tc>
        <w:tc>
          <w:tcPr>
            <w:tcW w:w="1238" w:type="dxa"/>
            <w:vAlign w:val="center"/>
          </w:tcPr>
          <w:p w14:paraId="4F60CF4A" w14:textId="718B6660" w:rsidR="00C23EF7" w:rsidRDefault="00C23EF7" w:rsidP="00C23EF7">
            <w:r>
              <w:t>209</w:t>
            </w:r>
          </w:p>
        </w:tc>
        <w:tc>
          <w:tcPr>
            <w:tcW w:w="1561" w:type="dxa"/>
          </w:tcPr>
          <w:p w14:paraId="5C75F269" w14:textId="3DE99BB2" w:rsidR="00C23EF7" w:rsidRDefault="00C23EF7" w:rsidP="00C23EF7">
            <w:pPr>
              <w:jc w:val="center"/>
            </w:pPr>
            <w:r w:rsidRPr="00CD1A20">
              <w:t>42.62</w:t>
            </w:r>
          </w:p>
        </w:tc>
        <w:tc>
          <w:tcPr>
            <w:tcW w:w="1239" w:type="dxa"/>
          </w:tcPr>
          <w:p w14:paraId="33E199FC" w14:textId="4606D9EC" w:rsidR="00C23EF7" w:rsidRDefault="00C23EF7" w:rsidP="00C23EF7">
            <w:pPr>
              <w:jc w:val="center"/>
            </w:pPr>
            <w:r w:rsidRPr="00CD1A20">
              <w:t>1.131</w:t>
            </w:r>
          </w:p>
        </w:tc>
        <w:tc>
          <w:tcPr>
            <w:tcW w:w="1239" w:type="dxa"/>
          </w:tcPr>
          <w:p w14:paraId="70DD2B57" w14:textId="0FE31FE8" w:rsidR="00C23EF7" w:rsidRDefault="00C23EF7" w:rsidP="00C23EF7">
            <w:pPr>
              <w:jc w:val="center"/>
            </w:pPr>
            <w:r w:rsidRPr="00CD1A20">
              <w:t>11.71</w:t>
            </w:r>
          </w:p>
        </w:tc>
      </w:tr>
      <w:tr w:rsidR="00C23EF7" w14:paraId="6FEB627B" w14:textId="77777777" w:rsidTr="004B6F4F">
        <w:tc>
          <w:tcPr>
            <w:tcW w:w="1238" w:type="dxa"/>
          </w:tcPr>
          <w:p w14:paraId="2F24922A" w14:textId="265A24DA" w:rsidR="00C23EF7" w:rsidRDefault="00C23EF7" w:rsidP="00C23EF7">
            <w:r w:rsidRPr="004C7390">
              <w:rPr>
                <w:position w:val="-16"/>
              </w:rPr>
              <w:object w:dxaOrig="880" w:dyaOrig="440" w14:anchorId="00E9D9EE">
                <v:shape id="_x0000_i1170" type="#_x0000_t75" style="width:42.75pt;height:22.5pt" o:ole="">
                  <v:imagedata r:id="rId111" o:title=""/>
                </v:shape>
                <o:OLEObject Type="Embed" ProgID="Equation.DSMT4" ShapeID="_x0000_i1170" DrawAspect="Content" ObjectID="_1804013044" r:id="rId314"/>
              </w:object>
            </w:r>
          </w:p>
        </w:tc>
        <w:tc>
          <w:tcPr>
            <w:tcW w:w="1238" w:type="dxa"/>
            <w:vAlign w:val="center"/>
          </w:tcPr>
          <w:p w14:paraId="290833D2" w14:textId="6B448B2C" w:rsidR="00C23EF7" w:rsidRDefault="00C23EF7" w:rsidP="00C23EF7">
            <w:r>
              <w:t>224</w:t>
            </w:r>
          </w:p>
        </w:tc>
        <w:tc>
          <w:tcPr>
            <w:tcW w:w="1238" w:type="dxa"/>
            <w:vAlign w:val="center"/>
          </w:tcPr>
          <w:p w14:paraId="5DC5DFDA" w14:textId="683D1F52" w:rsidR="00C23EF7" w:rsidRDefault="00C23EF7" w:rsidP="00C23EF7">
            <w:r w:rsidRPr="0072678E">
              <w:t>0.52</w:t>
            </w:r>
            <w:r>
              <w:t>1</w:t>
            </w:r>
          </w:p>
        </w:tc>
        <w:tc>
          <w:tcPr>
            <w:tcW w:w="1238" w:type="dxa"/>
            <w:vAlign w:val="center"/>
          </w:tcPr>
          <w:p w14:paraId="3AB8BB9B" w14:textId="2F36A0DC" w:rsidR="00C23EF7" w:rsidRDefault="00C23EF7" w:rsidP="00C23EF7">
            <w:r>
              <w:t>209</w:t>
            </w:r>
          </w:p>
        </w:tc>
        <w:tc>
          <w:tcPr>
            <w:tcW w:w="1561" w:type="dxa"/>
          </w:tcPr>
          <w:p w14:paraId="4D7A2599" w14:textId="174BD3B6" w:rsidR="00C23EF7" w:rsidRDefault="00C23EF7" w:rsidP="00C23EF7">
            <w:pPr>
              <w:jc w:val="center"/>
            </w:pPr>
            <w:r w:rsidRPr="00CD1A20">
              <w:t>41.86</w:t>
            </w:r>
          </w:p>
        </w:tc>
        <w:tc>
          <w:tcPr>
            <w:tcW w:w="1239" w:type="dxa"/>
          </w:tcPr>
          <w:p w14:paraId="6201351F" w14:textId="5305AB15" w:rsidR="00C23EF7" w:rsidRDefault="00C23EF7" w:rsidP="00C23EF7">
            <w:pPr>
              <w:jc w:val="center"/>
            </w:pPr>
            <w:r w:rsidRPr="00CD1A20">
              <w:t>1.366</w:t>
            </w:r>
          </w:p>
        </w:tc>
        <w:tc>
          <w:tcPr>
            <w:tcW w:w="1239" w:type="dxa"/>
          </w:tcPr>
          <w:p w14:paraId="635FDE98" w14:textId="1B8126CA" w:rsidR="00C23EF7" w:rsidRDefault="00C23EF7" w:rsidP="00C23EF7">
            <w:pPr>
              <w:jc w:val="center"/>
            </w:pPr>
            <w:r w:rsidRPr="00CD1A20">
              <w:t>12.08</w:t>
            </w:r>
          </w:p>
        </w:tc>
      </w:tr>
      <w:tr w:rsidR="00C23EF7" w14:paraId="2EFEA6DD" w14:textId="77777777" w:rsidTr="004B6F4F">
        <w:tc>
          <w:tcPr>
            <w:tcW w:w="1238" w:type="dxa"/>
          </w:tcPr>
          <w:p w14:paraId="542AD15B" w14:textId="5FF7F0BE" w:rsidR="00C23EF7" w:rsidRDefault="00C23EF7" w:rsidP="00C23EF7">
            <w:r w:rsidRPr="004C7390">
              <w:rPr>
                <w:position w:val="-16"/>
              </w:rPr>
              <w:object w:dxaOrig="840" w:dyaOrig="440" w14:anchorId="51951949">
                <v:shape id="_x0000_i1171" type="#_x0000_t75" style="width:42pt;height:22.5pt" o:ole="">
                  <v:imagedata r:id="rId115" o:title=""/>
                </v:shape>
                <o:OLEObject Type="Embed" ProgID="Equation.DSMT4" ShapeID="_x0000_i1171" DrawAspect="Content" ObjectID="_1804013045" r:id="rId315"/>
              </w:object>
            </w:r>
          </w:p>
        </w:tc>
        <w:tc>
          <w:tcPr>
            <w:tcW w:w="1238" w:type="dxa"/>
            <w:vAlign w:val="center"/>
          </w:tcPr>
          <w:p w14:paraId="09AE6242" w14:textId="45DB8017" w:rsidR="00C23EF7" w:rsidRDefault="00C23EF7" w:rsidP="00C23EF7">
            <w:r>
              <w:t>197</w:t>
            </w:r>
          </w:p>
        </w:tc>
        <w:tc>
          <w:tcPr>
            <w:tcW w:w="1238" w:type="dxa"/>
            <w:vAlign w:val="center"/>
          </w:tcPr>
          <w:p w14:paraId="557C7A1C" w14:textId="0BE7820E" w:rsidR="00C23EF7" w:rsidRDefault="00C23EF7" w:rsidP="00C23EF7">
            <w:r w:rsidRPr="0014155A">
              <w:t>0.551</w:t>
            </w:r>
          </w:p>
        </w:tc>
        <w:tc>
          <w:tcPr>
            <w:tcW w:w="1238" w:type="dxa"/>
            <w:vAlign w:val="center"/>
          </w:tcPr>
          <w:p w14:paraId="01FC3B6C" w14:textId="0B29966D" w:rsidR="00C23EF7" w:rsidRDefault="00C23EF7" w:rsidP="00C23EF7">
            <w:r>
              <w:t>181</w:t>
            </w:r>
          </w:p>
        </w:tc>
        <w:tc>
          <w:tcPr>
            <w:tcW w:w="1561" w:type="dxa"/>
          </w:tcPr>
          <w:p w14:paraId="5FC169A6" w14:textId="44B9C4E9" w:rsidR="00C23EF7" w:rsidRDefault="00C23EF7" w:rsidP="00C23EF7">
            <w:pPr>
              <w:jc w:val="center"/>
            </w:pPr>
            <w:r w:rsidRPr="00CD1A20">
              <w:t>38.96</w:t>
            </w:r>
          </w:p>
        </w:tc>
        <w:tc>
          <w:tcPr>
            <w:tcW w:w="1239" w:type="dxa"/>
          </w:tcPr>
          <w:p w14:paraId="19FEE13F" w14:textId="25C3FAF5" w:rsidR="00C23EF7" w:rsidRDefault="00C23EF7" w:rsidP="00C23EF7">
            <w:pPr>
              <w:jc w:val="center"/>
            </w:pPr>
            <w:r w:rsidRPr="00CD1A20">
              <w:t>1.244</w:t>
            </w:r>
          </w:p>
        </w:tc>
        <w:tc>
          <w:tcPr>
            <w:tcW w:w="1239" w:type="dxa"/>
          </w:tcPr>
          <w:p w14:paraId="6213DC7E" w14:textId="6A7F5A73" w:rsidR="00C23EF7" w:rsidRDefault="00C23EF7" w:rsidP="00C23EF7">
            <w:pPr>
              <w:jc w:val="center"/>
            </w:pPr>
            <w:r w:rsidRPr="00CD1A20">
              <w:t>11.14</w:t>
            </w:r>
          </w:p>
        </w:tc>
      </w:tr>
      <w:tr w:rsidR="00C23EF7" w14:paraId="76F8EF16" w14:textId="77777777" w:rsidTr="004B6F4F">
        <w:tc>
          <w:tcPr>
            <w:tcW w:w="1238" w:type="dxa"/>
          </w:tcPr>
          <w:p w14:paraId="4FFE94D6" w14:textId="0711EF79" w:rsidR="00C23EF7" w:rsidRDefault="00C23EF7" w:rsidP="00C23EF7">
            <w:r w:rsidRPr="004C7390">
              <w:rPr>
                <w:position w:val="-16"/>
              </w:rPr>
              <w:object w:dxaOrig="880" w:dyaOrig="440" w14:anchorId="6FD2DA69">
                <v:shape id="_x0000_i1172" type="#_x0000_t75" style="width:42.75pt;height:22.5pt" o:ole="">
                  <v:imagedata r:id="rId119" o:title=""/>
                </v:shape>
                <o:OLEObject Type="Embed" ProgID="Equation.DSMT4" ShapeID="_x0000_i1172" DrawAspect="Content" ObjectID="_1804013046" r:id="rId316"/>
              </w:object>
            </w:r>
          </w:p>
        </w:tc>
        <w:tc>
          <w:tcPr>
            <w:tcW w:w="1238" w:type="dxa"/>
            <w:vAlign w:val="center"/>
          </w:tcPr>
          <w:p w14:paraId="74A0B6C5" w14:textId="561CBC36" w:rsidR="00C23EF7" w:rsidRDefault="00C23EF7" w:rsidP="00C23EF7">
            <w:r>
              <w:t>238</w:t>
            </w:r>
          </w:p>
        </w:tc>
        <w:tc>
          <w:tcPr>
            <w:tcW w:w="1238" w:type="dxa"/>
            <w:vAlign w:val="center"/>
          </w:tcPr>
          <w:p w14:paraId="04EB12B6" w14:textId="4B7510D4" w:rsidR="00C23EF7" w:rsidRDefault="00C23EF7" w:rsidP="00C23EF7">
            <w:r w:rsidRPr="00D62840">
              <w:t>0.52</w:t>
            </w:r>
            <w:r>
              <w:t>5</w:t>
            </w:r>
          </w:p>
        </w:tc>
        <w:tc>
          <w:tcPr>
            <w:tcW w:w="1238" w:type="dxa"/>
            <w:vAlign w:val="center"/>
          </w:tcPr>
          <w:p w14:paraId="5490AC62" w14:textId="23656BF3" w:rsidR="00C23EF7" w:rsidRDefault="00C23EF7" w:rsidP="00C23EF7">
            <w:r>
              <w:t>213</w:t>
            </w:r>
          </w:p>
        </w:tc>
        <w:tc>
          <w:tcPr>
            <w:tcW w:w="1561" w:type="dxa"/>
          </w:tcPr>
          <w:p w14:paraId="46323A2E" w14:textId="32BDD8A0" w:rsidR="00C23EF7" w:rsidRDefault="00C23EF7" w:rsidP="00C23EF7">
            <w:pPr>
              <w:jc w:val="center"/>
            </w:pPr>
            <w:r w:rsidRPr="00CD1A20">
              <w:t>50.62</w:t>
            </w:r>
          </w:p>
        </w:tc>
        <w:tc>
          <w:tcPr>
            <w:tcW w:w="1239" w:type="dxa"/>
          </w:tcPr>
          <w:p w14:paraId="0FEEC53D" w14:textId="382C4CB7" w:rsidR="00C23EF7" w:rsidRDefault="00C23EF7" w:rsidP="00C23EF7">
            <w:pPr>
              <w:jc w:val="center"/>
            </w:pPr>
            <w:r w:rsidRPr="00CD1A20">
              <w:t>0.897</w:t>
            </w:r>
          </w:p>
        </w:tc>
        <w:tc>
          <w:tcPr>
            <w:tcW w:w="1239" w:type="dxa"/>
          </w:tcPr>
          <w:p w14:paraId="5611766C" w14:textId="1687D31D" w:rsidR="00C23EF7" w:rsidRDefault="00C23EF7" w:rsidP="00C23EF7">
            <w:pPr>
              <w:jc w:val="center"/>
            </w:pPr>
            <w:r w:rsidRPr="00CD1A20">
              <w:t>9.939</w:t>
            </w:r>
          </w:p>
        </w:tc>
      </w:tr>
      <w:tr w:rsidR="00C23EF7" w14:paraId="1012CBC5" w14:textId="77777777" w:rsidTr="004B6F4F">
        <w:tc>
          <w:tcPr>
            <w:tcW w:w="1238" w:type="dxa"/>
          </w:tcPr>
          <w:p w14:paraId="0C26318D" w14:textId="78BC93BB" w:rsidR="00C23EF7" w:rsidRDefault="00C23EF7" w:rsidP="00C23EF7">
            <w:r w:rsidRPr="004C7390">
              <w:rPr>
                <w:position w:val="-16"/>
              </w:rPr>
              <w:object w:dxaOrig="840" w:dyaOrig="440" w14:anchorId="5682F34C">
                <v:shape id="_x0000_i1173" type="#_x0000_t75" style="width:42pt;height:22.5pt" o:ole="">
                  <v:imagedata r:id="rId123" o:title=""/>
                </v:shape>
                <o:OLEObject Type="Embed" ProgID="Equation.DSMT4" ShapeID="_x0000_i1173" DrawAspect="Content" ObjectID="_1804013047" r:id="rId317"/>
              </w:object>
            </w:r>
          </w:p>
        </w:tc>
        <w:tc>
          <w:tcPr>
            <w:tcW w:w="1238" w:type="dxa"/>
            <w:vAlign w:val="center"/>
          </w:tcPr>
          <w:p w14:paraId="3047A55F" w14:textId="757C6710" w:rsidR="00C23EF7" w:rsidRDefault="00C23EF7" w:rsidP="00C23EF7">
            <w:r>
              <w:t>170</w:t>
            </w:r>
          </w:p>
        </w:tc>
        <w:tc>
          <w:tcPr>
            <w:tcW w:w="1238" w:type="dxa"/>
            <w:vAlign w:val="center"/>
          </w:tcPr>
          <w:p w14:paraId="3E85AF60" w14:textId="65136244" w:rsidR="00C23EF7" w:rsidRDefault="00C23EF7" w:rsidP="00C23EF7">
            <w:r w:rsidRPr="0014155A">
              <w:t>0.46</w:t>
            </w:r>
            <w:r>
              <w:t>5</w:t>
            </w:r>
          </w:p>
        </w:tc>
        <w:tc>
          <w:tcPr>
            <w:tcW w:w="1238" w:type="dxa"/>
            <w:vAlign w:val="center"/>
          </w:tcPr>
          <w:p w14:paraId="479FFB5D" w14:textId="493983E4" w:rsidR="00C23EF7" w:rsidRDefault="00C23EF7" w:rsidP="00C23EF7">
            <w:r>
              <w:t>56</w:t>
            </w:r>
          </w:p>
        </w:tc>
        <w:tc>
          <w:tcPr>
            <w:tcW w:w="1561" w:type="dxa"/>
          </w:tcPr>
          <w:p w14:paraId="73701CC9" w14:textId="73BAAFB6" w:rsidR="00C23EF7" w:rsidRDefault="00C23EF7" w:rsidP="00C23EF7">
            <w:pPr>
              <w:jc w:val="center"/>
            </w:pPr>
            <w:r w:rsidRPr="00CD1A20">
              <w:t>38.36</w:t>
            </w:r>
          </w:p>
        </w:tc>
        <w:tc>
          <w:tcPr>
            <w:tcW w:w="1239" w:type="dxa"/>
          </w:tcPr>
          <w:p w14:paraId="2F0D3100" w14:textId="5BF3D173" w:rsidR="00C23EF7" w:rsidRDefault="00C23EF7" w:rsidP="00C23EF7">
            <w:pPr>
              <w:jc w:val="center"/>
            </w:pPr>
            <w:r w:rsidRPr="00CD1A20">
              <w:t>1.261</w:t>
            </w:r>
          </w:p>
        </w:tc>
        <w:tc>
          <w:tcPr>
            <w:tcW w:w="1239" w:type="dxa"/>
          </w:tcPr>
          <w:p w14:paraId="281D88B8" w14:textId="33B71E31" w:rsidR="00C23EF7" w:rsidRDefault="00C23EF7" w:rsidP="00C23EF7">
            <w:pPr>
              <w:jc w:val="center"/>
            </w:pPr>
            <w:r w:rsidRPr="00CD1A20">
              <w:t>11.85</w:t>
            </w:r>
          </w:p>
        </w:tc>
      </w:tr>
      <w:tr w:rsidR="00C23EF7" w14:paraId="3BFE5C8B" w14:textId="77777777" w:rsidTr="004B6F4F">
        <w:tc>
          <w:tcPr>
            <w:tcW w:w="1238" w:type="dxa"/>
          </w:tcPr>
          <w:p w14:paraId="79878FEA" w14:textId="74AD62AD" w:rsidR="00C23EF7" w:rsidRDefault="00C23EF7" w:rsidP="00C23EF7">
            <w:r w:rsidRPr="004C7390">
              <w:rPr>
                <w:position w:val="-16"/>
              </w:rPr>
              <w:object w:dxaOrig="880" w:dyaOrig="440" w14:anchorId="40220883">
                <v:shape id="_x0000_i1174" type="#_x0000_t75" style="width:42.75pt;height:22.5pt" o:ole="">
                  <v:imagedata r:id="rId127" o:title=""/>
                </v:shape>
                <o:OLEObject Type="Embed" ProgID="Equation.DSMT4" ShapeID="_x0000_i1174" DrawAspect="Content" ObjectID="_1804013048" r:id="rId318"/>
              </w:object>
            </w:r>
          </w:p>
        </w:tc>
        <w:tc>
          <w:tcPr>
            <w:tcW w:w="1238" w:type="dxa"/>
            <w:vAlign w:val="center"/>
          </w:tcPr>
          <w:p w14:paraId="60A8EA22" w14:textId="3AAF85ED" w:rsidR="00C23EF7" w:rsidRDefault="00C23EF7" w:rsidP="00C23EF7">
            <w:r>
              <w:t>202</w:t>
            </w:r>
          </w:p>
        </w:tc>
        <w:tc>
          <w:tcPr>
            <w:tcW w:w="1238" w:type="dxa"/>
            <w:vAlign w:val="center"/>
          </w:tcPr>
          <w:p w14:paraId="5694CE61" w14:textId="33ADAEF5" w:rsidR="00C23EF7" w:rsidRDefault="00C23EF7" w:rsidP="00C23EF7">
            <w:r w:rsidRPr="00676023">
              <w:t>0.33</w:t>
            </w:r>
            <w:r>
              <w:t>6</w:t>
            </w:r>
          </w:p>
        </w:tc>
        <w:tc>
          <w:tcPr>
            <w:tcW w:w="1238" w:type="dxa"/>
            <w:vAlign w:val="center"/>
          </w:tcPr>
          <w:p w14:paraId="4B2B0A5E" w14:textId="29A5BEC8" w:rsidR="00C23EF7" w:rsidRDefault="00C23EF7" w:rsidP="00C23EF7">
            <w:r>
              <w:t>74</w:t>
            </w:r>
          </w:p>
        </w:tc>
        <w:tc>
          <w:tcPr>
            <w:tcW w:w="1561" w:type="dxa"/>
          </w:tcPr>
          <w:p w14:paraId="69644526" w14:textId="130E097B" w:rsidR="00C23EF7" w:rsidRDefault="00C23EF7" w:rsidP="00C23EF7">
            <w:pPr>
              <w:jc w:val="center"/>
            </w:pPr>
            <w:r w:rsidRPr="00CD1A20">
              <w:t>46.59</w:t>
            </w:r>
          </w:p>
        </w:tc>
        <w:tc>
          <w:tcPr>
            <w:tcW w:w="1239" w:type="dxa"/>
          </w:tcPr>
          <w:p w14:paraId="46BDAAF4" w14:textId="1C8E78B2" w:rsidR="00C23EF7" w:rsidRDefault="00C23EF7" w:rsidP="00C23EF7">
            <w:pPr>
              <w:jc w:val="center"/>
            </w:pPr>
            <w:r w:rsidRPr="00CD1A20">
              <w:t>0.9212</w:t>
            </w:r>
          </w:p>
        </w:tc>
        <w:tc>
          <w:tcPr>
            <w:tcW w:w="1239" w:type="dxa"/>
          </w:tcPr>
          <w:p w14:paraId="75543EE9" w14:textId="20B9034E" w:rsidR="00C23EF7" w:rsidRDefault="00C23EF7" w:rsidP="00C23EF7">
            <w:pPr>
              <w:jc w:val="center"/>
            </w:pPr>
            <w:r w:rsidRPr="00CD1A20">
              <w:t>9.228</w:t>
            </w:r>
          </w:p>
        </w:tc>
      </w:tr>
      <w:tr w:rsidR="00C23EF7" w14:paraId="1A4DB956" w14:textId="77777777" w:rsidTr="004B6F4F">
        <w:tc>
          <w:tcPr>
            <w:tcW w:w="1238" w:type="dxa"/>
          </w:tcPr>
          <w:p w14:paraId="3D6A0494" w14:textId="65B0EC84" w:rsidR="00C23EF7" w:rsidRDefault="00C23EF7" w:rsidP="00C23EF7">
            <w:r w:rsidRPr="004C7390">
              <w:rPr>
                <w:position w:val="-16"/>
              </w:rPr>
              <w:object w:dxaOrig="840" w:dyaOrig="440" w14:anchorId="575B53F6">
                <v:shape id="_x0000_i1175" type="#_x0000_t75" style="width:42pt;height:22.5pt" o:ole="">
                  <v:imagedata r:id="rId131" o:title=""/>
                </v:shape>
                <o:OLEObject Type="Embed" ProgID="Equation.DSMT4" ShapeID="_x0000_i1175" DrawAspect="Content" ObjectID="_1804013049" r:id="rId319"/>
              </w:object>
            </w:r>
          </w:p>
        </w:tc>
        <w:tc>
          <w:tcPr>
            <w:tcW w:w="1238" w:type="dxa"/>
            <w:vAlign w:val="center"/>
          </w:tcPr>
          <w:p w14:paraId="273E66ED" w14:textId="4F6E7039" w:rsidR="00C23EF7" w:rsidRDefault="00C23EF7" w:rsidP="00C23EF7">
            <w:r>
              <w:t>133</w:t>
            </w:r>
          </w:p>
        </w:tc>
        <w:tc>
          <w:tcPr>
            <w:tcW w:w="1238" w:type="dxa"/>
            <w:vAlign w:val="center"/>
          </w:tcPr>
          <w:p w14:paraId="0F27745A" w14:textId="291DC832" w:rsidR="00C23EF7" w:rsidRDefault="00C23EF7" w:rsidP="00C23EF7">
            <w:r w:rsidRPr="0072678E">
              <w:t>0.44</w:t>
            </w:r>
            <w:r>
              <w:t>4</w:t>
            </w:r>
          </w:p>
        </w:tc>
        <w:tc>
          <w:tcPr>
            <w:tcW w:w="1238" w:type="dxa"/>
            <w:vAlign w:val="center"/>
          </w:tcPr>
          <w:p w14:paraId="1FFF5EAD" w14:textId="25BE4345" w:rsidR="00C23EF7" w:rsidRDefault="00C23EF7" w:rsidP="00C23EF7">
            <w:r>
              <w:t>53</w:t>
            </w:r>
          </w:p>
        </w:tc>
        <w:tc>
          <w:tcPr>
            <w:tcW w:w="1561" w:type="dxa"/>
          </w:tcPr>
          <w:p w14:paraId="6B09D632" w14:textId="74C09B7A" w:rsidR="00C23EF7" w:rsidRDefault="00C23EF7" w:rsidP="00C23EF7">
            <w:pPr>
              <w:jc w:val="center"/>
            </w:pPr>
            <w:r w:rsidRPr="00CD1A20">
              <w:t>38.09</w:t>
            </w:r>
          </w:p>
        </w:tc>
        <w:tc>
          <w:tcPr>
            <w:tcW w:w="1239" w:type="dxa"/>
          </w:tcPr>
          <w:p w14:paraId="736B3D56" w14:textId="1C1996DA" w:rsidR="00C23EF7" w:rsidRDefault="00C23EF7" w:rsidP="00C23EF7">
            <w:pPr>
              <w:jc w:val="center"/>
            </w:pPr>
            <w:r w:rsidRPr="00CD1A20">
              <w:t>1.172</w:t>
            </w:r>
          </w:p>
        </w:tc>
        <w:tc>
          <w:tcPr>
            <w:tcW w:w="1239" w:type="dxa"/>
          </w:tcPr>
          <w:p w14:paraId="741D1223" w14:textId="1CBCE2AB" w:rsidR="00C23EF7" w:rsidRDefault="00C23EF7" w:rsidP="00C23EF7">
            <w:pPr>
              <w:jc w:val="center"/>
            </w:pPr>
            <w:r w:rsidRPr="00CD1A20">
              <w:t>12.66</w:t>
            </w:r>
          </w:p>
        </w:tc>
      </w:tr>
      <w:tr w:rsidR="00C23EF7" w14:paraId="68C45F31" w14:textId="77777777" w:rsidTr="004B6F4F">
        <w:tc>
          <w:tcPr>
            <w:tcW w:w="1238" w:type="dxa"/>
          </w:tcPr>
          <w:p w14:paraId="718A6365" w14:textId="669A8333" w:rsidR="00C23EF7" w:rsidRDefault="00C23EF7" w:rsidP="00C23EF7">
            <w:r w:rsidRPr="00A24B9C">
              <w:rPr>
                <w:position w:val="-14"/>
              </w:rPr>
              <w:object w:dxaOrig="859" w:dyaOrig="400" w14:anchorId="1A41BA73">
                <v:shape id="_x0000_i1176" type="#_x0000_t75" style="width:42.75pt;height:19.5pt" o:ole="">
                  <v:imagedata r:id="rId135" o:title=""/>
                </v:shape>
                <o:OLEObject Type="Embed" ProgID="Equation.DSMT4" ShapeID="_x0000_i1176" DrawAspect="Content" ObjectID="_1804013050" r:id="rId320"/>
              </w:object>
            </w:r>
          </w:p>
        </w:tc>
        <w:tc>
          <w:tcPr>
            <w:tcW w:w="1238" w:type="dxa"/>
            <w:vAlign w:val="center"/>
          </w:tcPr>
          <w:p w14:paraId="65141553" w14:textId="50A828EC" w:rsidR="00C23EF7" w:rsidRDefault="00C23EF7" w:rsidP="00C23EF7">
            <w:r>
              <w:t>133</w:t>
            </w:r>
          </w:p>
        </w:tc>
        <w:tc>
          <w:tcPr>
            <w:tcW w:w="1238" w:type="dxa"/>
            <w:vAlign w:val="center"/>
          </w:tcPr>
          <w:p w14:paraId="6B829491" w14:textId="7695DBCF" w:rsidR="00C23EF7" w:rsidRDefault="00C23EF7" w:rsidP="00C23EF7">
            <w:r w:rsidRPr="00676023">
              <w:t>0.50</w:t>
            </w:r>
            <w:r>
              <w:t>4</w:t>
            </w:r>
          </w:p>
        </w:tc>
        <w:tc>
          <w:tcPr>
            <w:tcW w:w="1238" w:type="dxa"/>
            <w:vAlign w:val="center"/>
          </w:tcPr>
          <w:p w14:paraId="4E82EB4A" w14:textId="77A762B4" w:rsidR="00C23EF7" w:rsidRDefault="00C23EF7" w:rsidP="00C23EF7">
            <w:r>
              <w:t>49</w:t>
            </w:r>
          </w:p>
        </w:tc>
        <w:tc>
          <w:tcPr>
            <w:tcW w:w="1561" w:type="dxa"/>
          </w:tcPr>
          <w:p w14:paraId="45300564" w14:textId="155079D0" w:rsidR="00C23EF7" w:rsidRDefault="00C23EF7" w:rsidP="00C23EF7">
            <w:pPr>
              <w:jc w:val="center"/>
            </w:pPr>
            <w:r w:rsidRPr="00CD1A20">
              <w:t>34.6</w:t>
            </w:r>
          </w:p>
        </w:tc>
        <w:tc>
          <w:tcPr>
            <w:tcW w:w="1239" w:type="dxa"/>
          </w:tcPr>
          <w:p w14:paraId="5E4BB9F9" w14:textId="4B5DE32C" w:rsidR="00C23EF7" w:rsidRDefault="00C23EF7" w:rsidP="00C23EF7">
            <w:pPr>
              <w:jc w:val="center"/>
            </w:pPr>
            <w:r w:rsidRPr="00CD1A20">
              <w:t>1.584</w:t>
            </w:r>
          </w:p>
        </w:tc>
        <w:tc>
          <w:tcPr>
            <w:tcW w:w="1239" w:type="dxa"/>
          </w:tcPr>
          <w:p w14:paraId="1A2A6DD6" w14:textId="6BE0FB2E" w:rsidR="00C23EF7" w:rsidRDefault="00C23EF7" w:rsidP="00C23EF7">
            <w:pPr>
              <w:jc w:val="center"/>
            </w:pPr>
            <w:r w:rsidRPr="00CD1A20">
              <w:t>14.17</w:t>
            </w:r>
          </w:p>
        </w:tc>
      </w:tr>
      <w:tr w:rsidR="00C23EF7" w14:paraId="473EB0C2" w14:textId="77777777" w:rsidTr="004B6F4F">
        <w:tc>
          <w:tcPr>
            <w:tcW w:w="1238" w:type="dxa"/>
          </w:tcPr>
          <w:p w14:paraId="4ADD835F" w14:textId="06E225D4" w:rsidR="00C23EF7" w:rsidRDefault="00C23EF7" w:rsidP="00C23EF7">
            <w:r w:rsidRPr="004C7390">
              <w:rPr>
                <w:position w:val="-16"/>
              </w:rPr>
              <w:object w:dxaOrig="880" w:dyaOrig="440" w14:anchorId="1B6EDB5C">
                <v:shape id="_x0000_i1177" type="#_x0000_t75" style="width:42.75pt;height:22.5pt" o:ole="">
                  <v:imagedata r:id="rId139" o:title=""/>
                </v:shape>
                <o:OLEObject Type="Embed" ProgID="Equation.DSMT4" ShapeID="_x0000_i1177" DrawAspect="Content" ObjectID="_1804013051" r:id="rId321"/>
              </w:object>
            </w:r>
          </w:p>
        </w:tc>
        <w:tc>
          <w:tcPr>
            <w:tcW w:w="1238" w:type="dxa"/>
            <w:vAlign w:val="center"/>
          </w:tcPr>
          <w:p w14:paraId="2F05B78B" w14:textId="2CD1DB7B" w:rsidR="00C23EF7" w:rsidRDefault="00C23EF7" w:rsidP="00C23EF7">
            <w:r>
              <w:t>31</w:t>
            </w:r>
          </w:p>
        </w:tc>
        <w:tc>
          <w:tcPr>
            <w:tcW w:w="1238" w:type="dxa"/>
            <w:vAlign w:val="center"/>
          </w:tcPr>
          <w:p w14:paraId="564D07DF" w14:textId="6E1E967F" w:rsidR="00C23EF7" w:rsidRDefault="00C23EF7" w:rsidP="00C23EF7">
            <w:r>
              <w:t>0.936</w:t>
            </w:r>
          </w:p>
        </w:tc>
        <w:tc>
          <w:tcPr>
            <w:tcW w:w="1238" w:type="dxa"/>
            <w:vAlign w:val="center"/>
          </w:tcPr>
          <w:p w14:paraId="095F15C8" w14:textId="0B8A5E36" w:rsidR="00C23EF7" w:rsidRDefault="00C23EF7" w:rsidP="00C23EF7">
            <w:r>
              <w:t>37</w:t>
            </w:r>
          </w:p>
        </w:tc>
        <w:tc>
          <w:tcPr>
            <w:tcW w:w="1561" w:type="dxa"/>
          </w:tcPr>
          <w:p w14:paraId="7F99B4A1" w14:textId="3110F8A4" w:rsidR="00C23EF7" w:rsidRDefault="00C23EF7" w:rsidP="00C23EF7">
            <w:pPr>
              <w:jc w:val="center"/>
            </w:pPr>
            <w:r w:rsidRPr="00CD1A20">
              <w:t>10.17</w:t>
            </w:r>
          </w:p>
        </w:tc>
        <w:tc>
          <w:tcPr>
            <w:tcW w:w="1239" w:type="dxa"/>
          </w:tcPr>
          <w:p w14:paraId="46B37DB9" w14:textId="731F78D4" w:rsidR="00C23EF7" w:rsidRDefault="00C23EF7" w:rsidP="00C23EF7">
            <w:pPr>
              <w:jc w:val="center"/>
            </w:pPr>
            <w:r w:rsidRPr="00CD1A20">
              <w:t>5.067</w:t>
            </w:r>
          </w:p>
        </w:tc>
        <w:tc>
          <w:tcPr>
            <w:tcW w:w="1239" w:type="dxa"/>
          </w:tcPr>
          <w:p w14:paraId="6EEAF826" w14:textId="196B4146" w:rsidR="00C23EF7" w:rsidRDefault="00C23EF7" w:rsidP="00C23EF7">
            <w:pPr>
              <w:jc w:val="center"/>
            </w:pPr>
            <w:r w:rsidRPr="00CD1A20">
              <w:t>49.32</w:t>
            </w:r>
          </w:p>
        </w:tc>
      </w:tr>
      <w:tr w:rsidR="00C23EF7" w14:paraId="33861767" w14:textId="77777777" w:rsidTr="004B6F4F">
        <w:tc>
          <w:tcPr>
            <w:tcW w:w="1238" w:type="dxa"/>
          </w:tcPr>
          <w:p w14:paraId="1A68755C" w14:textId="13E84E91" w:rsidR="00C23EF7" w:rsidRDefault="00C23EF7" w:rsidP="00C23EF7">
            <w:r w:rsidRPr="004C7390">
              <w:rPr>
                <w:position w:val="-16"/>
              </w:rPr>
              <w:object w:dxaOrig="940" w:dyaOrig="440" w14:anchorId="26CCA525">
                <v:shape id="_x0000_i1178" type="#_x0000_t75" style="width:45.75pt;height:22.5pt" o:ole="">
                  <v:imagedata r:id="rId143" o:title=""/>
                </v:shape>
                <o:OLEObject Type="Embed" ProgID="Equation.DSMT4" ShapeID="_x0000_i1178" DrawAspect="Content" ObjectID="_1804013052" r:id="rId322"/>
              </w:object>
            </w:r>
          </w:p>
        </w:tc>
        <w:tc>
          <w:tcPr>
            <w:tcW w:w="1238" w:type="dxa"/>
            <w:vAlign w:val="center"/>
          </w:tcPr>
          <w:p w14:paraId="346B149A" w14:textId="521AC726" w:rsidR="00C23EF7" w:rsidRDefault="00C23EF7" w:rsidP="00C23EF7">
            <w:r>
              <w:t>47</w:t>
            </w:r>
          </w:p>
        </w:tc>
        <w:tc>
          <w:tcPr>
            <w:tcW w:w="1238" w:type="dxa"/>
            <w:vAlign w:val="center"/>
          </w:tcPr>
          <w:p w14:paraId="32C24F7B" w14:textId="2680818C" w:rsidR="00C23EF7" w:rsidRDefault="00C23EF7" w:rsidP="00C23EF7">
            <w:r>
              <w:t>0.870</w:t>
            </w:r>
          </w:p>
        </w:tc>
        <w:tc>
          <w:tcPr>
            <w:tcW w:w="1238" w:type="dxa"/>
            <w:vAlign w:val="center"/>
          </w:tcPr>
          <w:p w14:paraId="0B022B0B" w14:textId="6433D013" w:rsidR="00C23EF7" w:rsidRDefault="00C23EF7" w:rsidP="00C23EF7">
            <w:r>
              <w:t>61</w:t>
            </w:r>
          </w:p>
        </w:tc>
        <w:tc>
          <w:tcPr>
            <w:tcW w:w="1561" w:type="dxa"/>
          </w:tcPr>
          <w:p w14:paraId="7CD60C1F" w14:textId="42B3CF67" w:rsidR="00C23EF7" w:rsidRDefault="00C23EF7" w:rsidP="00C23EF7">
            <w:pPr>
              <w:jc w:val="center"/>
            </w:pPr>
            <w:r w:rsidRPr="00CD1A20">
              <w:t>14.32</w:t>
            </w:r>
          </w:p>
        </w:tc>
        <w:tc>
          <w:tcPr>
            <w:tcW w:w="1239" w:type="dxa"/>
          </w:tcPr>
          <w:p w14:paraId="3A9BF434" w14:textId="07288C5F" w:rsidR="00C23EF7" w:rsidRDefault="00C23EF7" w:rsidP="00C23EF7">
            <w:pPr>
              <w:jc w:val="center"/>
            </w:pPr>
            <w:r w:rsidRPr="00CD1A20">
              <w:t>3.79</w:t>
            </w:r>
          </w:p>
        </w:tc>
        <w:tc>
          <w:tcPr>
            <w:tcW w:w="1239" w:type="dxa"/>
          </w:tcPr>
          <w:p w14:paraId="0BF43AF2" w14:textId="399DC5D8" w:rsidR="00C23EF7" w:rsidRDefault="00C23EF7" w:rsidP="00C23EF7">
            <w:pPr>
              <w:jc w:val="center"/>
            </w:pPr>
            <w:r w:rsidRPr="00CD1A20">
              <w:t>36.55</w:t>
            </w:r>
          </w:p>
        </w:tc>
      </w:tr>
      <w:tr w:rsidR="00C23EF7" w14:paraId="18E2E883" w14:textId="77777777" w:rsidTr="004B6F4F">
        <w:tc>
          <w:tcPr>
            <w:tcW w:w="1238" w:type="dxa"/>
          </w:tcPr>
          <w:p w14:paraId="0FF40A5B" w14:textId="369BCA4C" w:rsidR="00C23EF7" w:rsidRDefault="00C23EF7" w:rsidP="00C23EF7">
            <w:r w:rsidRPr="004C7390">
              <w:rPr>
                <w:position w:val="-16"/>
              </w:rPr>
              <w:object w:dxaOrig="880" w:dyaOrig="440" w14:anchorId="5E031079">
                <v:shape id="_x0000_i1179" type="#_x0000_t75" style="width:42.75pt;height:22.5pt" o:ole="">
                  <v:imagedata r:id="rId147" o:title=""/>
                </v:shape>
                <o:OLEObject Type="Embed" ProgID="Equation.DSMT4" ShapeID="_x0000_i1179" DrawAspect="Content" ObjectID="_1804013053" r:id="rId323"/>
              </w:object>
            </w:r>
          </w:p>
        </w:tc>
        <w:tc>
          <w:tcPr>
            <w:tcW w:w="1238" w:type="dxa"/>
            <w:vAlign w:val="center"/>
          </w:tcPr>
          <w:p w14:paraId="203DFB75" w14:textId="11ACA55F" w:rsidR="00C23EF7" w:rsidRDefault="00C23EF7" w:rsidP="00C23EF7">
            <w:r>
              <w:t>8</w:t>
            </w:r>
          </w:p>
        </w:tc>
        <w:tc>
          <w:tcPr>
            <w:tcW w:w="1238" w:type="dxa"/>
            <w:vAlign w:val="center"/>
          </w:tcPr>
          <w:p w14:paraId="58258B77" w14:textId="2AF691A1" w:rsidR="00C23EF7" w:rsidRDefault="00C23EF7" w:rsidP="00C23EF7">
            <w:r>
              <w:t>0.987</w:t>
            </w:r>
          </w:p>
        </w:tc>
        <w:tc>
          <w:tcPr>
            <w:tcW w:w="1238" w:type="dxa"/>
            <w:vAlign w:val="center"/>
          </w:tcPr>
          <w:p w14:paraId="04E48C67" w14:textId="636FEEB5" w:rsidR="00C23EF7" w:rsidRDefault="00C23EF7" w:rsidP="00C23EF7">
            <w:r>
              <w:t>61</w:t>
            </w:r>
          </w:p>
        </w:tc>
        <w:tc>
          <w:tcPr>
            <w:tcW w:w="1561" w:type="dxa"/>
          </w:tcPr>
          <w:p w14:paraId="2802F617" w14:textId="74BBC52F" w:rsidR="00C23EF7" w:rsidRDefault="00C23EF7" w:rsidP="00C23EF7">
            <w:pPr>
              <w:jc w:val="center"/>
            </w:pPr>
            <w:r w:rsidRPr="00CD1A20">
              <w:t>5.279</w:t>
            </w:r>
          </w:p>
        </w:tc>
        <w:tc>
          <w:tcPr>
            <w:tcW w:w="1239" w:type="dxa"/>
          </w:tcPr>
          <w:p w14:paraId="14A78FE6" w14:textId="6288947B" w:rsidR="00C23EF7" w:rsidRDefault="00C23EF7" w:rsidP="00C23EF7">
            <w:pPr>
              <w:jc w:val="center"/>
            </w:pPr>
            <w:r w:rsidRPr="00CD1A20">
              <w:t>10.41</w:t>
            </w:r>
          </w:p>
        </w:tc>
        <w:tc>
          <w:tcPr>
            <w:tcW w:w="1239" w:type="dxa"/>
          </w:tcPr>
          <w:p w14:paraId="7B481F3A" w14:textId="2CB52EFE" w:rsidR="00C23EF7" w:rsidRDefault="00C23EF7" w:rsidP="00C23EF7">
            <w:pPr>
              <w:jc w:val="center"/>
            </w:pPr>
            <w:r w:rsidRPr="00CD1A20">
              <w:t>75.47</w:t>
            </w:r>
          </w:p>
        </w:tc>
      </w:tr>
      <w:tr w:rsidR="00C23EF7" w14:paraId="24FEB768" w14:textId="77777777" w:rsidTr="004B6F4F">
        <w:tc>
          <w:tcPr>
            <w:tcW w:w="1238" w:type="dxa"/>
          </w:tcPr>
          <w:p w14:paraId="120C24F0" w14:textId="7DEC36BB" w:rsidR="00C23EF7" w:rsidRDefault="00C23EF7" w:rsidP="00C23EF7">
            <w:r w:rsidRPr="004C7390">
              <w:rPr>
                <w:position w:val="-16"/>
              </w:rPr>
              <w:object w:dxaOrig="920" w:dyaOrig="440" w14:anchorId="5F73F0DD">
                <v:shape id="_x0000_i1180" type="#_x0000_t75" style="width:45.75pt;height:22.5pt" o:ole="">
                  <v:imagedata r:id="rId151" o:title=""/>
                </v:shape>
                <o:OLEObject Type="Embed" ProgID="Equation.DSMT4" ShapeID="_x0000_i1180" DrawAspect="Content" ObjectID="_1804013054" r:id="rId324"/>
              </w:object>
            </w:r>
          </w:p>
        </w:tc>
        <w:tc>
          <w:tcPr>
            <w:tcW w:w="1238" w:type="dxa"/>
            <w:vAlign w:val="center"/>
          </w:tcPr>
          <w:p w14:paraId="76F1D92F" w14:textId="69FCAC13" w:rsidR="00C23EF7" w:rsidRDefault="00C23EF7" w:rsidP="00C23EF7">
            <w:r>
              <w:t>48</w:t>
            </w:r>
          </w:p>
        </w:tc>
        <w:tc>
          <w:tcPr>
            <w:tcW w:w="1238" w:type="dxa"/>
            <w:vAlign w:val="center"/>
          </w:tcPr>
          <w:p w14:paraId="2756428C" w14:textId="503DA90D" w:rsidR="00C23EF7" w:rsidRDefault="00C23EF7" w:rsidP="00C23EF7">
            <w:r>
              <w:t>0.941</w:t>
            </w:r>
          </w:p>
        </w:tc>
        <w:tc>
          <w:tcPr>
            <w:tcW w:w="1238" w:type="dxa"/>
            <w:vAlign w:val="center"/>
          </w:tcPr>
          <w:p w14:paraId="3725E3A6" w14:textId="33643BC8" w:rsidR="00C23EF7" w:rsidRDefault="00C23EF7" w:rsidP="00C23EF7">
            <w:r>
              <w:t>57</w:t>
            </w:r>
          </w:p>
        </w:tc>
        <w:tc>
          <w:tcPr>
            <w:tcW w:w="1561" w:type="dxa"/>
          </w:tcPr>
          <w:p w14:paraId="06FD081C" w14:textId="3DD886DD" w:rsidR="00C23EF7" w:rsidRDefault="00C23EF7" w:rsidP="00C23EF7">
            <w:pPr>
              <w:jc w:val="center"/>
            </w:pPr>
            <w:r w:rsidRPr="00CD1A20">
              <w:t>6.544</w:t>
            </w:r>
          </w:p>
        </w:tc>
        <w:tc>
          <w:tcPr>
            <w:tcW w:w="1239" w:type="dxa"/>
          </w:tcPr>
          <w:p w14:paraId="342CDA89" w14:textId="36BA95CA" w:rsidR="00C23EF7" w:rsidRDefault="00C23EF7" w:rsidP="00C23EF7">
            <w:pPr>
              <w:jc w:val="center"/>
            </w:pPr>
            <w:r w:rsidRPr="00CD1A20">
              <w:t>9.156</w:t>
            </w:r>
          </w:p>
        </w:tc>
        <w:tc>
          <w:tcPr>
            <w:tcW w:w="1239" w:type="dxa"/>
          </w:tcPr>
          <w:p w14:paraId="37C894BC" w14:textId="2F11477E" w:rsidR="00C23EF7" w:rsidRDefault="00C23EF7" w:rsidP="00C23EF7">
            <w:pPr>
              <w:jc w:val="center"/>
            </w:pPr>
            <w:r w:rsidRPr="00CD1A20">
              <w:t>63.31</w:t>
            </w:r>
          </w:p>
        </w:tc>
      </w:tr>
      <w:tr w:rsidR="00C23EF7" w14:paraId="654802FB" w14:textId="77777777" w:rsidTr="004B6F4F">
        <w:tc>
          <w:tcPr>
            <w:tcW w:w="1238" w:type="dxa"/>
          </w:tcPr>
          <w:p w14:paraId="44112E1D" w14:textId="6D65E196" w:rsidR="00C23EF7" w:rsidRDefault="00C23EF7" w:rsidP="00C23EF7">
            <w:r w:rsidRPr="004C7390">
              <w:rPr>
                <w:position w:val="-16"/>
              </w:rPr>
              <w:object w:dxaOrig="880" w:dyaOrig="440" w14:anchorId="011067AC">
                <v:shape id="_x0000_i1181" type="#_x0000_t75" style="width:42.75pt;height:22.5pt" o:ole="">
                  <v:imagedata r:id="rId155" o:title=""/>
                </v:shape>
                <o:OLEObject Type="Embed" ProgID="Equation.DSMT4" ShapeID="_x0000_i1181" DrawAspect="Content" ObjectID="_1804013055" r:id="rId325"/>
              </w:object>
            </w:r>
          </w:p>
        </w:tc>
        <w:tc>
          <w:tcPr>
            <w:tcW w:w="1238" w:type="dxa"/>
            <w:vAlign w:val="center"/>
          </w:tcPr>
          <w:p w14:paraId="6222D544" w14:textId="788C28DB" w:rsidR="00C23EF7" w:rsidRDefault="00C23EF7" w:rsidP="00C23EF7">
            <w:r>
              <w:t>6</w:t>
            </w:r>
          </w:p>
        </w:tc>
        <w:tc>
          <w:tcPr>
            <w:tcW w:w="1238" w:type="dxa"/>
            <w:vAlign w:val="center"/>
          </w:tcPr>
          <w:p w14:paraId="4783870F" w14:textId="688B3036" w:rsidR="00C23EF7" w:rsidRDefault="00C23EF7" w:rsidP="00C23EF7">
            <w:r>
              <w:t>0.979</w:t>
            </w:r>
          </w:p>
        </w:tc>
        <w:tc>
          <w:tcPr>
            <w:tcW w:w="1238" w:type="dxa"/>
            <w:vAlign w:val="center"/>
          </w:tcPr>
          <w:p w14:paraId="6D5C7D86" w14:textId="3343B500" w:rsidR="00C23EF7" w:rsidRDefault="00C23EF7" w:rsidP="00C23EF7">
            <w:r>
              <w:t>11</w:t>
            </w:r>
          </w:p>
        </w:tc>
        <w:tc>
          <w:tcPr>
            <w:tcW w:w="1561" w:type="dxa"/>
          </w:tcPr>
          <w:p w14:paraId="4C9B74CC" w14:textId="44F06FD6" w:rsidR="00C23EF7" w:rsidRDefault="00C23EF7" w:rsidP="00C23EF7">
            <w:pPr>
              <w:jc w:val="center"/>
            </w:pPr>
            <w:r w:rsidRPr="00CD1A20">
              <w:t>5.287</w:t>
            </w:r>
          </w:p>
        </w:tc>
        <w:tc>
          <w:tcPr>
            <w:tcW w:w="1239" w:type="dxa"/>
          </w:tcPr>
          <w:p w14:paraId="02DC8F0E" w14:textId="56FF2E05" w:rsidR="00C23EF7" w:rsidRDefault="00C23EF7" w:rsidP="00C23EF7">
            <w:pPr>
              <w:jc w:val="center"/>
            </w:pPr>
            <w:r w:rsidRPr="00CD1A20">
              <w:t>10.69</w:t>
            </w:r>
          </w:p>
        </w:tc>
        <w:tc>
          <w:tcPr>
            <w:tcW w:w="1239" w:type="dxa"/>
          </w:tcPr>
          <w:p w14:paraId="6268B080" w14:textId="16956862" w:rsidR="00C23EF7" w:rsidRDefault="00C23EF7" w:rsidP="00C23EF7">
            <w:pPr>
              <w:jc w:val="center"/>
            </w:pPr>
            <w:r w:rsidRPr="00CD1A20">
              <w:t>75.45</w:t>
            </w:r>
          </w:p>
        </w:tc>
      </w:tr>
      <w:tr w:rsidR="00C23EF7" w14:paraId="406FF1A4" w14:textId="77777777" w:rsidTr="004B6F4F">
        <w:tc>
          <w:tcPr>
            <w:tcW w:w="1238" w:type="dxa"/>
          </w:tcPr>
          <w:p w14:paraId="6C21DDB8" w14:textId="418ACB47" w:rsidR="00C23EF7" w:rsidRDefault="00C23EF7" w:rsidP="00C23EF7">
            <w:r w:rsidRPr="004C7390">
              <w:rPr>
                <w:position w:val="-16"/>
              </w:rPr>
              <w:object w:dxaOrig="940" w:dyaOrig="440" w14:anchorId="33C256DA">
                <v:shape id="_x0000_i1182" type="#_x0000_t75" style="width:45.75pt;height:22.5pt" o:ole="">
                  <v:imagedata r:id="rId159" o:title=""/>
                </v:shape>
                <o:OLEObject Type="Embed" ProgID="Equation.DSMT4" ShapeID="_x0000_i1182" DrawAspect="Content" ObjectID="_1804013056" r:id="rId326"/>
              </w:object>
            </w:r>
          </w:p>
        </w:tc>
        <w:tc>
          <w:tcPr>
            <w:tcW w:w="1238" w:type="dxa"/>
            <w:vAlign w:val="center"/>
          </w:tcPr>
          <w:p w14:paraId="6A43C484" w14:textId="04A533B8" w:rsidR="00C23EF7" w:rsidRDefault="00C23EF7" w:rsidP="00C23EF7">
            <w:r>
              <w:t>2</w:t>
            </w:r>
          </w:p>
        </w:tc>
        <w:tc>
          <w:tcPr>
            <w:tcW w:w="1238" w:type="dxa"/>
            <w:vAlign w:val="center"/>
          </w:tcPr>
          <w:p w14:paraId="2645A78D" w14:textId="3EC57550" w:rsidR="00C23EF7" w:rsidRDefault="00C23EF7" w:rsidP="00C23EF7">
            <w:r>
              <w:t>0.995</w:t>
            </w:r>
          </w:p>
        </w:tc>
        <w:tc>
          <w:tcPr>
            <w:tcW w:w="1238" w:type="dxa"/>
            <w:vAlign w:val="center"/>
          </w:tcPr>
          <w:p w14:paraId="44D6F2B7" w14:textId="1BE11DEC" w:rsidR="00C23EF7" w:rsidRDefault="00C23EF7" w:rsidP="00C23EF7">
            <w:r>
              <w:t>5</w:t>
            </w:r>
          </w:p>
        </w:tc>
        <w:tc>
          <w:tcPr>
            <w:tcW w:w="1561" w:type="dxa"/>
          </w:tcPr>
          <w:p w14:paraId="791A248A" w14:textId="7CD24706" w:rsidR="00C23EF7" w:rsidRDefault="00C23EF7" w:rsidP="00C23EF7">
            <w:pPr>
              <w:jc w:val="center"/>
            </w:pPr>
            <w:r w:rsidRPr="00CD1A20">
              <w:t>3.01</w:t>
            </w:r>
          </w:p>
        </w:tc>
        <w:tc>
          <w:tcPr>
            <w:tcW w:w="1239" w:type="dxa"/>
          </w:tcPr>
          <w:p w14:paraId="7AF8CAF3" w14:textId="29FB9FB3" w:rsidR="00C23EF7" w:rsidRDefault="00C23EF7" w:rsidP="00C23EF7">
            <w:pPr>
              <w:jc w:val="center"/>
            </w:pPr>
            <w:r w:rsidRPr="00CD1A20">
              <w:t>19.61</w:t>
            </w:r>
          </w:p>
        </w:tc>
        <w:tc>
          <w:tcPr>
            <w:tcW w:w="1239" w:type="dxa"/>
          </w:tcPr>
          <w:p w14:paraId="358EC031" w14:textId="352A6CDF" w:rsidR="00C23EF7" w:rsidRDefault="00C23EF7" w:rsidP="00C23EF7">
            <w:pPr>
              <w:jc w:val="center"/>
            </w:pPr>
            <w:r w:rsidRPr="00CD1A20">
              <w:t>92.74</w:t>
            </w:r>
          </w:p>
        </w:tc>
      </w:tr>
      <w:tr w:rsidR="00C23EF7" w14:paraId="46581C91" w14:textId="77777777" w:rsidTr="004B6F4F">
        <w:tc>
          <w:tcPr>
            <w:tcW w:w="1238" w:type="dxa"/>
          </w:tcPr>
          <w:p w14:paraId="38C7EED5" w14:textId="671BE00B" w:rsidR="00C23EF7" w:rsidRDefault="00C23EF7" w:rsidP="00C23EF7">
            <w:r w:rsidRPr="004C7390">
              <w:rPr>
                <w:position w:val="-16"/>
              </w:rPr>
              <w:object w:dxaOrig="880" w:dyaOrig="440" w14:anchorId="0DD2B2A3">
                <v:shape id="_x0000_i1183" type="#_x0000_t75" style="width:42.75pt;height:22.5pt" o:ole="">
                  <v:imagedata r:id="rId163" o:title=""/>
                </v:shape>
                <o:OLEObject Type="Embed" ProgID="Equation.DSMT4" ShapeID="_x0000_i1183" DrawAspect="Content" ObjectID="_1804013057" r:id="rId327"/>
              </w:object>
            </w:r>
          </w:p>
        </w:tc>
        <w:tc>
          <w:tcPr>
            <w:tcW w:w="1238" w:type="dxa"/>
            <w:vAlign w:val="center"/>
          </w:tcPr>
          <w:p w14:paraId="692242DC" w14:textId="336EF51E" w:rsidR="00C23EF7" w:rsidRDefault="00C23EF7" w:rsidP="00C23EF7">
            <w:r>
              <w:t>0.3</w:t>
            </w:r>
          </w:p>
        </w:tc>
        <w:tc>
          <w:tcPr>
            <w:tcW w:w="1238" w:type="dxa"/>
            <w:vAlign w:val="center"/>
          </w:tcPr>
          <w:p w14:paraId="0E941FD0" w14:textId="383254E8" w:rsidR="00C23EF7" w:rsidRDefault="00C23EF7" w:rsidP="00C23EF7">
            <w:r>
              <w:t>0.998</w:t>
            </w:r>
          </w:p>
        </w:tc>
        <w:tc>
          <w:tcPr>
            <w:tcW w:w="1238" w:type="dxa"/>
            <w:vAlign w:val="center"/>
          </w:tcPr>
          <w:p w14:paraId="626BD7D3" w14:textId="59398445" w:rsidR="00C23EF7" w:rsidRDefault="00C23EF7" w:rsidP="00C23EF7">
            <w:r>
              <w:t>3</w:t>
            </w:r>
          </w:p>
        </w:tc>
        <w:tc>
          <w:tcPr>
            <w:tcW w:w="1561" w:type="dxa"/>
          </w:tcPr>
          <w:p w14:paraId="1BEB19D6" w14:textId="379F6E7F" w:rsidR="00C23EF7" w:rsidRDefault="00C23EF7" w:rsidP="00C23EF7">
            <w:pPr>
              <w:jc w:val="center"/>
            </w:pPr>
            <w:r w:rsidRPr="00CD1A20">
              <w:t>1.747</w:t>
            </w:r>
          </w:p>
        </w:tc>
        <w:tc>
          <w:tcPr>
            <w:tcW w:w="1239" w:type="dxa"/>
          </w:tcPr>
          <w:p w14:paraId="254AE143" w14:textId="7A5EBC8C" w:rsidR="00C23EF7" w:rsidRDefault="00C23EF7" w:rsidP="00C23EF7">
            <w:pPr>
              <w:jc w:val="center"/>
            </w:pPr>
            <w:r w:rsidRPr="00CD1A20">
              <w:t>29.81</w:t>
            </w:r>
          </w:p>
        </w:tc>
        <w:tc>
          <w:tcPr>
            <w:tcW w:w="1239" w:type="dxa"/>
          </w:tcPr>
          <w:p w14:paraId="44B09BDC" w14:textId="1F7452D4" w:rsidR="00C23EF7" w:rsidRDefault="00C23EF7" w:rsidP="00C23EF7">
            <w:pPr>
              <w:jc w:val="center"/>
            </w:pPr>
            <w:r w:rsidRPr="00CD1A20">
              <w:t>98</w:t>
            </w:r>
          </w:p>
        </w:tc>
      </w:tr>
      <w:tr w:rsidR="00C23EF7" w14:paraId="36E0F296" w14:textId="77777777" w:rsidTr="004B6F4F">
        <w:tc>
          <w:tcPr>
            <w:tcW w:w="1238" w:type="dxa"/>
          </w:tcPr>
          <w:p w14:paraId="222FFF0E" w14:textId="0A171335" w:rsidR="00C23EF7" w:rsidRDefault="00C23EF7" w:rsidP="00C23EF7">
            <w:r w:rsidRPr="00A24B9C">
              <w:rPr>
                <w:position w:val="-14"/>
              </w:rPr>
              <w:object w:dxaOrig="900" w:dyaOrig="400" w14:anchorId="2441C45E">
                <v:shape id="_x0000_i1184" type="#_x0000_t75" style="width:45pt;height:19.5pt" o:ole="">
                  <v:imagedata r:id="rId167" o:title=""/>
                </v:shape>
                <o:OLEObject Type="Embed" ProgID="Equation.DSMT4" ShapeID="_x0000_i1184" DrawAspect="Content" ObjectID="_1804013058" r:id="rId328"/>
              </w:object>
            </w:r>
          </w:p>
        </w:tc>
        <w:tc>
          <w:tcPr>
            <w:tcW w:w="1238" w:type="dxa"/>
            <w:vAlign w:val="center"/>
          </w:tcPr>
          <w:p w14:paraId="2658904F" w14:textId="32488F8D" w:rsidR="00C23EF7" w:rsidRDefault="00C23EF7" w:rsidP="00C23EF7">
            <w:r>
              <w:rPr>
                <w:rFonts w:cs="Times New Roman"/>
              </w:rPr>
              <w:t>0.4</w:t>
            </w:r>
          </w:p>
        </w:tc>
        <w:tc>
          <w:tcPr>
            <w:tcW w:w="1238" w:type="dxa"/>
            <w:vAlign w:val="center"/>
          </w:tcPr>
          <w:p w14:paraId="6DC8AE76" w14:textId="7DF00FC2" w:rsidR="00C23EF7" w:rsidRDefault="00C23EF7" w:rsidP="00C23EF7">
            <w:pPr>
              <w:rPr>
                <w:rFonts w:cs="Times New Roman"/>
              </w:rPr>
            </w:pPr>
            <w:r>
              <w:rPr>
                <w:rFonts w:cs="Times New Roman"/>
              </w:rPr>
              <w:t>0.998</w:t>
            </w:r>
          </w:p>
        </w:tc>
        <w:tc>
          <w:tcPr>
            <w:tcW w:w="1238" w:type="dxa"/>
            <w:vAlign w:val="center"/>
          </w:tcPr>
          <w:p w14:paraId="2EA4E078" w14:textId="639532BF" w:rsidR="00C23EF7" w:rsidRDefault="00C23EF7" w:rsidP="00C23EF7">
            <w:r>
              <w:rPr>
                <w:rFonts w:cs="Times New Roman"/>
              </w:rPr>
              <w:t>3</w:t>
            </w:r>
          </w:p>
        </w:tc>
        <w:tc>
          <w:tcPr>
            <w:tcW w:w="1561" w:type="dxa"/>
          </w:tcPr>
          <w:p w14:paraId="262CDAD9" w14:textId="4C9A4E2E" w:rsidR="00C23EF7" w:rsidRDefault="00C23EF7" w:rsidP="00C23EF7">
            <w:pPr>
              <w:jc w:val="center"/>
            </w:pPr>
            <w:r w:rsidRPr="00CD1A20">
              <w:t>2.146</w:t>
            </w:r>
          </w:p>
        </w:tc>
        <w:tc>
          <w:tcPr>
            <w:tcW w:w="1239" w:type="dxa"/>
          </w:tcPr>
          <w:p w14:paraId="21D48283" w14:textId="56B61945" w:rsidR="00C23EF7" w:rsidRDefault="00C23EF7" w:rsidP="00C23EF7">
            <w:pPr>
              <w:jc w:val="center"/>
            </w:pPr>
            <w:r w:rsidRPr="00CD1A20">
              <w:t>24.64</w:t>
            </w:r>
          </w:p>
        </w:tc>
        <w:tc>
          <w:tcPr>
            <w:tcW w:w="1239" w:type="dxa"/>
          </w:tcPr>
          <w:p w14:paraId="709FA099" w14:textId="22F44EC0" w:rsidR="00C23EF7" w:rsidRDefault="00C23EF7" w:rsidP="00C23EF7">
            <w:pPr>
              <w:jc w:val="center"/>
            </w:pPr>
            <w:r w:rsidRPr="00CD1A20">
              <w:t>97.9</w:t>
            </w:r>
          </w:p>
        </w:tc>
      </w:tr>
    </w:tbl>
    <w:p w14:paraId="6EC738A2" w14:textId="77777777" w:rsidR="00550531" w:rsidRDefault="00550531" w:rsidP="00550531"/>
    <w:p w14:paraId="4B618D82" w14:textId="6BD49E61" w:rsidR="00550531" w:rsidRDefault="00550531">
      <w:r>
        <w:br w:type="page"/>
      </w:r>
    </w:p>
    <w:p w14:paraId="495704A9" w14:textId="58C2A094" w:rsidR="00285B09" w:rsidRDefault="00285B09" w:rsidP="00285B09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628EA80F" wp14:editId="7F54B3B4">
            <wp:extent cx="2088000" cy="1613408"/>
            <wp:effectExtent l="0" t="0" r="7620" b="6350"/>
            <wp:docPr id="69279858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2798581" name="Рисунок 692798581"/>
                    <pic:cNvPicPr/>
                  </pic:nvPicPr>
                  <pic:blipFill>
                    <a:blip r:embed="rId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8000" cy="16134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0AE7255" wp14:editId="6C1BBDFE">
            <wp:extent cx="2088000" cy="1613406"/>
            <wp:effectExtent l="0" t="0" r="7620" b="6350"/>
            <wp:docPr id="369009061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9009061" name="Рисунок 369009061"/>
                    <pic:cNvPicPr/>
                  </pic:nvPicPr>
                  <pic:blipFill>
                    <a:blip r:embed="rId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8000" cy="16134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790F0B0" wp14:editId="529D0027">
            <wp:extent cx="2088000" cy="1613407"/>
            <wp:effectExtent l="0" t="0" r="7620" b="6350"/>
            <wp:docPr id="1358824316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8824316" name="Рисунок 1358824316"/>
                    <pic:cNvPicPr/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8000" cy="1613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7E30ED8" wp14:editId="2D69E5AE">
            <wp:extent cx="2088000" cy="1613407"/>
            <wp:effectExtent l="0" t="0" r="7620" b="6350"/>
            <wp:docPr id="176098272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0982724" name="Рисунок 1760982724"/>
                    <pic:cNvPicPr/>
                  </pic:nvPicPr>
                  <pic:blipFill>
                    <a:blip r:embed="rId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8000" cy="1613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D97231C" wp14:editId="3F4DF983">
            <wp:extent cx="2088000" cy="1613407"/>
            <wp:effectExtent l="0" t="0" r="7620" b="6350"/>
            <wp:docPr id="896442639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6442639" name="Рисунок 896442639"/>
                    <pic:cNvPicPr/>
                  </pic:nvPicPr>
                  <pic:blipFill>
                    <a:blip r:embed="rId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8000" cy="1613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A68676" w14:textId="640DD663" w:rsidR="00285B09" w:rsidRDefault="000A71E2">
      <w:proofErr w:type="spellStart"/>
      <w:r>
        <w:t>Fig.S</w:t>
      </w:r>
      <w:proofErr w:type="spellEnd"/>
      <w:r>
        <w:rPr>
          <w:lang w:val="uk-UA"/>
        </w:rPr>
        <w:t>7</w:t>
      </w:r>
      <w:r>
        <w:t xml:space="preserve">. </w:t>
      </w:r>
      <w:r w:rsidR="00285B09" w:rsidRPr="0063392D">
        <w:t>Dependencies of MSE on the input feature dimension for train data.</w:t>
      </w:r>
    </w:p>
    <w:p w14:paraId="15724905" w14:textId="77777777" w:rsidR="00285B09" w:rsidRDefault="00285B09"/>
    <w:p w14:paraId="5FFBC78A" w14:textId="26DE82AB" w:rsidR="00217887" w:rsidRDefault="00217887">
      <w:r>
        <w:br w:type="page"/>
      </w:r>
    </w:p>
    <w:p w14:paraId="7642DC5F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5A0E8EC8" wp14:editId="7B886D4A">
            <wp:extent cx="1440000" cy="1101792"/>
            <wp:effectExtent l="0" t="0" r="8255" b="3175"/>
            <wp:docPr id="207089187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1"/>
                    <pic:cNvPicPr>
                      <a:picLocks noChangeAspect="1" noChangeArrowheads="1"/>
                    </pic:cNvPicPr>
                  </pic:nvPicPr>
                  <pic:blipFill>
                    <a:blip r:embed="rId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BD59988" wp14:editId="0C6FD4BF">
            <wp:extent cx="1440000" cy="1101792"/>
            <wp:effectExtent l="0" t="0" r="8255" b="3175"/>
            <wp:docPr id="33153689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2"/>
                    <pic:cNvPicPr>
                      <a:picLocks noChangeAspect="1" noChangeArrowheads="1"/>
                    </pic:cNvPicPr>
                  </pic:nvPicPr>
                  <pic:blipFill>
                    <a:blip r:embed="rId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9414ACD" wp14:editId="18DF62C8">
            <wp:extent cx="1440000" cy="1101792"/>
            <wp:effectExtent l="0" t="0" r="8255" b="3175"/>
            <wp:docPr id="1633321704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3"/>
                    <pic:cNvPicPr>
                      <a:picLocks noChangeAspect="1" noChangeArrowheads="1"/>
                    </pic:cNvPicPr>
                  </pic:nvPicPr>
                  <pic:blipFill>
                    <a:blip r:embed="rId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CDD50FF" wp14:editId="61792545">
            <wp:extent cx="1440000" cy="1101792"/>
            <wp:effectExtent l="0" t="0" r="8255" b="3175"/>
            <wp:docPr id="406465857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4"/>
                    <pic:cNvPicPr>
                      <a:picLocks noChangeAspect="1" noChangeArrowheads="1"/>
                    </pic:cNvPicPr>
                  </pic:nvPicPr>
                  <pic:blipFill>
                    <a:blip r:embed="rId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0D3260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7F97B1B6" wp14:editId="798997AA">
            <wp:extent cx="1440000" cy="1101792"/>
            <wp:effectExtent l="0" t="0" r="8255" b="3175"/>
            <wp:docPr id="1555716273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/>
                    <pic:cNvPicPr>
                      <a:picLocks noChangeAspect="1" noChangeArrowheads="1"/>
                    </pic:cNvPicPr>
                  </pic:nvPicPr>
                  <pic:blipFill>
                    <a:blip r:embed="rId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E8C3B09" wp14:editId="54C19FDC">
            <wp:extent cx="1440000" cy="1101792"/>
            <wp:effectExtent l="0" t="0" r="8255" b="3175"/>
            <wp:docPr id="995628144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6"/>
                    <pic:cNvPicPr>
                      <a:picLocks noChangeAspect="1" noChangeArrowheads="1"/>
                    </pic:cNvPicPr>
                  </pic:nvPicPr>
                  <pic:blipFill>
                    <a:blip r:embed="rId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31EA1BA" wp14:editId="692F1823">
            <wp:extent cx="1440000" cy="1101792"/>
            <wp:effectExtent l="0" t="0" r="8255" b="3175"/>
            <wp:docPr id="847282444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7"/>
                    <pic:cNvPicPr>
                      <a:picLocks noChangeAspect="1" noChangeArrowheads="1"/>
                    </pic:cNvPicPr>
                  </pic:nvPicPr>
                  <pic:blipFill>
                    <a:blip r:embed="rId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EBDE010" wp14:editId="6549AE7C">
            <wp:extent cx="1440000" cy="1101792"/>
            <wp:effectExtent l="0" t="0" r="8255" b="3175"/>
            <wp:docPr id="225545246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8"/>
                    <pic:cNvPicPr>
                      <a:picLocks noChangeAspect="1" noChangeArrowheads="1"/>
                    </pic:cNvPicPr>
                  </pic:nvPicPr>
                  <pic:blipFill>
                    <a:blip r:embed="rId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529578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56B7C1BB" wp14:editId="62901858">
            <wp:extent cx="1440000" cy="1101792"/>
            <wp:effectExtent l="0" t="0" r="8255" b="3175"/>
            <wp:docPr id="18614823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9"/>
                    <pic:cNvPicPr>
                      <a:picLocks noChangeAspect="1" noChangeArrowheads="1"/>
                    </pic:cNvPicPr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D02DA02" wp14:editId="01726A1A">
            <wp:extent cx="1440000" cy="1101792"/>
            <wp:effectExtent l="0" t="0" r="8255" b="3175"/>
            <wp:docPr id="171642457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/>
                    <pic:cNvPicPr>
                      <a:picLocks noChangeAspect="1" noChangeArrowheads="1"/>
                    </pic:cNvPicPr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D5D2616" wp14:editId="198AEE24">
            <wp:extent cx="1440000" cy="1101792"/>
            <wp:effectExtent l="0" t="0" r="8255" b="3175"/>
            <wp:docPr id="2018706353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1"/>
                    <pic:cNvPicPr>
                      <a:picLocks noChangeAspect="1" noChangeArrowheads="1"/>
                    </pic:cNvPicPr>
                  </pic:nvPicPr>
                  <pic:blipFill>
                    <a:blip r:embed="rId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1DE9963" wp14:editId="53AF0C92">
            <wp:extent cx="1440000" cy="1101792"/>
            <wp:effectExtent l="0" t="0" r="8255" b="3175"/>
            <wp:docPr id="821226287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2"/>
                    <pic:cNvPicPr>
                      <a:picLocks noChangeAspect="1" noChangeArrowheads="1"/>
                    </pic:cNvPicPr>
                  </pic:nvPicPr>
                  <pic:blipFill>
                    <a:blip r:embed="rId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3CFB88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7D821591" wp14:editId="028250A5">
            <wp:extent cx="1440000" cy="1101792"/>
            <wp:effectExtent l="0" t="0" r="8255" b="3175"/>
            <wp:docPr id="8884867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3"/>
                    <pic:cNvPicPr>
                      <a:picLocks noChangeAspect="1" noChangeArrowheads="1"/>
                    </pic:cNvPicPr>
                  </pic:nvPicPr>
                  <pic:blipFill>
                    <a:blip r:embed="rId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C5C6BE2" wp14:editId="60A3A1CE">
            <wp:extent cx="1440000" cy="1101792"/>
            <wp:effectExtent l="0" t="0" r="8255" b="3175"/>
            <wp:docPr id="31564012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"/>
                    <pic:cNvPicPr>
                      <a:picLocks noChangeAspect="1" noChangeArrowheads="1"/>
                    </pic:cNvPicPr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083517A" wp14:editId="48D96F8A">
            <wp:extent cx="1440000" cy="1101792"/>
            <wp:effectExtent l="0" t="0" r="8255" b="3175"/>
            <wp:docPr id="693313854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6"/>
                    <pic:cNvPicPr>
                      <a:picLocks noChangeAspect="1" noChangeArrowheads="1"/>
                    </pic:cNvPicPr>
                  </pic:nvPicPr>
                  <pic:blipFill>
                    <a:blip r:embed="rId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898E024" wp14:editId="7BDBB6AB">
            <wp:extent cx="1440000" cy="1101792"/>
            <wp:effectExtent l="0" t="0" r="8255" b="3175"/>
            <wp:docPr id="127282621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7"/>
                    <pic:cNvPicPr>
                      <a:picLocks noChangeAspect="1" noChangeArrowheads="1"/>
                    </pic:cNvPicPr>
                  </pic:nvPicPr>
                  <pic:blipFill>
                    <a:blip r:embed="rId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8A4933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36FBA60C" wp14:editId="6F1DF1CC">
            <wp:extent cx="1440000" cy="1101792"/>
            <wp:effectExtent l="0" t="0" r="8255" b="3175"/>
            <wp:docPr id="1010758153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8"/>
                    <pic:cNvPicPr>
                      <a:picLocks noChangeAspect="1" noChangeArrowheads="1"/>
                    </pic:cNvPicPr>
                  </pic:nvPicPr>
                  <pic:blipFill>
                    <a:blip r:embed="rId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AD21E56" wp14:editId="19E2B391">
            <wp:extent cx="1440000" cy="1101792"/>
            <wp:effectExtent l="0" t="0" r="8255" b="3175"/>
            <wp:docPr id="1587560543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9"/>
                    <pic:cNvPicPr>
                      <a:picLocks noChangeAspect="1" noChangeArrowheads="1"/>
                    </pic:cNvPicPr>
                  </pic:nvPicPr>
                  <pic:blipFill>
                    <a:blip r:embed="rId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90F91ED" wp14:editId="555DF92D">
            <wp:extent cx="1440000" cy="1101792"/>
            <wp:effectExtent l="0" t="0" r="8255" b="3175"/>
            <wp:docPr id="1968217392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0"/>
                    <pic:cNvPicPr>
                      <a:picLocks noChangeAspect="1" noChangeArrowheads="1"/>
                    </pic:cNvPicPr>
                  </pic:nvPicPr>
                  <pic:blipFill>
                    <a:blip r:embed="rId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12D2983" wp14:editId="0C9E4B3A">
            <wp:extent cx="1440000" cy="1101792"/>
            <wp:effectExtent l="0" t="0" r="8255" b="3175"/>
            <wp:docPr id="17323903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1"/>
                    <pic:cNvPicPr>
                      <a:picLocks noChangeAspect="1" noChangeArrowheads="1"/>
                    </pic:cNvPicPr>
                  </pic:nvPicPr>
                  <pic:blipFill>
                    <a:blip r:embed="rId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271D98" w14:textId="0AE084EB" w:rsidR="00217887" w:rsidRDefault="00217887" w:rsidP="00217887">
      <w:pPr>
        <w:jc w:val="both"/>
      </w:pPr>
      <w:proofErr w:type="spellStart"/>
      <w:r>
        <w:t>Fig.S</w:t>
      </w:r>
      <w:proofErr w:type="spellEnd"/>
      <w:r>
        <w:rPr>
          <w:lang w:val="uk-UA"/>
        </w:rPr>
        <w:t>8</w:t>
      </w:r>
      <w:r>
        <w:t xml:space="preserve">. </w:t>
      </w:r>
      <w:r w:rsidR="00C54327" w:rsidRPr="00E82268">
        <w:t xml:space="preserve">Scatter plots compare reference iron concentrations with ML-predicted values during the </w:t>
      </w:r>
      <w:proofErr w:type="spellStart"/>
      <w:r w:rsidR="00C54327" w:rsidRPr="00217887">
        <w:rPr>
          <w:i/>
          <w:iCs/>
        </w:rPr>
        <w:t>N</w:t>
      </w:r>
      <w:r w:rsidR="00C54327" w:rsidRPr="00217887">
        <w:rPr>
          <w:vertAlign w:val="subscript"/>
        </w:rPr>
        <w:t>Fe</w:t>
      </w:r>
      <w:proofErr w:type="spellEnd"/>
      <w:r w:rsidR="00C54327">
        <w:t>-altered test</w:t>
      </w:r>
      <w:r w:rsidR="00C54327" w:rsidRPr="00752916">
        <w:t xml:space="preserve"> </w:t>
      </w:r>
      <w:r w:rsidR="00C54327">
        <w:t>in the case of 4D f</w:t>
      </w:r>
      <w:r w:rsidR="00C54327" w:rsidRPr="00634D92">
        <w:t>eatures</w:t>
      </w:r>
      <w:r w:rsidR="00C54327" w:rsidRPr="00E82268">
        <w:t>. The ML algorithms include RF (a-d), GB (e-h), XGB (</w:t>
      </w:r>
      <w:proofErr w:type="spellStart"/>
      <w:r w:rsidR="00C54327" w:rsidRPr="00E82268">
        <w:t>i</w:t>
      </w:r>
      <w:proofErr w:type="spellEnd"/>
      <w:r w:rsidR="00C54327" w:rsidRPr="00E82268">
        <w:t xml:space="preserve">-l), SVR (m-p), and DNN (q-t). The data come from </w:t>
      </w:r>
      <w:r w:rsidR="00C54327">
        <w:t>simulation</w:t>
      </w:r>
      <w:r w:rsidR="00C54327" w:rsidRPr="00E82268">
        <w:t xml:space="preserve"> under monochromatic (a, b, e, f, </w:t>
      </w:r>
      <w:proofErr w:type="spellStart"/>
      <w:r w:rsidR="00C54327" w:rsidRPr="00E82268">
        <w:t>i</w:t>
      </w:r>
      <w:proofErr w:type="spellEnd"/>
      <w:r w:rsidR="00C54327" w:rsidRPr="00E82268">
        <w:t>, j, m, n, q, r) and AM1.5 illumination (c, d, g, h, k, l, o, p, s, t). Panels b, d, f, h, j, l, n, p, r, and t include PCA. The black lines are the identified lines serving as the references.</w:t>
      </w:r>
    </w:p>
    <w:p w14:paraId="5BA7118E" w14:textId="77777777" w:rsidR="00217887" w:rsidRDefault="00217887" w:rsidP="00217887"/>
    <w:p w14:paraId="33595D69" w14:textId="69713C2E" w:rsidR="00217887" w:rsidRDefault="00217887" w:rsidP="00217887"/>
    <w:p w14:paraId="06616368" w14:textId="77777777" w:rsidR="00217887" w:rsidRDefault="00217887" w:rsidP="00217887"/>
    <w:p w14:paraId="612F5396" w14:textId="77777777" w:rsidR="00217887" w:rsidRDefault="00217887" w:rsidP="00217887"/>
    <w:p w14:paraId="6FA69448" w14:textId="77777777" w:rsidR="00217887" w:rsidRDefault="00217887" w:rsidP="00217887"/>
    <w:p w14:paraId="6493727C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2FB8B23C" wp14:editId="5B9A6A2F">
            <wp:extent cx="1440000" cy="1101792"/>
            <wp:effectExtent l="0" t="0" r="8255" b="3175"/>
            <wp:docPr id="149922247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2"/>
                    <pic:cNvPicPr>
                      <a:picLocks noChangeAspect="1" noChangeArrowheads="1"/>
                    </pic:cNvPicPr>
                  </pic:nvPicPr>
                  <pic:blipFill>
                    <a:blip r:embed="rId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DE8645D" wp14:editId="675F3513">
            <wp:extent cx="1440000" cy="1101792"/>
            <wp:effectExtent l="0" t="0" r="8255" b="3175"/>
            <wp:docPr id="415162461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3"/>
                    <pic:cNvPicPr>
                      <a:picLocks noChangeAspect="1" noChangeArrowheads="1"/>
                    </pic:cNvPicPr>
                  </pic:nvPicPr>
                  <pic:blipFill>
                    <a:blip r:embed="rId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A840C51" wp14:editId="46D96747">
            <wp:extent cx="1440000" cy="1101792"/>
            <wp:effectExtent l="0" t="0" r="8255" b="3175"/>
            <wp:docPr id="1968044271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4"/>
                    <pic:cNvPicPr>
                      <a:picLocks noChangeAspect="1" noChangeArrowheads="1"/>
                    </pic:cNvPicPr>
                  </pic:nvPicPr>
                  <pic:blipFill>
                    <a:blip r:embed="rId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D5BDF32" wp14:editId="688E30D1">
            <wp:extent cx="1440000" cy="1101792"/>
            <wp:effectExtent l="0" t="0" r="8255" b="3175"/>
            <wp:docPr id="8725684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5"/>
                    <pic:cNvPicPr>
                      <a:picLocks noChangeAspect="1" noChangeArrowheads="1"/>
                    </pic:cNvPicPr>
                  </pic:nvPicPr>
                  <pic:blipFill>
                    <a:blip r:embed="rId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9BE148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31F3AFD9" wp14:editId="6CADDD37">
            <wp:extent cx="1440000" cy="1101792"/>
            <wp:effectExtent l="0" t="0" r="8255" b="3175"/>
            <wp:docPr id="1891100442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6"/>
                    <pic:cNvPicPr>
                      <a:picLocks noChangeAspect="1" noChangeArrowheads="1"/>
                    </pic:cNvPicPr>
                  </pic:nvPicPr>
                  <pic:blipFill>
                    <a:blip r:embed="rId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50C6876" wp14:editId="28105CD9">
            <wp:extent cx="1440000" cy="1101792"/>
            <wp:effectExtent l="0" t="0" r="8255" b="3175"/>
            <wp:docPr id="1088267990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7"/>
                    <pic:cNvPicPr>
                      <a:picLocks noChangeAspect="1" noChangeArrowheads="1"/>
                    </pic:cNvPicPr>
                  </pic:nvPicPr>
                  <pic:blipFill>
                    <a:blip r:embed="rId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6C6AC7A" wp14:editId="5ED38E46">
            <wp:extent cx="1440000" cy="1101792"/>
            <wp:effectExtent l="0" t="0" r="8255" b="3175"/>
            <wp:docPr id="362864513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8"/>
                    <pic:cNvPicPr>
                      <a:picLocks noChangeAspect="1" noChangeArrowheads="1"/>
                    </pic:cNvPicPr>
                  </pic:nvPicPr>
                  <pic:blipFill>
                    <a:blip r:embed="rId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505F7FB" wp14:editId="01074F40">
            <wp:extent cx="1440000" cy="1101792"/>
            <wp:effectExtent l="0" t="0" r="8255" b="3175"/>
            <wp:docPr id="661229256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9"/>
                    <pic:cNvPicPr>
                      <a:picLocks noChangeAspect="1" noChangeArrowheads="1"/>
                    </pic:cNvPicPr>
                  </pic:nvPicPr>
                  <pic:blipFill>
                    <a:blip r:embed="rId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1E3FA8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1077EF7E" wp14:editId="642B72D0">
            <wp:extent cx="1440000" cy="1101792"/>
            <wp:effectExtent l="0" t="0" r="8255" b="3175"/>
            <wp:docPr id="19066948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"/>
                    <pic:cNvPicPr>
                      <a:picLocks noChangeAspect="1" noChangeArrowheads="1"/>
                    </pic:cNvPicPr>
                  </pic:nvPicPr>
                  <pic:blipFill>
                    <a:blip r:embed="rId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1E08A30" wp14:editId="4E2235E5">
            <wp:extent cx="1440000" cy="1101792"/>
            <wp:effectExtent l="0" t="0" r="8255" b="3175"/>
            <wp:docPr id="656142418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1"/>
                    <pic:cNvPicPr>
                      <a:picLocks noChangeAspect="1" noChangeArrowheads="1"/>
                    </pic:cNvPicPr>
                  </pic:nvPicPr>
                  <pic:blipFill>
                    <a:blip r:embed="rId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17A5FBF" wp14:editId="1EB7D5CA">
            <wp:extent cx="1440000" cy="1101792"/>
            <wp:effectExtent l="0" t="0" r="8255" b="3175"/>
            <wp:docPr id="332535226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"/>
                    <pic:cNvPicPr>
                      <a:picLocks noChangeAspect="1" noChangeArrowheads="1"/>
                    </pic:cNvPicPr>
                  </pic:nvPicPr>
                  <pic:blipFill>
                    <a:blip r:embed="rId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D917117" wp14:editId="1FAC3681">
            <wp:extent cx="1440000" cy="1101792"/>
            <wp:effectExtent l="0" t="0" r="8255" b="3175"/>
            <wp:docPr id="1674956672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3"/>
                    <pic:cNvPicPr>
                      <a:picLocks noChangeAspect="1" noChangeArrowheads="1"/>
                    </pic:cNvPicPr>
                  </pic:nvPicPr>
                  <pic:blipFill>
                    <a:blip r:embed="rId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7CC1DB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CB3C0B7" wp14:editId="06F4FBC2">
            <wp:extent cx="1440000" cy="1101792"/>
            <wp:effectExtent l="0" t="0" r="8255" b="3175"/>
            <wp:docPr id="2052263899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4"/>
                    <pic:cNvPicPr>
                      <a:picLocks noChangeAspect="1" noChangeArrowheads="1"/>
                    </pic:cNvPicPr>
                  </pic:nvPicPr>
                  <pic:blipFill>
                    <a:blip r:embed="rId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F6AFBB1" wp14:editId="4646BAAC">
            <wp:extent cx="1440000" cy="1101792"/>
            <wp:effectExtent l="0" t="0" r="8255" b="3175"/>
            <wp:docPr id="1284585413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5"/>
                    <pic:cNvPicPr>
                      <a:picLocks noChangeAspect="1" noChangeArrowheads="1"/>
                    </pic:cNvPicPr>
                  </pic:nvPicPr>
                  <pic:blipFill>
                    <a:blip r:embed="rId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2743E9D" wp14:editId="6092D69D">
            <wp:extent cx="1440000" cy="1101792"/>
            <wp:effectExtent l="0" t="0" r="8255" b="3175"/>
            <wp:docPr id="153668251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6"/>
                    <pic:cNvPicPr>
                      <a:picLocks noChangeAspect="1" noChangeArrowheads="1"/>
                    </pic:cNvPicPr>
                  </pic:nvPicPr>
                  <pic:blipFill>
                    <a:blip r:embed="rId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C402D1B" wp14:editId="450F707A">
            <wp:extent cx="1440000" cy="1101792"/>
            <wp:effectExtent l="0" t="0" r="8255" b="3175"/>
            <wp:docPr id="1643006543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7"/>
                    <pic:cNvPicPr>
                      <a:picLocks noChangeAspect="1" noChangeArrowheads="1"/>
                    </pic:cNvPicPr>
                  </pic:nvPicPr>
                  <pic:blipFill>
                    <a:blip r:embed="rId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25E6C0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7C5AC1F9" wp14:editId="40D05C80">
            <wp:extent cx="1440000" cy="1101792"/>
            <wp:effectExtent l="0" t="0" r="8255" b="3175"/>
            <wp:docPr id="912870624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8"/>
                    <pic:cNvPicPr>
                      <a:picLocks noChangeAspect="1" noChangeArrowheads="1"/>
                    </pic:cNvPicPr>
                  </pic:nvPicPr>
                  <pic:blipFill>
                    <a:blip r:embed="rId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4797BD6" wp14:editId="13907259">
            <wp:extent cx="1440000" cy="1101792"/>
            <wp:effectExtent l="0" t="0" r="8255" b="3175"/>
            <wp:docPr id="499392784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9"/>
                    <pic:cNvPicPr>
                      <a:picLocks noChangeAspect="1" noChangeArrowheads="1"/>
                    </pic:cNvPicPr>
                  </pic:nvPicPr>
                  <pic:blipFill>
                    <a:blip r:embed="rId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77F7D40" wp14:editId="60F4CD93">
            <wp:extent cx="1440000" cy="1101792"/>
            <wp:effectExtent l="0" t="0" r="8255" b="3175"/>
            <wp:docPr id="109059371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0"/>
                    <pic:cNvPicPr>
                      <a:picLocks noChangeAspect="1" noChangeArrowheads="1"/>
                    </pic:cNvPicPr>
                  </pic:nvPicPr>
                  <pic:blipFill>
                    <a:blip r:embed="rId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A7F6BA0" wp14:editId="7550B030">
            <wp:extent cx="1440000" cy="1101792"/>
            <wp:effectExtent l="0" t="0" r="8255" b="3175"/>
            <wp:docPr id="1049753972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1"/>
                    <pic:cNvPicPr>
                      <a:picLocks noChangeAspect="1" noChangeArrowheads="1"/>
                    </pic:cNvPicPr>
                  </pic:nvPicPr>
                  <pic:blipFill>
                    <a:blip r:embed="rId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12055A" w14:textId="046AA873" w:rsidR="00217887" w:rsidRPr="008D072B" w:rsidRDefault="00217887" w:rsidP="00217887">
      <w:pPr>
        <w:jc w:val="both"/>
        <w:rPr>
          <w:lang w:val="uk-UA"/>
        </w:rPr>
      </w:pPr>
      <w:r>
        <w:t xml:space="preserve">Fig.S9. </w:t>
      </w:r>
      <w:r w:rsidR="00C54327" w:rsidRPr="00E82268">
        <w:t xml:space="preserve">Scatter plots compare reference iron concentrations with ML-predicted values during the </w:t>
      </w:r>
      <w:proofErr w:type="spellStart"/>
      <w:r w:rsidR="00C54327" w:rsidRPr="00217887">
        <w:rPr>
          <w:i/>
          <w:iCs/>
        </w:rPr>
        <w:t>N</w:t>
      </w:r>
      <w:r w:rsidR="00C54327" w:rsidRPr="00217887">
        <w:rPr>
          <w:vertAlign w:val="subscript"/>
        </w:rPr>
        <w:t>Fe</w:t>
      </w:r>
      <w:proofErr w:type="spellEnd"/>
      <w:r w:rsidR="00C54327">
        <w:t>-altered test</w:t>
      </w:r>
      <w:r w:rsidR="00C54327" w:rsidRPr="00752916">
        <w:t xml:space="preserve"> </w:t>
      </w:r>
      <w:r w:rsidR="00C54327">
        <w:t>in the case of 5D f</w:t>
      </w:r>
      <w:r w:rsidR="00C54327" w:rsidRPr="00634D92">
        <w:t>eatures</w:t>
      </w:r>
      <w:r w:rsidR="00C54327" w:rsidRPr="00E82268">
        <w:t>. The ML algorithms include RF (a-d), GB (e-h), XGB (</w:t>
      </w:r>
      <w:proofErr w:type="spellStart"/>
      <w:r w:rsidR="00C54327" w:rsidRPr="00E82268">
        <w:t>i</w:t>
      </w:r>
      <w:proofErr w:type="spellEnd"/>
      <w:r w:rsidR="00C54327" w:rsidRPr="00E82268">
        <w:t xml:space="preserve">-l), SVR (m-p), and DNN (q-t). The data come from </w:t>
      </w:r>
      <w:r w:rsidR="00C54327">
        <w:t>simulation</w:t>
      </w:r>
      <w:r w:rsidR="00C54327" w:rsidRPr="00E82268">
        <w:t xml:space="preserve"> under monochromatic (a, b, e, f, </w:t>
      </w:r>
      <w:proofErr w:type="spellStart"/>
      <w:r w:rsidR="00C54327" w:rsidRPr="00E82268">
        <w:t>i</w:t>
      </w:r>
      <w:proofErr w:type="spellEnd"/>
      <w:r w:rsidR="00C54327" w:rsidRPr="00E82268">
        <w:t>, j, m, n, q, r) and AM1.5 illumination (c, d, g, h, k, l, o, p, s, t). Panels b, d, f, h, j, l, n, p, r, and t include PCA. The black lines are the identified lines serving as the references.</w:t>
      </w:r>
    </w:p>
    <w:p w14:paraId="196430FA" w14:textId="77777777" w:rsidR="00217887" w:rsidRDefault="00217887" w:rsidP="00217887"/>
    <w:p w14:paraId="33B7B426" w14:textId="77777777" w:rsidR="00217887" w:rsidRDefault="00217887" w:rsidP="00217887"/>
    <w:p w14:paraId="2986DAAA" w14:textId="77777777" w:rsidR="00217887" w:rsidRDefault="00217887" w:rsidP="00217887"/>
    <w:p w14:paraId="357F82D3" w14:textId="77777777" w:rsidR="00217887" w:rsidRDefault="00217887" w:rsidP="00217887"/>
    <w:p w14:paraId="77CAB509" w14:textId="77777777" w:rsidR="00217887" w:rsidRDefault="00217887" w:rsidP="00217887"/>
    <w:p w14:paraId="3690190D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33842430" wp14:editId="6F6D1DED">
            <wp:extent cx="1440000" cy="1101792"/>
            <wp:effectExtent l="0" t="0" r="8255" b="3175"/>
            <wp:docPr id="1599006798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"/>
                    <pic:cNvPicPr>
                      <a:picLocks noChangeAspect="1" noChangeArrowheads="1"/>
                    </pic:cNvPicPr>
                  </pic:nvPicPr>
                  <pic:blipFill>
                    <a:blip r:embed="rId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821FACB" wp14:editId="5A9F1496">
            <wp:extent cx="1440000" cy="1101792"/>
            <wp:effectExtent l="0" t="0" r="8255" b="3175"/>
            <wp:docPr id="1357874767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3"/>
                    <pic:cNvPicPr>
                      <a:picLocks noChangeAspect="1" noChangeArrowheads="1"/>
                    </pic:cNvPicPr>
                  </pic:nvPicPr>
                  <pic:blipFill>
                    <a:blip r:embed="rId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3E5AC57" wp14:editId="3D114405">
            <wp:extent cx="1440000" cy="1101792"/>
            <wp:effectExtent l="0" t="0" r="8255" b="3175"/>
            <wp:docPr id="1277858957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4"/>
                    <pic:cNvPicPr>
                      <a:picLocks noChangeAspect="1" noChangeArrowheads="1"/>
                    </pic:cNvPicPr>
                  </pic:nvPicPr>
                  <pic:blipFill>
                    <a:blip r:embed="rId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A6B596B" wp14:editId="63524366">
            <wp:extent cx="1440000" cy="1101792"/>
            <wp:effectExtent l="0" t="0" r="8255" b="3175"/>
            <wp:docPr id="989842374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"/>
                    <pic:cNvPicPr>
                      <a:picLocks noChangeAspect="1" noChangeArrowheads="1"/>
                    </pic:cNvPicPr>
                  </pic:nvPicPr>
                  <pic:blipFill>
                    <a:blip r:embed="rId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1DC816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5F07E9D" wp14:editId="56362FB7">
            <wp:extent cx="1440000" cy="1101792"/>
            <wp:effectExtent l="0" t="0" r="8255" b="3175"/>
            <wp:docPr id="1276663969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7D161C9" wp14:editId="36A141D9">
            <wp:extent cx="1440000" cy="1101792"/>
            <wp:effectExtent l="0" t="0" r="8255" b="3175"/>
            <wp:docPr id="1426256228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/>
                    <pic:cNvPicPr>
                      <a:picLocks noChangeAspect="1" noChangeArrowheads="1"/>
                    </pic:cNvPicPr>
                  </pic:nvPicPr>
                  <pic:blipFill>
                    <a:blip r:embed="rId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367F5FA" wp14:editId="265450FD">
            <wp:extent cx="1440000" cy="1101792"/>
            <wp:effectExtent l="0" t="0" r="8255" b="3175"/>
            <wp:docPr id="995819151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/>
                    <pic:cNvPicPr>
                      <a:picLocks noChangeAspect="1" noChangeArrowheads="1"/>
                    </pic:cNvPicPr>
                  </pic:nvPicPr>
                  <pic:blipFill>
                    <a:blip r:embed="rId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BB3B33C" wp14:editId="07EFB68E">
            <wp:extent cx="1440000" cy="1101792"/>
            <wp:effectExtent l="0" t="0" r="8255" b="3175"/>
            <wp:docPr id="974512263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/>
                    <pic:cNvPicPr>
                      <a:picLocks noChangeAspect="1" noChangeArrowheads="1"/>
                    </pic:cNvPicPr>
                  </pic:nvPicPr>
                  <pic:blipFill>
                    <a:blip r:embed="rId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91CEF4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123B0A14" wp14:editId="7DFE6659">
            <wp:extent cx="1440000" cy="1101792"/>
            <wp:effectExtent l="0" t="0" r="8255" b="3175"/>
            <wp:docPr id="419130903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/>
                    <pic:cNvPicPr>
                      <a:picLocks noChangeAspect="1" noChangeArrowheads="1"/>
                    </pic:cNvPicPr>
                  </pic:nvPicPr>
                  <pic:blipFill>
                    <a:blip r:embed="rId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3A9504E" wp14:editId="317A906F">
            <wp:extent cx="1440000" cy="1101792"/>
            <wp:effectExtent l="0" t="0" r="8255" b="3175"/>
            <wp:docPr id="133219334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/>
                    <pic:cNvPicPr>
                      <a:picLocks noChangeAspect="1" noChangeArrowheads="1"/>
                    </pic:cNvPicPr>
                  </pic:nvPicPr>
                  <pic:blipFill>
                    <a:blip r:embed="rId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603D2D5" wp14:editId="1BBC0D6C">
            <wp:extent cx="1440000" cy="1101792"/>
            <wp:effectExtent l="0" t="0" r="8255" b="3175"/>
            <wp:docPr id="721926449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85BAC1F" wp14:editId="0FE6EA78">
            <wp:extent cx="1440000" cy="1101792"/>
            <wp:effectExtent l="0" t="0" r="8255" b="3175"/>
            <wp:docPr id="1945526957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/>
                    <pic:cNvPicPr>
                      <a:picLocks noChangeAspect="1" noChangeArrowheads="1"/>
                    </pic:cNvPicPr>
                  </pic:nvPicPr>
                  <pic:blipFill>
                    <a:blip r:embed="rId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BD541D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8BDC2D4" wp14:editId="12E81290">
            <wp:extent cx="1440000" cy="1101792"/>
            <wp:effectExtent l="0" t="0" r="8255" b="3175"/>
            <wp:docPr id="89205593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/>
                    <pic:cNvPicPr>
                      <a:picLocks noChangeAspect="1" noChangeArrowheads="1"/>
                    </pic:cNvPicPr>
                  </pic:nvPicPr>
                  <pic:blipFill>
                    <a:blip r:embed="rId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C1CE617" wp14:editId="2BB40102">
            <wp:extent cx="1440000" cy="1101792"/>
            <wp:effectExtent l="0" t="0" r="8255" b="3175"/>
            <wp:docPr id="934369890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5"/>
                    <pic:cNvPicPr>
                      <a:picLocks noChangeAspect="1" noChangeArrowheads="1"/>
                    </pic:cNvPicPr>
                  </pic:nvPicPr>
                  <pic:blipFill>
                    <a:blip r:embed="rId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3977EEC" wp14:editId="55ECEB5D">
            <wp:extent cx="1440000" cy="1101792"/>
            <wp:effectExtent l="0" t="0" r="8255" b="3175"/>
            <wp:docPr id="1105046600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6"/>
                    <pic:cNvPicPr>
                      <a:picLocks noChangeAspect="1" noChangeArrowheads="1"/>
                    </pic:cNvPicPr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D0E417F" wp14:editId="26F3A8DD">
            <wp:extent cx="1440000" cy="1101792"/>
            <wp:effectExtent l="0" t="0" r="8255" b="3175"/>
            <wp:docPr id="760503946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7"/>
                    <pic:cNvPicPr>
                      <a:picLocks noChangeAspect="1" noChangeArrowheads="1"/>
                    </pic:cNvPicPr>
                  </pic:nvPicPr>
                  <pic:blipFill>
                    <a:blip r:embed="rId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509E8D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CA1E659" wp14:editId="1A0EC9CA">
            <wp:extent cx="1440000" cy="1101792"/>
            <wp:effectExtent l="0" t="0" r="8255" b="3175"/>
            <wp:docPr id="1084633104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8"/>
                    <pic:cNvPicPr>
                      <a:picLocks noChangeAspect="1" noChangeArrowheads="1"/>
                    </pic:cNvPicPr>
                  </pic:nvPicPr>
                  <pic:blipFill>
                    <a:blip r:embed="rId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45FFBC3" wp14:editId="314A3637">
            <wp:extent cx="1440000" cy="1101792"/>
            <wp:effectExtent l="0" t="0" r="8255" b="3175"/>
            <wp:docPr id="739561478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9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70EB5AC" wp14:editId="5A5C4B38">
            <wp:extent cx="1440000" cy="1101792"/>
            <wp:effectExtent l="0" t="0" r="8255" b="3175"/>
            <wp:docPr id="967305113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2"/>
                    <pic:cNvPicPr>
                      <a:picLocks noChangeAspect="1" noChangeArrowheads="1"/>
                    </pic:cNvPicPr>
                  </pic:nvPicPr>
                  <pic:blipFill>
                    <a:blip r:embed="rId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1BE84FA" wp14:editId="2500384C">
            <wp:extent cx="1440000" cy="1101792"/>
            <wp:effectExtent l="0" t="0" r="8255" b="3175"/>
            <wp:docPr id="1760158384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1"/>
                    <pic:cNvPicPr>
                      <a:picLocks noChangeAspect="1" noChangeArrowheads="1"/>
                    </pic:cNvPicPr>
                  </pic:nvPicPr>
                  <pic:blipFill>
                    <a:blip r:embed="rId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DF3BAD" w14:textId="1BE4AA44" w:rsidR="00217887" w:rsidRDefault="00217887" w:rsidP="00217887">
      <w:pPr>
        <w:jc w:val="both"/>
      </w:pPr>
      <w:r>
        <w:t xml:space="preserve">Fig.S10. </w:t>
      </w:r>
      <w:r w:rsidR="00C54327" w:rsidRPr="00E82268">
        <w:t xml:space="preserve">Scatter plots compare reference iron concentrations with ML-predicted values during the </w:t>
      </w:r>
      <w:proofErr w:type="spellStart"/>
      <w:r w:rsidR="00C54327" w:rsidRPr="00217887">
        <w:rPr>
          <w:i/>
          <w:iCs/>
        </w:rPr>
        <w:t>N</w:t>
      </w:r>
      <w:r w:rsidR="00C54327" w:rsidRPr="00217887">
        <w:rPr>
          <w:vertAlign w:val="subscript"/>
        </w:rPr>
        <w:t>Fe</w:t>
      </w:r>
      <w:proofErr w:type="spellEnd"/>
      <w:r w:rsidR="00C54327">
        <w:t>-altered test</w:t>
      </w:r>
      <w:r w:rsidR="00C54327" w:rsidRPr="00752916">
        <w:t xml:space="preserve"> </w:t>
      </w:r>
      <w:r w:rsidR="00C54327">
        <w:t>in the case of 6D f</w:t>
      </w:r>
      <w:r w:rsidR="00C54327" w:rsidRPr="00634D92">
        <w:t>eatures</w:t>
      </w:r>
      <w:r w:rsidR="00C54327" w:rsidRPr="00E82268">
        <w:t>. The ML algorithms include RF (a-d), GB (e-h), XGB (</w:t>
      </w:r>
      <w:proofErr w:type="spellStart"/>
      <w:r w:rsidR="00C54327" w:rsidRPr="00E82268">
        <w:t>i</w:t>
      </w:r>
      <w:proofErr w:type="spellEnd"/>
      <w:r w:rsidR="00C54327" w:rsidRPr="00E82268">
        <w:t xml:space="preserve">-l), SVR (m-p), and DNN (q-t). The data come from </w:t>
      </w:r>
      <w:r w:rsidR="00C54327">
        <w:t>simulation</w:t>
      </w:r>
      <w:r w:rsidR="00C54327" w:rsidRPr="00E82268">
        <w:t xml:space="preserve"> under monochromatic (a, b, e, f, </w:t>
      </w:r>
      <w:proofErr w:type="spellStart"/>
      <w:r w:rsidR="00C54327" w:rsidRPr="00E82268">
        <w:t>i</w:t>
      </w:r>
      <w:proofErr w:type="spellEnd"/>
      <w:r w:rsidR="00C54327" w:rsidRPr="00E82268">
        <w:t>, j, m, n, q, r) and AM1.5 illumination (c, d, g, h, k, l, o, p, s, t). Panels b, d, f, h, j, l, n, p, r, and t include PCA. The black lines are the identified lines serving as the references.</w:t>
      </w:r>
    </w:p>
    <w:p w14:paraId="0E011505" w14:textId="77777777" w:rsidR="00217887" w:rsidRDefault="00217887" w:rsidP="00217887"/>
    <w:p w14:paraId="5A902AFE" w14:textId="77777777" w:rsidR="00217887" w:rsidRDefault="00217887" w:rsidP="00217887"/>
    <w:p w14:paraId="67CE4BBB" w14:textId="77777777" w:rsidR="00217887" w:rsidRDefault="00217887" w:rsidP="00217887"/>
    <w:p w14:paraId="703C2FA1" w14:textId="77777777" w:rsidR="00217887" w:rsidRDefault="00217887" w:rsidP="00217887"/>
    <w:p w14:paraId="4FFC2681" w14:textId="77777777" w:rsidR="00217887" w:rsidRDefault="00217887" w:rsidP="00217887"/>
    <w:p w14:paraId="175DF5D0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147C8E68" wp14:editId="096FFA9C">
            <wp:extent cx="1440000" cy="1101792"/>
            <wp:effectExtent l="0" t="0" r="8255" b="3175"/>
            <wp:docPr id="476339159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3"/>
                    <pic:cNvPicPr>
                      <a:picLocks noChangeAspect="1" noChangeArrowheads="1"/>
                    </pic:cNvPicPr>
                  </pic:nvPicPr>
                  <pic:blipFill>
                    <a:blip r:embed="rId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7EDE972" wp14:editId="6D218BC9">
            <wp:extent cx="1440000" cy="1101792"/>
            <wp:effectExtent l="0" t="0" r="8255" b="3175"/>
            <wp:docPr id="1366297809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4"/>
                    <pic:cNvPicPr>
                      <a:picLocks noChangeAspect="1" noChangeArrowheads="1"/>
                    </pic:cNvPicPr>
                  </pic:nvPicPr>
                  <pic:blipFill>
                    <a:blip r:embed="rId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AFC81E6" wp14:editId="04103358">
            <wp:extent cx="1440000" cy="1101792"/>
            <wp:effectExtent l="0" t="0" r="8255" b="3175"/>
            <wp:docPr id="330525298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5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C8E61D3" wp14:editId="7D4BD7F4">
            <wp:extent cx="1440000" cy="1101792"/>
            <wp:effectExtent l="0" t="0" r="8255" b="3175"/>
            <wp:docPr id="95390410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6"/>
                    <pic:cNvPicPr>
                      <a:picLocks noChangeAspect="1" noChangeArrowheads="1"/>
                    </pic:cNvPicPr>
                  </pic:nvPicPr>
                  <pic:blipFill>
                    <a:blip r:embed="rId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ABE2F7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1A8B907" wp14:editId="20CF3875">
            <wp:extent cx="1440000" cy="1101792"/>
            <wp:effectExtent l="0" t="0" r="8255" b="3175"/>
            <wp:docPr id="44873168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7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8B59E18" wp14:editId="7A7EE465">
            <wp:extent cx="1440000" cy="1101792"/>
            <wp:effectExtent l="0" t="0" r="8255" b="3175"/>
            <wp:docPr id="946736670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8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10CE32F" wp14:editId="167482E1">
            <wp:extent cx="1440000" cy="1101792"/>
            <wp:effectExtent l="0" t="0" r="8255" b="3175"/>
            <wp:docPr id="1878768478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ECDAE82" wp14:editId="03AC709F">
            <wp:extent cx="1440000" cy="1101792"/>
            <wp:effectExtent l="0" t="0" r="8255" b="3175"/>
            <wp:docPr id="159508209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0"/>
                    <pic:cNvPicPr>
                      <a:picLocks noChangeAspect="1" noChangeArrowheads="1"/>
                    </pic:cNvPicPr>
                  </pic:nvPicPr>
                  <pic:blipFill>
                    <a:blip r:embed="rId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2ECC42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09692A81" wp14:editId="229046D2">
            <wp:extent cx="1440000" cy="1101792"/>
            <wp:effectExtent l="0" t="0" r="8255" b="3175"/>
            <wp:docPr id="996608218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1"/>
                    <pic:cNvPicPr>
                      <a:picLocks noChangeAspect="1" noChangeArrowheads="1"/>
                    </pic:cNvPicPr>
                  </pic:nvPicPr>
                  <pic:blipFill>
                    <a:blip r:embed="rId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3F9A35C" wp14:editId="6AFCB552">
            <wp:extent cx="1440000" cy="1101792"/>
            <wp:effectExtent l="0" t="0" r="8255" b="3175"/>
            <wp:docPr id="498617654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2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BC4EDC4" wp14:editId="4CE27675">
            <wp:extent cx="1440000" cy="1101792"/>
            <wp:effectExtent l="0" t="0" r="8255" b="3175"/>
            <wp:docPr id="72451273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3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6E742E4" wp14:editId="10FDFD3F">
            <wp:extent cx="1440000" cy="1101792"/>
            <wp:effectExtent l="0" t="0" r="8255" b="3175"/>
            <wp:docPr id="1840915535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4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5EF876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7AE91A3F" wp14:editId="5BA0E436">
            <wp:extent cx="1440000" cy="1101792"/>
            <wp:effectExtent l="0" t="0" r="8255" b="3175"/>
            <wp:docPr id="1383200060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5"/>
                    <pic:cNvPicPr>
                      <a:picLocks noChangeAspect="1" noChangeArrowheads="1"/>
                    </pic:cNvPicPr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65FD93D" wp14:editId="661DC908">
            <wp:extent cx="1440000" cy="1101792"/>
            <wp:effectExtent l="0" t="0" r="8255" b="3175"/>
            <wp:docPr id="672355503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/>
                    <pic:cNvPicPr>
                      <a:picLocks noChangeAspect="1" noChangeArrowheads="1"/>
                    </pic:cNvPicPr>
                  </pic:nvPicPr>
                  <pic:blipFill>
                    <a:blip r:embed="rId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FB629E0" wp14:editId="2A71346B">
            <wp:extent cx="1440000" cy="1101792"/>
            <wp:effectExtent l="0" t="0" r="8255" b="3175"/>
            <wp:docPr id="10704124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7"/>
                    <pic:cNvPicPr>
                      <a:picLocks noChangeAspect="1" noChangeArrowheads="1"/>
                    </pic:cNvPicPr>
                  </pic:nvPicPr>
                  <pic:blipFill>
                    <a:blip r:embed="rId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3F4AFA2" wp14:editId="6D02AD9E">
            <wp:extent cx="1440000" cy="1101792"/>
            <wp:effectExtent l="0" t="0" r="8255" b="3175"/>
            <wp:docPr id="1312106501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8"/>
                    <pic:cNvPicPr>
                      <a:picLocks noChangeAspect="1" noChangeArrowheads="1"/>
                    </pic:cNvPicPr>
                  </pic:nvPicPr>
                  <pic:blipFill>
                    <a:blip r:embed="rId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6EA3B3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1ACB8973" wp14:editId="0D64CEC8">
            <wp:extent cx="1440000" cy="1101792"/>
            <wp:effectExtent l="0" t="0" r="8255" b="3175"/>
            <wp:docPr id="15758385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"/>
                    <pic:cNvPicPr>
                      <a:picLocks noChangeAspect="1" noChangeArrowheads="1"/>
                    </pic:cNvPicPr>
                  </pic:nvPicPr>
                  <pic:blipFill>
                    <a:blip r:embed="rId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F5D8580" wp14:editId="71D77E33">
            <wp:extent cx="1440000" cy="1101792"/>
            <wp:effectExtent l="0" t="0" r="8255" b="3175"/>
            <wp:docPr id="840595426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0"/>
                    <pic:cNvPicPr>
                      <a:picLocks noChangeAspect="1" noChangeArrowheads="1"/>
                    </pic:cNvPicPr>
                  </pic:nvPicPr>
                  <pic:blipFill>
                    <a:blip r:embed="rId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31170B9" wp14:editId="7F1E4F55">
            <wp:extent cx="1440000" cy="1101792"/>
            <wp:effectExtent l="0" t="0" r="8255" b="3175"/>
            <wp:docPr id="403088062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1"/>
                    <pic:cNvPicPr>
                      <a:picLocks noChangeAspect="1" noChangeArrowheads="1"/>
                    </pic:cNvPicPr>
                  </pic:nvPicPr>
                  <pic:blipFill>
                    <a:blip r:embed="rId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8D65FE6" wp14:editId="6329C34F">
            <wp:extent cx="1440000" cy="1101792"/>
            <wp:effectExtent l="0" t="0" r="8255" b="3175"/>
            <wp:docPr id="546423878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2"/>
                    <pic:cNvPicPr>
                      <a:picLocks noChangeAspect="1" noChangeArrowheads="1"/>
                    </pic:cNvPicPr>
                  </pic:nvPicPr>
                  <pic:blipFill>
                    <a:blip r:embed="rId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8B0C40" w14:textId="1CEEBE8C" w:rsidR="00217887" w:rsidRPr="008D072B" w:rsidRDefault="00217887" w:rsidP="00217887">
      <w:pPr>
        <w:jc w:val="both"/>
        <w:rPr>
          <w:lang w:val="uk-UA"/>
        </w:rPr>
      </w:pPr>
      <w:r>
        <w:t xml:space="preserve">Fig.S11. </w:t>
      </w:r>
      <w:r w:rsidR="00C54327" w:rsidRPr="00E82268">
        <w:t xml:space="preserve">Scatter plots compare reference iron concentrations with ML-predicted values during the </w:t>
      </w:r>
      <w:proofErr w:type="spellStart"/>
      <w:r w:rsidR="00C54327" w:rsidRPr="00217887">
        <w:rPr>
          <w:i/>
          <w:iCs/>
        </w:rPr>
        <w:t>N</w:t>
      </w:r>
      <w:r w:rsidR="00C54327" w:rsidRPr="00217887">
        <w:rPr>
          <w:vertAlign w:val="subscript"/>
        </w:rPr>
        <w:t>Fe</w:t>
      </w:r>
      <w:proofErr w:type="spellEnd"/>
      <w:r w:rsidR="00C54327">
        <w:t>-altered test</w:t>
      </w:r>
      <w:r w:rsidR="00C54327" w:rsidRPr="00752916">
        <w:t xml:space="preserve"> </w:t>
      </w:r>
      <w:r w:rsidR="00C54327">
        <w:t>in the case of 7D f</w:t>
      </w:r>
      <w:r w:rsidR="00C54327" w:rsidRPr="00634D92">
        <w:t>eatures</w:t>
      </w:r>
      <w:r w:rsidR="00C54327" w:rsidRPr="00E82268">
        <w:t>. The ML algorithms include RF (a-d), GB (e-h), XGB (</w:t>
      </w:r>
      <w:proofErr w:type="spellStart"/>
      <w:r w:rsidR="00C54327" w:rsidRPr="00E82268">
        <w:t>i</w:t>
      </w:r>
      <w:proofErr w:type="spellEnd"/>
      <w:r w:rsidR="00C54327" w:rsidRPr="00E82268">
        <w:t xml:space="preserve">-l), SVR (m-p), and DNN (q-t). The data come from </w:t>
      </w:r>
      <w:r w:rsidR="00C54327">
        <w:t>simulation</w:t>
      </w:r>
      <w:r w:rsidR="00C54327" w:rsidRPr="00E82268">
        <w:t xml:space="preserve"> under monochromatic (a, b, e, f, </w:t>
      </w:r>
      <w:proofErr w:type="spellStart"/>
      <w:r w:rsidR="00C54327" w:rsidRPr="00E82268">
        <w:t>i</w:t>
      </w:r>
      <w:proofErr w:type="spellEnd"/>
      <w:r w:rsidR="00C54327" w:rsidRPr="00E82268">
        <w:t>, j, m, n, q, r) and AM1.5 illumination (c, d, g, h, k, l, o, p, s, t). Panels b, d, f, h, j, l, n, p, r, and t include PCA. The black lines are the identified lines serving as the references.</w:t>
      </w:r>
    </w:p>
    <w:p w14:paraId="4F61E7C3" w14:textId="77777777" w:rsidR="00217887" w:rsidRPr="008D072B" w:rsidRDefault="00217887" w:rsidP="00217887">
      <w:pPr>
        <w:rPr>
          <w:lang w:val="uk-UA"/>
        </w:rPr>
      </w:pPr>
    </w:p>
    <w:p w14:paraId="2F1FAFE1" w14:textId="77777777" w:rsidR="00217887" w:rsidRDefault="00217887" w:rsidP="00217887"/>
    <w:p w14:paraId="6DAB2746" w14:textId="77777777" w:rsidR="00217887" w:rsidRPr="00F62C8E" w:rsidRDefault="00217887" w:rsidP="00217887"/>
    <w:p w14:paraId="4147B04A" w14:textId="77777777" w:rsidR="00217887" w:rsidRDefault="00217887"/>
    <w:p w14:paraId="41C53E00" w14:textId="62814CF5" w:rsidR="00285B09" w:rsidRDefault="00285B09">
      <w:r>
        <w:br w:type="page"/>
      </w:r>
    </w:p>
    <w:p w14:paraId="6C4AD052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5273907E" wp14:editId="367B077E">
            <wp:extent cx="1440000" cy="1101792"/>
            <wp:effectExtent l="0" t="0" r="8255" b="3175"/>
            <wp:docPr id="21118688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1"/>
                    <pic:cNvPicPr>
                      <a:picLocks noChangeAspect="1" noChangeArrowheads="1"/>
                    </pic:cNvPicPr>
                  </pic:nvPicPr>
                  <pic:blipFill>
                    <a:blip r:embed="rId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8DB3ED2" wp14:editId="7E05D427">
            <wp:extent cx="1440000" cy="1101792"/>
            <wp:effectExtent l="0" t="0" r="8255" b="3175"/>
            <wp:docPr id="2093146244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2"/>
                    <pic:cNvPicPr>
                      <a:picLocks noChangeAspect="1" noChangeArrowheads="1"/>
                    </pic:cNvPicPr>
                  </pic:nvPicPr>
                  <pic:blipFill>
                    <a:blip r:embed="rId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0A8E284" wp14:editId="2A06AFA8">
            <wp:extent cx="1440000" cy="1101792"/>
            <wp:effectExtent l="0" t="0" r="8255" b="3175"/>
            <wp:docPr id="1726053734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3"/>
                    <pic:cNvPicPr>
                      <a:picLocks noChangeAspect="1" noChangeArrowheads="1"/>
                    </pic:cNvPicPr>
                  </pic:nvPicPr>
                  <pic:blipFill>
                    <a:blip r:embed="rId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D8D815E" wp14:editId="18A8DBFA">
            <wp:extent cx="1440000" cy="1101792"/>
            <wp:effectExtent l="0" t="0" r="8255" b="3175"/>
            <wp:docPr id="1488382971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4"/>
                    <pic:cNvPicPr>
                      <a:picLocks noChangeAspect="1" noChangeArrowheads="1"/>
                    </pic:cNvPicPr>
                  </pic:nvPicPr>
                  <pic:blipFill>
                    <a:blip r:embed="rId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26C743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10BBDB8" wp14:editId="5A7A02A6">
            <wp:extent cx="1440000" cy="1101792"/>
            <wp:effectExtent l="0" t="0" r="8255" b="3175"/>
            <wp:docPr id="9328381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/>
                    <pic:cNvPicPr>
                      <a:picLocks noChangeAspect="1" noChangeArrowheads="1"/>
                    </pic:cNvPicPr>
                  </pic:nvPicPr>
                  <pic:blipFill>
                    <a:blip r:embed="rId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5C48D19" wp14:editId="3065B60D">
            <wp:extent cx="1440000" cy="1101792"/>
            <wp:effectExtent l="0" t="0" r="8255" b="3175"/>
            <wp:docPr id="368189053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6"/>
                    <pic:cNvPicPr>
                      <a:picLocks noChangeAspect="1" noChangeArrowheads="1"/>
                    </pic:cNvPicPr>
                  </pic:nvPicPr>
                  <pic:blipFill>
                    <a:blip r:embed="rId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905CC84" wp14:editId="7E83BBD7">
            <wp:extent cx="1440000" cy="1101792"/>
            <wp:effectExtent l="0" t="0" r="8255" b="3175"/>
            <wp:docPr id="32835012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7"/>
                    <pic:cNvPicPr>
                      <a:picLocks noChangeAspect="1" noChangeArrowheads="1"/>
                    </pic:cNvPicPr>
                  </pic:nvPicPr>
                  <pic:blipFill>
                    <a:blip r:embed="rId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ECA29C8" wp14:editId="4CB1AF1A">
            <wp:extent cx="1440000" cy="1101792"/>
            <wp:effectExtent l="0" t="0" r="8255" b="3175"/>
            <wp:docPr id="1151298407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8"/>
                    <pic:cNvPicPr>
                      <a:picLocks noChangeAspect="1" noChangeArrowheads="1"/>
                    </pic:cNvPicPr>
                  </pic:nvPicPr>
                  <pic:blipFill>
                    <a:blip r:embed="rId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B7175B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5797634B" wp14:editId="65C90ED5">
            <wp:extent cx="1440000" cy="1101792"/>
            <wp:effectExtent l="0" t="0" r="8255" b="3175"/>
            <wp:docPr id="720312683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9"/>
                    <pic:cNvPicPr>
                      <a:picLocks noChangeAspect="1" noChangeArrowheads="1"/>
                    </pic:cNvPicPr>
                  </pic:nvPicPr>
                  <pic:blipFill>
                    <a:blip r:embed="rId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D4AF25E" wp14:editId="6F40FD0D">
            <wp:extent cx="1440000" cy="1101792"/>
            <wp:effectExtent l="0" t="0" r="8255" b="3175"/>
            <wp:docPr id="1756170192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/>
                    <pic:cNvPicPr>
                      <a:picLocks noChangeAspect="1" noChangeArrowheads="1"/>
                    </pic:cNvPicPr>
                  </pic:nvPicPr>
                  <pic:blipFill>
                    <a:blip r:embed="rId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B38D422" wp14:editId="3E2EF24B">
            <wp:extent cx="1440000" cy="1101792"/>
            <wp:effectExtent l="0" t="0" r="8255" b="3175"/>
            <wp:docPr id="1399196738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1"/>
                    <pic:cNvPicPr>
                      <a:picLocks noChangeAspect="1" noChangeArrowheads="1"/>
                    </pic:cNvPicPr>
                  </pic:nvPicPr>
                  <pic:blipFill>
                    <a:blip r:embed="rId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A120E33" wp14:editId="11B78409">
            <wp:extent cx="1440000" cy="1101792"/>
            <wp:effectExtent l="0" t="0" r="8255" b="3175"/>
            <wp:docPr id="1048253038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2"/>
                    <pic:cNvPicPr>
                      <a:picLocks noChangeAspect="1" noChangeArrowheads="1"/>
                    </pic:cNvPicPr>
                  </pic:nvPicPr>
                  <pic:blipFill>
                    <a:blip r:embed="rId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07B282" w14:textId="77777777" w:rsidR="00605CEC" w:rsidRDefault="00605CEC" w:rsidP="00605CEC">
      <w:pPr>
        <w:jc w:val="center"/>
      </w:pPr>
      <w:r>
        <w:rPr>
          <w:noProof/>
        </w:rPr>
        <w:drawing>
          <wp:inline distT="0" distB="0" distL="0" distR="0" wp14:anchorId="48510803" wp14:editId="67AD4483">
            <wp:extent cx="1440000" cy="1101792"/>
            <wp:effectExtent l="0" t="0" r="8255" b="3175"/>
            <wp:docPr id="24654027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3"/>
                    <pic:cNvPicPr>
                      <a:picLocks noChangeAspect="1" noChangeArrowheads="1"/>
                    </pic:cNvPicPr>
                  </pic:nvPicPr>
                  <pic:blipFill>
                    <a:blip r:embed="rId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D2A453B" wp14:editId="59AEDAFF">
            <wp:extent cx="1440000" cy="1101792"/>
            <wp:effectExtent l="0" t="0" r="8255" b="3175"/>
            <wp:docPr id="76475186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4"/>
                    <pic:cNvPicPr>
                      <a:picLocks noChangeAspect="1" noChangeArrowheads="1"/>
                    </pic:cNvPicPr>
                  </pic:nvPicPr>
                  <pic:blipFill>
                    <a:blip r:embed="rId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4145E80" wp14:editId="3C7A23A0">
            <wp:extent cx="1440000" cy="1101792"/>
            <wp:effectExtent l="0" t="0" r="8255" b="3175"/>
            <wp:docPr id="1298030473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"/>
                    <pic:cNvPicPr>
                      <a:picLocks noChangeAspect="1" noChangeArrowheads="1"/>
                    </pic:cNvPicPr>
                  </pic:nvPicPr>
                  <pic:blipFill>
                    <a:blip r:embed="rId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4B583C6" wp14:editId="328D03D2">
            <wp:extent cx="1440000" cy="1101792"/>
            <wp:effectExtent l="0" t="0" r="8255" b="3175"/>
            <wp:docPr id="703440023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6"/>
                    <pic:cNvPicPr>
                      <a:picLocks noChangeAspect="1" noChangeArrowheads="1"/>
                    </pic:cNvPicPr>
                  </pic:nvPicPr>
                  <pic:blipFill>
                    <a:blip r:embed="rId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5804C3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6D84E4D" wp14:editId="1340D6F6">
            <wp:extent cx="1440000" cy="1101792"/>
            <wp:effectExtent l="0" t="0" r="8255" b="3175"/>
            <wp:docPr id="354300513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7"/>
                    <pic:cNvPicPr>
                      <a:picLocks noChangeAspect="1" noChangeArrowheads="1"/>
                    </pic:cNvPicPr>
                  </pic:nvPicPr>
                  <pic:blipFill>
                    <a:blip r:embed="rId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9835FED" wp14:editId="0003E8A9">
            <wp:extent cx="1440000" cy="1101792"/>
            <wp:effectExtent l="0" t="0" r="8255" b="3175"/>
            <wp:docPr id="1438082351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8"/>
                    <pic:cNvPicPr>
                      <a:picLocks noChangeAspect="1" noChangeArrowheads="1"/>
                    </pic:cNvPicPr>
                  </pic:nvPicPr>
                  <pic:blipFill>
                    <a:blip r:embed="rId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1013B8A" wp14:editId="1755F40E">
            <wp:extent cx="1440000" cy="1101792"/>
            <wp:effectExtent l="0" t="0" r="8255" b="3175"/>
            <wp:docPr id="21801370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9"/>
                    <pic:cNvPicPr>
                      <a:picLocks noChangeAspect="1" noChangeArrowheads="1"/>
                    </pic:cNvPicPr>
                  </pic:nvPicPr>
                  <pic:blipFill>
                    <a:blip r:embed="rId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78072FF" wp14:editId="75C881C7">
            <wp:extent cx="1440000" cy="1101792"/>
            <wp:effectExtent l="0" t="0" r="8255" b="3175"/>
            <wp:docPr id="987497684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0"/>
                    <pic:cNvPicPr>
                      <a:picLocks noChangeAspect="1" noChangeArrowheads="1"/>
                    </pic:cNvPicPr>
                  </pic:nvPicPr>
                  <pic:blipFill>
                    <a:blip r:embed="rId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BB7706" w14:textId="51EB9E29" w:rsidR="00605CEC" w:rsidRDefault="00605CEC" w:rsidP="00605CEC">
      <w:pPr>
        <w:jc w:val="both"/>
      </w:pPr>
      <w:r>
        <w:t xml:space="preserve">Fig.S12. </w:t>
      </w:r>
      <w:r w:rsidR="00C54327" w:rsidRPr="00E82268">
        <w:t xml:space="preserve">Scatter plots compare reference iron concentrations with ML-predicted values during the </w:t>
      </w:r>
      <w:r w:rsidR="00C54327">
        <w:rPr>
          <w:i/>
          <w:iCs/>
        </w:rPr>
        <w:t>T</w:t>
      </w:r>
      <w:r w:rsidR="00C54327">
        <w:t>-altered test</w:t>
      </w:r>
      <w:r w:rsidR="00C54327" w:rsidRPr="00752916">
        <w:t xml:space="preserve"> </w:t>
      </w:r>
      <w:r w:rsidR="00C54327">
        <w:t>in the case of 4D f</w:t>
      </w:r>
      <w:r w:rsidR="00C54327" w:rsidRPr="00634D92">
        <w:t>eatures</w:t>
      </w:r>
      <w:r w:rsidR="00C54327" w:rsidRPr="00E82268">
        <w:t>. The ML algorithms include RF (a-d), GB (e-h), XGB (</w:t>
      </w:r>
      <w:proofErr w:type="spellStart"/>
      <w:r w:rsidR="00C54327" w:rsidRPr="00E82268">
        <w:t>i</w:t>
      </w:r>
      <w:proofErr w:type="spellEnd"/>
      <w:r w:rsidR="00C54327" w:rsidRPr="00E82268">
        <w:t xml:space="preserve">-l), SVR (m-p), and DNN (q-t). The data come from </w:t>
      </w:r>
      <w:r w:rsidR="00C54327">
        <w:t>simulation</w:t>
      </w:r>
      <w:r w:rsidR="00C54327" w:rsidRPr="00E82268">
        <w:t xml:space="preserve"> under monochromatic (a, b, e, f, </w:t>
      </w:r>
      <w:proofErr w:type="spellStart"/>
      <w:r w:rsidR="00C54327" w:rsidRPr="00E82268">
        <w:t>i</w:t>
      </w:r>
      <w:proofErr w:type="spellEnd"/>
      <w:r w:rsidR="00C54327" w:rsidRPr="00E82268">
        <w:t>, j, m, n, q, r) and AM1.5 illumination (c, d, g, h, k, l, o, p, s, t). Panels b, d, f, h, j, l, n, p, r, and t include PCA. The black lines are the identified lines serving as the references.</w:t>
      </w:r>
    </w:p>
    <w:p w14:paraId="0DD1CDEA" w14:textId="665C75B4" w:rsidR="00605CEC" w:rsidRDefault="00605CEC" w:rsidP="00605CEC">
      <w:pPr>
        <w:jc w:val="both"/>
      </w:pPr>
    </w:p>
    <w:p w14:paraId="44D54E58" w14:textId="77777777" w:rsidR="00605CEC" w:rsidRDefault="00605CEC" w:rsidP="00605CEC">
      <w:pPr>
        <w:jc w:val="both"/>
      </w:pPr>
    </w:p>
    <w:p w14:paraId="462B529F" w14:textId="77777777" w:rsidR="00605CEC" w:rsidRDefault="00605CEC" w:rsidP="00605CEC">
      <w:pPr>
        <w:jc w:val="both"/>
      </w:pPr>
    </w:p>
    <w:p w14:paraId="070D70A3" w14:textId="77777777" w:rsidR="00605CEC" w:rsidRDefault="00605CEC" w:rsidP="00605CEC">
      <w:pPr>
        <w:jc w:val="both"/>
      </w:pPr>
    </w:p>
    <w:p w14:paraId="29A6CCA5" w14:textId="77777777" w:rsidR="00605CEC" w:rsidRDefault="00605CEC" w:rsidP="00605CEC">
      <w:pPr>
        <w:jc w:val="both"/>
      </w:pPr>
    </w:p>
    <w:p w14:paraId="7F05AEF4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2827AF6C" wp14:editId="15818D17">
            <wp:extent cx="1440000" cy="1101792"/>
            <wp:effectExtent l="0" t="0" r="8255" b="3175"/>
            <wp:docPr id="819344714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1"/>
                    <pic:cNvPicPr>
                      <a:picLocks noChangeAspect="1" noChangeArrowheads="1"/>
                    </pic:cNvPicPr>
                  </pic:nvPicPr>
                  <pic:blipFill>
                    <a:blip r:embed="rId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60E7071" wp14:editId="12FC64AA">
            <wp:extent cx="1440000" cy="1101792"/>
            <wp:effectExtent l="0" t="0" r="8255" b="3175"/>
            <wp:docPr id="1755285075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2"/>
                    <pic:cNvPicPr>
                      <a:picLocks noChangeAspect="1" noChangeArrowheads="1"/>
                    </pic:cNvPicPr>
                  </pic:nvPicPr>
                  <pic:blipFill>
                    <a:blip r:embed="rId4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7AE776A" wp14:editId="7B281D68">
            <wp:extent cx="1440000" cy="1101792"/>
            <wp:effectExtent l="0" t="0" r="8255" b="3175"/>
            <wp:docPr id="808646866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3"/>
                    <pic:cNvPicPr>
                      <a:picLocks noChangeAspect="1" noChangeArrowheads="1"/>
                    </pic:cNvPicPr>
                  </pic:nvPicPr>
                  <pic:blipFill>
                    <a:blip r:embed="rId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CFD2161" wp14:editId="25F67728">
            <wp:extent cx="1440000" cy="1101792"/>
            <wp:effectExtent l="0" t="0" r="8255" b="3175"/>
            <wp:docPr id="1187703423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4"/>
                    <pic:cNvPicPr>
                      <a:picLocks noChangeAspect="1" noChangeArrowheads="1"/>
                    </pic:cNvPicPr>
                  </pic:nvPicPr>
                  <pic:blipFill>
                    <a:blip r:embed="rId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15BEC1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7B46091A" wp14:editId="48D826E7">
            <wp:extent cx="1440000" cy="1101792"/>
            <wp:effectExtent l="0" t="0" r="8255" b="3175"/>
            <wp:docPr id="310926327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5"/>
                    <pic:cNvPicPr>
                      <a:picLocks noChangeAspect="1" noChangeArrowheads="1"/>
                    </pic:cNvPicPr>
                  </pic:nvPicPr>
                  <pic:blipFill>
                    <a:blip r:embed="rId4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7593A85" wp14:editId="2526C88D">
            <wp:extent cx="1440000" cy="1101792"/>
            <wp:effectExtent l="0" t="0" r="8255" b="3175"/>
            <wp:docPr id="1110253361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6"/>
                    <pic:cNvPicPr>
                      <a:picLocks noChangeAspect="1" noChangeArrowheads="1"/>
                    </pic:cNvPicPr>
                  </pic:nvPicPr>
                  <pic:blipFill>
                    <a:blip r:embed="rId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BE88098" wp14:editId="019A29FA">
            <wp:extent cx="1440000" cy="1101792"/>
            <wp:effectExtent l="0" t="0" r="8255" b="3175"/>
            <wp:docPr id="929426289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7"/>
                    <pic:cNvPicPr>
                      <a:picLocks noChangeAspect="1" noChangeArrowheads="1"/>
                    </pic:cNvPicPr>
                  </pic:nvPicPr>
                  <pic:blipFill>
                    <a:blip r:embed="rId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2491EBC" wp14:editId="1A2CCDA5">
            <wp:extent cx="1440000" cy="1101792"/>
            <wp:effectExtent l="0" t="0" r="8255" b="3175"/>
            <wp:docPr id="1902990714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8"/>
                    <pic:cNvPicPr>
                      <a:picLocks noChangeAspect="1" noChangeArrowheads="1"/>
                    </pic:cNvPicPr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43AC30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3D9EC86" wp14:editId="1A53AE01">
            <wp:extent cx="1440000" cy="1101792"/>
            <wp:effectExtent l="0" t="0" r="8255" b="3175"/>
            <wp:docPr id="2097081843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9"/>
                    <pic:cNvPicPr>
                      <a:picLocks noChangeAspect="1" noChangeArrowheads="1"/>
                    </pic:cNvPicPr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7472BF1" wp14:editId="206D6C48">
            <wp:extent cx="1440000" cy="1101792"/>
            <wp:effectExtent l="0" t="0" r="8255" b="3175"/>
            <wp:docPr id="1058357005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"/>
                    <pic:cNvPicPr>
                      <a:picLocks noChangeAspect="1" noChangeArrowheads="1"/>
                    </pic:cNvPicPr>
                  </pic:nvPicPr>
                  <pic:blipFill>
                    <a:blip r:embed="rId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0DFD4AF" wp14:editId="45EEFED6">
            <wp:extent cx="1440000" cy="1101792"/>
            <wp:effectExtent l="0" t="0" r="8255" b="3175"/>
            <wp:docPr id="1243109029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1"/>
                    <pic:cNvPicPr>
                      <a:picLocks noChangeAspect="1" noChangeArrowheads="1"/>
                    </pic:cNvPicPr>
                  </pic:nvPicPr>
                  <pic:blipFill>
                    <a:blip r:embed="rId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CB33998" wp14:editId="02B584F8">
            <wp:extent cx="1440000" cy="1101792"/>
            <wp:effectExtent l="0" t="0" r="8255" b="3175"/>
            <wp:docPr id="385689281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"/>
                    <pic:cNvPicPr>
                      <a:picLocks noChangeAspect="1" noChangeArrowheads="1"/>
                    </pic:cNvPicPr>
                  </pic:nvPicPr>
                  <pic:blipFill>
                    <a:blip r:embed="rId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315825" w14:textId="77777777" w:rsidR="00605CEC" w:rsidRDefault="00605CEC" w:rsidP="00605CEC">
      <w:pPr>
        <w:jc w:val="center"/>
      </w:pPr>
      <w:r>
        <w:rPr>
          <w:noProof/>
        </w:rPr>
        <w:drawing>
          <wp:inline distT="0" distB="0" distL="0" distR="0" wp14:anchorId="08BABE3E" wp14:editId="7F210113">
            <wp:extent cx="1440000" cy="1101792"/>
            <wp:effectExtent l="0" t="0" r="8255" b="3175"/>
            <wp:docPr id="1211676492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3"/>
                    <pic:cNvPicPr>
                      <a:picLocks noChangeAspect="1" noChangeArrowheads="1"/>
                    </pic:cNvPicPr>
                  </pic:nvPicPr>
                  <pic:blipFill>
                    <a:blip r:embed="rId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03341B6" wp14:editId="396CAB93">
            <wp:extent cx="1440000" cy="1101792"/>
            <wp:effectExtent l="0" t="0" r="8255" b="3175"/>
            <wp:docPr id="358064915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4"/>
                    <pic:cNvPicPr>
                      <a:picLocks noChangeAspect="1" noChangeArrowheads="1"/>
                    </pic:cNvPicPr>
                  </pic:nvPicPr>
                  <pic:blipFill>
                    <a:blip r:embed="rId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8FEF2AF" wp14:editId="07B0D39B">
            <wp:extent cx="1440000" cy="1101792"/>
            <wp:effectExtent l="0" t="0" r="8255" b="3175"/>
            <wp:docPr id="1512591244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5"/>
                    <pic:cNvPicPr>
                      <a:picLocks noChangeAspect="1" noChangeArrowheads="1"/>
                    </pic:cNvPicPr>
                  </pic:nvPicPr>
                  <pic:blipFill>
                    <a:blip r:embed="rId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5B2A558" wp14:editId="517DF81C">
            <wp:extent cx="1440000" cy="1101792"/>
            <wp:effectExtent l="0" t="0" r="8255" b="3175"/>
            <wp:docPr id="799344448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6"/>
                    <pic:cNvPicPr>
                      <a:picLocks noChangeAspect="1" noChangeArrowheads="1"/>
                    </pic:cNvPicPr>
                  </pic:nvPicPr>
                  <pic:blipFill>
                    <a:blip r:embed="rId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0F71CF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8A42D86" wp14:editId="7D736855">
            <wp:extent cx="1440000" cy="1101792"/>
            <wp:effectExtent l="0" t="0" r="8255" b="3175"/>
            <wp:docPr id="1664462823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7"/>
                    <pic:cNvPicPr>
                      <a:picLocks noChangeAspect="1" noChangeArrowheads="1"/>
                    </pic:cNvPicPr>
                  </pic:nvPicPr>
                  <pic:blipFill>
                    <a:blip r:embed="rId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F769258" wp14:editId="12D9116A">
            <wp:extent cx="1440000" cy="1101792"/>
            <wp:effectExtent l="0" t="0" r="8255" b="3175"/>
            <wp:docPr id="447337760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8"/>
                    <pic:cNvPicPr>
                      <a:picLocks noChangeAspect="1" noChangeArrowheads="1"/>
                    </pic:cNvPicPr>
                  </pic:nvPicPr>
                  <pic:blipFill>
                    <a:blip r:embed="rId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C7DC203" wp14:editId="6F88B0E6">
            <wp:extent cx="1440000" cy="1101792"/>
            <wp:effectExtent l="0" t="0" r="8255" b="3175"/>
            <wp:docPr id="710324680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9"/>
                    <pic:cNvPicPr>
                      <a:picLocks noChangeAspect="1" noChangeArrowheads="1"/>
                    </pic:cNvPicPr>
                  </pic:nvPicPr>
                  <pic:blipFill>
                    <a:blip r:embed="rId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9F75027" wp14:editId="4FCAD7E3">
            <wp:extent cx="1440000" cy="1101792"/>
            <wp:effectExtent l="0" t="0" r="8255" b="3175"/>
            <wp:docPr id="259161618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0"/>
                    <pic:cNvPicPr>
                      <a:picLocks noChangeAspect="1" noChangeArrowheads="1"/>
                    </pic:cNvPicPr>
                  </pic:nvPicPr>
                  <pic:blipFill>
                    <a:blip r:embed="rId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8E0164" w14:textId="641AAA26" w:rsidR="00605CEC" w:rsidRPr="008D072B" w:rsidRDefault="00605CEC" w:rsidP="00605CEC">
      <w:pPr>
        <w:jc w:val="both"/>
        <w:rPr>
          <w:lang w:val="uk-UA"/>
        </w:rPr>
      </w:pPr>
      <w:r>
        <w:t xml:space="preserve">Fig.S13. </w:t>
      </w:r>
      <w:r w:rsidR="00C54327" w:rsidRPr="00E82268">
        <w:t xml:space="preserve">Scatter plots compare reference iron concentrations with ML-predicted values during the </w:t>
      </w:r>
      <w:r w:rsidR="00C54327">
        <w:rPr>
          <w:i/>
          <w:iCs/>
        </w:rPr>
        <w:t>T</w:t>
      </w:r>
      <w:r w:rsidR="00C54327">
        <w:t>-altered test</w:t>
      </w:r>
      <w:r w:rsidR="00C54327" w:rsidRPr="00752916">
        <w:t xml:space="preserve"> </w:t>
      </w:r>
      <w:r w:rsidR="00C54327">
        <w:t>in the case of 5D f</w:t>
      </w:r>
      <w:r w:rsidR="00C54327" w:rsidRPr="00634D92">
        <w:t>eatures</w:t>
      </w:r>
      <w:r w:rsidR="00C54327" w:rsidRPr="00E82268">
        <w:t>. The ML algorithms include RF (a-d), GB (e-h), XGB (</w:t>
      </w:r>
      <w:proofErr w:type="spellStart"/>
      <w:r w:rsidR="00C54327" w:rsidRPr="00E82268">
        <w:t>i</w:t>
      </w:r>
      <w:proofErr w:type="spellEnd"/>
      <w:r w:rsidR="00C54327" w:rsidRPr="00E82268">
        <w:t xml:space="preserve">-l), SVR (m-p), and DNN (q-t). The data come from </w:t>
      </w:r>
      <w:r w:rsidR="00C54327">
        <w:t>simulation</w:t>
      </w:r>
      <w:r w:rsidR="00C54327" w:rsidRPr="00E82268">
        <w:t xml:space="preserve"> under monochromatic (a, b, e, f, </w:t>
      </w:r>
      <w:proofErr w:type="spellStart"/>
      <w:r w:rsidR="00C54327" w:rsidRPr="00E82268">
        <w:t>i</w:t>
      </w:r>
      <w:proofErr w:type="spellEnd"/>
      <w:r w:rsidR="00C54327" w:rsidRPr="00E82268">
        <w:t>, j, m, n, q, r) and AM1.5 illumination (c, d, g, h, k, l, o, p, s, t). Panels b, d, f, h, j, l, n, p, r, and t include PCA. The black lines are the identified lines serving as the references.</w:t>
      </w:r>
    </w:p>
    <w:p w14:paraId="21D84873" w14:textId="77777777" w:rsidR="00605CEC" w:rsidRDefault="00605CEC" w:rsidP="00605CEC">
      <w:pPr>
        <w:jc w:val="both"/>
      </w:pPr>
    </w:p>
    <w:p w14:paraId="01602592" w14:textId="77777777" w:rsidR="00605CEC" w:rsidRDefault="00605CEC" w:rsidP="00605CEC">
      <w:pPr>
        <w:jc w:val="both"/>
      </w:pPr>
    </w:p>
    <w:p w14:paraId="608DF195" w14:textId="77777777" w:rsidR="00605CEC" w:rsidRDefault="00605CEC" w:rsidP="00605CEC">
      <w:pPr>
        <w:jc w:val="both"/>
      </w:pPr>
    </w:p>
    <w:p w14:paraId="4079CD07" w14:textId="77777777" w:rsidR="00605CEC" w:rsidRDefault="00605CEC" w:rsidP="00605CEC">
      <w:pPr>
        <w:jc w:val="both"/>
      </w:pPr>
    </w:p>
    <w:p w14:paraId="1BBB5A11" w14:textId="77777777" w:rsidR="00605CEC" w:rsidRDefault="00605CEC" w:rsidP="00605CEC">
      <w:pPr>
        <w:jc w:val="both"/>
      </w:pPr>
    </w:p>
    <w:p w14:paraId="7D7AED74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33C8F2A3" wp14:editId="3F112285">
            <wp:extent cx="1440000" cy="1101792"/>
            <wp:effectExtent l="0" t="0" r="8255" b="3175"/>
            <wp:docPr id="1046874890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1"/>
                    <pic:cNvPicPr>
                      <a:picLocks noChangeAspect="1" noChangeArrowheads="1"/>
                    </pic:cNvPicPr>
                  </pic:nvPicPr>
                  <pic:blipFill>
                    <a:blip r:embed="rId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F6610DA" wp14:editId="59A12813">
            <wp:extent cx="1440000" cy="1101792"/>
            <wp:effectExtent l="0" t="0" r="8255" b="3175"/>
            <wp:docPr id="580358308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"/>
                    <pic:cNvPicPr>
                      <a:picLocks noChangeAspect="1" noChangeArrowheads="1"/>
                    </pic:cNvPicPr>
                  </pic:nvPicPr>
                  <pic:blipFill>
                    <a:blip r:embed="rId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68B598A" wp14:editId="7AF6C78A">
            <wp:extent cx="1440000" cy="1101792"/>
            <wp:effectExtent l="0" t="0" r="8255" b="3175"/>
            <wp:docPr id="700177120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3"/>
                    <pic:cNvPicPr>
                      <a:picLocks noChangeAspect="1" noChangeArrowheads="1"/>
                    </pic:cNvPicPr>
                  </pic:nvPicPr>
                  <pic:blipFill>
                    <a:blip r:embed="rId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851F31D" wp14:editId="2AE894A6">
            <wp:extent cx="1440000" cy="1101792"/>
            <wp:effectExtent l="0" t="0" r="8255" b="3175"/>
            <wp:docPr id="1734734582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4"/>
                    <pic:cNvPicPr>
                      <a:picLocks noChangeAspect="1" noChangeArrowheads="1"/>
                    </pic:cNvPicPr>
                  </pic:nvPicPr>
                  <pic:blipFill>
                    <a:blip r:embed="rId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F46C94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379B7A79" wp14:editId="62B64973">
            <wp:extent cx="1440000" cy="1101792"/>
            <wp:effectExtent l="0" t="0" r="8255" b="3175"/>
            <wp:docPr id="1100782751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"/>
                    <pic:cNvPicPr>
                      <a:picLocks noChangeAspect="1" noChangeArrowheads="1"/>
                    </pic:cNvPicPr>
                  </pic:nvPicPr>
                  <pic:blipFill>
                    <a:blip r:embed="rId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62CA449" wp14:editId="79A74062">
            <wp:extent cx="1440000" cy="1101792"/>
            <wp:effectExtent l="0" t="0" r="8255" b="3175"/>
            <wp:docPr id="1881966547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/>
                    <pic:cNvPicPr>
                      <a:picLocks noChangeAspect="1" noChangeArrowheads="1"/>
                    </pic:cNvPicPr>
                  </pic:nvPicPr>
                  <pic:blipFill>
                    <a:blip r:embed="rId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05DF4D4" wp14:editId="4F861AFE">
            <wp:extent cx="1440000" cy="1101792"/>
            <wp:effectExtent l="0" t="0" r="8255" b="3175"/>
            <wp:docPr id="1639347632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/>
                    <pic:cNvPicPr>
                      <a:picLocks noChangeAspect="1" noChangeArrowheads="1"/>
                    </pic:cNvPicPr>
                  </pic:nvPicPr>
                  <pic:blipFill>
                    <a:blip r:embed="rId4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6C66208" wp14:editId="63ABABFD">
            <wp:extent cx="1440000" cy="1101792"/>
            <wp:effectExtent l="0" t="0" r="8255" b="3175"/>
            <wp:docPr id="928658419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/>
                    <pic:cNvPicPr>
                      <a:picLocks noChangeAspect="1" noChangeArrowheads="1"/>
                    </pic:cNvPicPr>
                  </pic:nvPicPr>
                  <pic:blipFill>
                    <a:blip r:embed="rId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F66A45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BF1F601" wp14:editId="1C777030">
            <wp:extent cx="1440000" cy="1101792"/>
            <wp:effectExtent l="0" t="0" r="8255" b="3175"/>
            <wp:docPr id="352584742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/>
                    <pic:cNvPicPr>
                      <a:picLocks noChangeAspect="1" noChangeArrowheads="1"/>
                    </pic:cNvPicPr>
                  </pic:nvPicPr>
                  <pic:blipFill>
                    <a:blip r:embed="rId4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D17A387" wp14:editId="7EE92D75">
            <wp:extent cx="1440000" cy="1101792"/>
            <wp:effectExtent l="0" t="0" r="8255" b="3175"/>
            <wp:docPr id="1097746821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/>
                    <pic:cNvPicPr>
                      <a:picLocks noChangeAspect="1" noChangeArrowheads="1"/>
                    </pic:cNvPicPr>
                  </pic:nvPicPr>
                  <pic:blipFill>
                    <a:blip r:embed="rId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281E347" wp14:editId="5BF90BB5">
            <wp:extent cx="1440000" cy="1101792"/>
            <wp:effectExtent l="0" t="0" r="8255" b="3175"/>
            <wp:docPr id="1472797077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/>
                    <pic:cNvPicPr>
                      <a:picLocks noChangeAspect="1" noChangeArrowheads="1"/>
                    </pic:cNvPicPr>
                  </pic:nvPicPr>
                  <pic:blipFill>
                    <a:blip r:embed="rId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C4314B0" wp14:editId="347DA065">
            <wp:extent cx="1440000" cy="1101792"/>
            <wp:effectExtent l="0" t="0" r="8255" b="3175"/>
            <wp:docPr id="1254114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4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57A053" w14:textId="77777777" w:rsidR="00605CEC" w:rsidRDefault="00605CEC" w:rsidP="00605CEC">
      <w:pPr>
        <w:jc w:val="center"/>
      </w:pPr>
      <w:r>
        <w:rPr>
          <w:noProof/>
        </w:rPr>
        <w:drawing>
          <wp:inline distT="0" distB="0" distL="0" distR="0" wp14:anchorId="527F114A" wp14:editId="6FC73279">
            <wp:extent cx="1440000" cy="1101792"/>
            <wp:effectExtent l="0" t="0" r="8255" b="3175"/>
            <wp:docPr id="1629057565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/>
                    <pic:cNvPicPr>
                      <a:picLocks noChangeAspect="1" noChangeArrowheads="1"/>
                    </pic:cNvPicPr>
                  </pic:nvPicPr>
                  <pic:blipFill>
                    <a:blip r:embed="rId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7E8500E" wp14:editId="36540BEB">
            <wp:extent cx="1440000" cy="1101792"/>
            <wp:effectExtent l="0" t="0" r="8255" b="3175"/>
            <wp:docPr id="2105416057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/>
                    <pic:cNvPicPr>
                      <a:picLocks noChangeAspect="1" noChangeArrowheads="1"/>
                    </pic:cNvPicPr>
                  </pic:nvPicPr>
                  <pic:blipFill>
                    <a:blip r:embed="rId4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15A0040" wp14:editId="04C874D7">
            <wp:extent cx="1440000" cy="1101792"/>
            <wp:effectExtent l="0" t="0" r="8255" b="3175"/>
            <wp:docPr id="892742547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5"/>
                    <pic:cNvPicPr>
                      <a:picLocks noChangeAspect="1" noChangeArrowheads="1"/>
                    </pic:cNvPicPr>
                  </pic:nvPicPr>
                  <pic:blipFill>
                    <a:blip r:embed="rId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9370A90" wp14:editId="6F9D0177">
            <wp:extent cx="1440000" cy="1101792"/>
            <wp:effectExtent l="0" t="0" r="8255" b="3175"/>
            <wp:docPr id="1944087183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6"/>
                    <pic:cNvPicPr>
                      <a:picLocks noChangeAspect="1" noChangeArrowheads="1"/>
                    </pic:cNvPicPr>
                  </pic:nvPicPr>
                  <pic:blipFill>
                    <a:blip r:embed="rId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AE6007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754E132F" wp14:editId="4F42F413">
            <wp:extent cx="1440000" cy="1101792"/>
            <wp:effectExtent l="0" t="0" r="8255" b="3175"/>
            <wp:docPr id="1956143230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7"/>
                    <pic:cNvPicPr>
                      <a:picLocks noChangeAspect="1" noChangeArrowheads="1"/>
                    </pic:cNvPicPr>
                  </pic:nvPicPr>
                  <pic:blipFill>
                    <a:blip r:embed="rId4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69A5C6F" wp14:editId="7AD8FEDD">
            <wp:extent cx="1440000" cy="1101792"/>
            <wp:effectExtent l="0" t="0" r="8255" b="3175"/>
            <wp:docPr id="33255020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8"/>
                    <pic:cNvPicPr>
                      <a:picLocks noChangeAspect="1" noChangeArrowheads="1"/>
                    </pic:cNvPicPr>
                  </pic:nvPicPr>
                  <pic:blipFill>
                    <a:blip r:embed="rId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1B65DBE" wp14:editId="7C372CCB">
            <wp:extent cx="1440000" cy="1101792"/>
            <wp:effectExtent l="0" t="0" r="8255" b="3175"/>
            <wp:docPr id="369233351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9"/>
                    <pic:cNvPicPr>
                      <a:picLocks noChangeAspect="1" noChangeArrowheads="1"/>
                    </pic:cNvPicPr>
                  </pic:nvPicPr>
                  <pic:blipFill>
                    <a:blip r:embed="rId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BBE61CD" wp14:editId="01BAF1A2">
            <wp:extent cx="1440000" cy="1101792"/>
            <wp:effectExtent l="0" t="0" r="8255" b="3175"/>
            <wp:docPr id="1191628561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/>
                    <pic:cNvPicPr>
                      <a:picLocks noChangeAspect="1" noChangeArrowheads="1"/>
                    </pic:cNvPicPr>
                  </pic:nvPicPr>
                  <pic:blipFill>
                    <a:blip r:embed="rId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A6B826" w14:textId="646F6BD7" w:rsidR="00605CEC" w:rsidRDefault="00605CEC" w:rsidP="00605CEC">
      <w:pPr>
        <w:jc w:val="both"/>
      </w:pPr>
      <w:r>
        <w:t xml:space="preserve">Fig.S14. </w:t>
      </w:r>
      <w:r w:rsidR="00C54327" w:rsidRPr="00E82268">
        <w:t xml:space="preserve">Scatter plots compare reference iron concentrations with ML-predicted values during the </w:t>
      </w:r>
      <w:r w:rsidR="00C54327">
        <w:rPr>
          <w:i/>
          <w:iCs/>
        </w:rPr>
        <w:t>T</w:t>
      </w:r>
      <w:r w:rsidR="00C54327">
        <w:t>-altered test</w:t>
      </w:r>
      <w:r w:rsidR="00C54327" w:rsidRPr="00752916">
        <w:t xml:space="preserve"> </w:t>
      </w:r>
      <w:r w:rsidR="00C54327">
        <w:t>in the case of 6D f</w:t>
      </w:r>
      <w:r w:rsidR="00C54327" w:rsidRPr="00634D92">
        <w:t>eatures</w:t>
      </w:r>
      <w:r w:rsidR="00C54327" w:rsidRPr="00E82268">
        <w:t>. The ML algorithms include RF (a-d), GB (e-h), XGB (</w:t>
      </w:r>
      <w:proofErr w:type="spellStart"/>
      <w:r w:rsidR="00C54327" w:rsidRPr="00E82268">
        <w:t>i</w:t>
      </w:r>
      <w:proofErr w:type="spellEnd"/>
      <w:r w:rsidR="00C54327" w:rsidRPr="00E82268">
        <w:t xml:space="preserve">-l), SVR (m-p), and DNN (q-t). The data come from </w:t>
      </w:r>
      <w:r w:rsidR="00C54327">
        <w:t>simulation</w:t>
      </w:r>
      <w:r w:rsidR="00C54327" w:rsidRPr="00E82268">
        <w:t xml:space="preserve"> under monochromatic (a, b, e, f, </w:t>
      </w:r>
      <w:proofErr w:type="spellStart"/>
      <w:r w:rsidR="00C54327" w:rsidRPr="00E82268">
        <w:t>i</w:t>
      </w:r>
      <w:proofErr w:type="spellEnd"/>
      <w:r w:rsidR="00C54327" w:rsidRPr="00E82268">
        <w:t>, j, m, n, q, r) and AM1.5 illumination (c, d, g, h, k, l, o, p, s, t). Panels b, d, f, h, j, l, n, p, r, and t include PCA. The black lines are the identified lines serving as the references.</w:t>
      </w:r>
    </w:p>
    <w:p w14:paraId="14F347D9" w14:textId="77777777" w:rsidR="00605CEC" w:rsidRDefault="00605CEC" w:rsidP="00605CEC">
      <w:pPr>
        <w:jc w:val="both"/>
      </w:pPr>
    </w:p>
    <w:p w14:paraId="54181298" w14:textId="77777777" w:rsidR="00605CEC" w:rsidRDefault="00605CEC" w:rsidP="00605CEC">
      <w:pPr>
        <w:jc w:val="both"/>
      </w:pPr>
    </w:p>
    <w:p w14:paraId="3A8E24FD" w14:textId="77777777" w:rsidR="00605CEC" w:rsidRDefault="00605CEC" w:rsidP="00605CEC">
      <w:pPr>
        <w:jc w:val="both"/>
      </w:pPr>
    </w:p>
    <w:p w14:paraId="7A2DDA98" w14:textId="77777777" w:rsidR="00605CEC" w:rsidRDefault="00605CEC" w:rsidP="00605CEC">
      <w:pPr>
        <w:jc w:val="both"/>
      </w:pPr>
    </w:p>
    <w:p w14:paraId="4C27ED82" w14:textId="77777777" w:rsidR="00605CEC" w:rsidRDefault="00605CEC" w:rsidP="00605CEC">
      <w:pPr>
        <w:jc w:val="both"/>
      </w:pPr>
    </w:p>
    <w:p w14:paraId="32CF6A78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7BD48693" wp14:editId="233BB47C">
            <wp:extent cx="1440000" cy="1101792"/>
            <wp:effectExtent l="0" t="0" r="8255" b="3175"/>
            <wp:docPr id="2007261329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1"/>
                    <pic:cNvPicPr>
                      <a:picLocks noChangeAspect="1" noChangeArrowheads="1"/>
                    </pic:cNvPicPr>
                  </pic:nvPicPr>
                  <pic:blipFill>
                    <a:blip r:embed="rId4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487C600" wp14:editId="27C3B662">
            <wp:extent cx="1440000" cy="1101792"/>
            <wp:effectExtent l="0" t="0" r="8255" b="3175"/>
            <wp:docPr id="545955039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2"/>
                    <pic:cNvPicPr>
                      <a:picLocks noChangeAspect="1" noChangeArrowheads="1"/>
                    </pic:cNvPicPr>
                  </pic:nvPicPr>
                  <pic:blipFill>
                    <a:blip r:embed="rId4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A3892EA" wp14:editId="0768CF29">
            <wp:extent cx="1440000" cy="1101792"/>
            <wp:effectExtent l="0" t="0" r="8255" b="3175"/>
            <wp:docPr id="523103539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3"/>
                    <pic:cNvPicPr>
                      <a:picLocks noChangeAspect="1" noChangeArrowheads="1"/>
                    </pic:cNvPicPr>
                  </pic:nvPicPr>
                  <pic:blipFill>
                    <a:blip r:embed="rId4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AE01B8E" wp14:editId="628DF13F">
            <wp:extent cx="1440000" cy="1101792"/>
            <wp:effectExtent l="0" t="0" r="8255" b="3175"/>
            <wp:docPr id="919219828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4"/>
                    <pic:cNvPicPr>
                      <a:picLocks noChangeAspect="1" noChangeArrowheads="1"/>
                    </pic:cNvPicPr>
                  </pic:nvPicPr>
                  <pic:blipFill>
                    <a:blip r:embed="rId4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345A0E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7A6CF5D8" wp14:editId="41205841">
            <wp:extent cx="1440000" cy="1101792"/>
            <wp:effectExtent l="0" t="0" r="8255" b="3175"/>
            <wp:docPr id="75513405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5"/>
                    <pic:cNvPicPr>
                      <a:picLocks noChangeAspect="1" noChangeArrowheads="1"/>
                    </pic:cNvPicPr>
                  </pic:nvPicPr>
                  <pic:blipFill>
                    <a:blip r:embed="rId4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0E687F6" wp14:editId="76FAB3BE">
            <wp:extent cx="1440000" cy="1101792"/>
            <wp:effectExtent l="0" t="0" r="8255" b="3175"/>
            <wp:docPr id="937259555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6"/>
                    <pic:cNvPicPr>
                      <a:picLocks noChangeAspect="1" noChangeArrowheads="1"/>
                    </pic:cNvPicPr>
                  </pic:nvPicPr>
                  <pic:blipFill>
                    <a:blip r:embed="rId4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ACE75E4" wp14:editId="2D8D54AA">
            <wp:extent cx="1440000" cy="1101792"/>
            <wp:effectExtent l="0" t="0" r="8255" b="3175"/>
            <wp:docPr id="1787122710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7"/>
                    <pic:cNvPicPr>
                      <a:picLocks noChangeAspect="1" noChangeArrowheads="1"/>
                    </pic:cNvPicPr>
                  </pic:nvPicPr>
                  <pic:blipFill>
                    <a:blip r:embed="rId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1F5D760" wp14:editId="6F543AA4">
            <wp:extent cx="1440000" cy="1101792"/>
            <wp:effectExtent l="0" t="0" r="8255" b="3175"/>
            <wp:docPr id="1062491515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8"/>
                    <pic:cNvPicPr>
                      <a:picLocks noChangeAspect="1" noChangeArrowheads="1"/>
                    </pic:cNvPicPr>
                  </pic:nvPicPr>
                  <pic:blipFill>
                    <a:blip r:embed="rId4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6FAA79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0D5A8B56" wp14:editId="65A00921">
            <wp:extent cx="1440000" cy="1101792"/>
            <wp:effectExtent l="0" t="0" r="8255" b="3175"/>
            <wp:docPr id="1197134382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/>
                    <pic:cNvPicPr>
                      <a:picLocks noChangeAspect="1" noChangeArrowheads="1"/>
                    </pic:cNvPicPr>
                  </pic:nvPicPr>
                  <pic:blipFill>
                    <a:blip r:embed="rId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78B1B3E" wp14:editId="3EA0F4B6">
            <wp:extent cx="1440000" cy="1101792"/>
            <wp:effectExtent l="0" t="0" r="8255" b="3175"/>
            <wp:docPr id="71970728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0"/>
                    <pic:cNvPicPr>
                      <a:picLocks noChangeAspect="1" noChangeArrowheads="1"/>
                    </pic:cNvPicPr>
                  </pic:nvPicPr>
                  <pic:blipFill>
                    <a:blip r:embed="rId4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FD8C621" wp14:editId="7A35BBEC">
            <wp:extent cx="1440000" cy="1101792"/>
            <wp:effectExtent l="0" t="0" r="8255" b="3175"/>
            <wp:docPr id="1685662209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1"/>
                    <pic:cNvPicPr>
                      <a:picLocks noChangeAspect="1" noChangeArrowheads="1"/>
                    </pic:cNvPicPr>
                  </pic:nvPicPr>
                  <pic:blipFill>
                    <a:blip r:embed="rId4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A774810" wp14:editId="4D148D6A">
            <wp:extent cx="1440000" cy="1101792"/>
            <wp:effectExtent l="0" t="0" r="8255" b="3175"/>
            <wp:docPr id="1663328060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2"/>
                    <pic:cNvPicPr>
                      <a:picLocks noChangeAspect="1" noChangeArrowheads="1"/>
                    </pic:cNvPicPr>
                  </pic:nvPicPr>
                  <pic:blipFill>
                    <a:blip r:embed="rId4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EBA033" w14:textId="77777777" w:rsidR="00605CEC" w:rsidRDefault="00605CEC" w:rsidP="00605CEC">
      <w:pPr>
        <w:jc w:val="center"/>
      </w:pPr>
      <w:r>
        <w:rPr>
          <w:noProof/>
        </w:rPr>
        <w:drawing>
          <wp:inline distT="0" distB="0" distL="0" distR="0" wp14:anchorId="2882023C" wp14:editId="1E9C92C3">
            <wp:extent cx="1440000" cy="1101792"/>
            <wp:effectExtent l="0" t="0" r="8255" b="3175"/>
            <wp:docPr id="1602272435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3"/>
                    <pic:cNvPicPr>
                      <a:picLocks noChangeAspect="1" noChangeArrowheads="1"/>
                    </pic:cNvPicPr>
                  </pic:nvPicPr>
                  <pic:blipFill>
                    <a:blip r:embed="rId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7B709F2" wp14:editId="44057137">
            <wp:extent cx="1440000" cy="1101792"/>
            <wp:effectExtent l="0" t="0" r="8255" b="3175"/>
            <wp:docPr id="337869625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4"/>
                    <pic:cNvPicPr>
                      <a:picLocks noChangeAspect="1" noChangeArrowheads="1"/>
                    </pic:cNvPicPr>
                  </pic:nvPicPr>
                  <pic:blipFill>
                    <a:blip r:embed="rId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FD51ED4" wp14:editId="4E0C684E">
            <wp:extent cx="1440000" cy="1101792"/>
            <wp:effectExtent l="0" t="0" r="8255" b="3175"/>
            <wp:docPr id="508040479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5"/>
                    <pic:cNvPicPr>
                      <a:picLocks noChangeAspect="1" noChangeArrowheads="1"/>
                    </pic:cNvPicPr>
                  </pic:nvPicPr>
                  <pic:blipFill>
                    <a:blip r:embed="rId4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D0A6881" wp14:editId="2357F37C">
            <wp:extent cx="1440000" cy="1101792"/>
            <wp:effectExtent l="0" t="0" r="8255" b="3175"/>
            <wp:docPr id="259553577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/>
                    <pic:cNvPicPr>
                      <a:picLocks noChangeAspect="1" noChangeArrowheads="1"/>
                    </pic:cNvPicPr>
                  </pic:nvPicPr>
                  <pic:blipFill>
                    <a:blip r:embed="rId4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6D9FDE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00248EA1" wp14:editId="15805AE8">
            <wp:extent cx="1440000" cy="1101792"/>
            <wp:effectExtent l="0" t="0" r="8255" b="3175"/>
            <wp:docPr id="727300740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7"/>
                    <pic:cNvPicPr>
                      <a:picLocks noChangeAspect="1" noChangeArrowheads="1"/>
                    </pic:cNvPicPr>
                  </pic:nvPicPr>
                  <pic:blipFill>
                    <a:blip r:embed="rId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82C3465" wp14:editId="52E30527">
            <wp:extent cx="1440000" cy="1101792"/>
            <wp:effectExtent l="0" t="0" r="8255" b="3175"/>
            <wp:docPr id="2110339859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8"/>
                    <pic:cNvPicPr>
                      <a:picLocks noChangeAspect="1" noChangeArrowheads="1"/>
                    </pic:cNvPicPr>
                  </pic:nvPicPr>
                  <pic:blipFill>
                    <a:blip r:embed="rId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A497BF6" wp14:editId="2025818F">
            <wp:extent cx="1440000" cy="1101792"/>
            <wp:effectExtent l="0" t="0" r="8255" b="3175"/>
            <wp:docPr id="1262045976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"/>
                    <pic:cNvPicPr>
                      <a:picLocks noChangeAspect="1" noChangeArrowheads="1"/>
                    </pic:cNvPicPr>
                  </pic:nvPicPr>
                  <pic:blipFill>
                    <a:blip r:embed="rId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9E801B8" wp14:editId="3496E795">
            <wp:extent cx="1440000" cy="1101792"/>
            <wp:effectExtent l="0" t="0" r="8255" b="3175"/>
            <wp:docPr id="1302949695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0"/>
                    <pic:cNvPicPr>
                      <a:picLocks noChangeAspect="1" noChangeArrowheads="1"/>
                    </pic:cNvPicPr>
                  </pic:nvPicPr>
                  <pic:blipFill>
                    <a:blip r:embed="rId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9ACB3C" w14:textId="2920F2AC" w:rsidR="00605CEC" w:rsidRPr="008D072B" w:rsidRDefault="00605CEC" w:rsidP="00605CEC">
      <w:pPr>
        <w:jc w:val="both"/>
        <w:rPr>
          <w:lang w:val="uk-UA"/>
        </w:rPr>
      </w:pPr>
      <w:r>
        <w:t xml:space="preserve">Fig.S15. </w:t>
      </w:r>
      <w:r w:rsidR="00C54327" w:rsidRPr="00E82268">
        <w:t xml:space="preserve">Scatter plots compare reference iron concentrations with ML-predicted values during the </w:t>
      </w:r>
      <w:r w:rsidR="00C54327">
        <w:rPr>
          <w:i/>
          <w:iCs/>
        </w:rPr>
        <w:t>T</w:t>
      </w:r>
      <w:r w:rsidR="00C54327">
        <w:t>-altered test</w:t>
      </w:r>
      <w:r w:rsidR="00C54327" w:rsidRPr="00752916">
        <w:t xml:space="preserve"> </w:t>
      </w:r>
      <w:r w:rsidR="00C54327">
        <w:t>in the case of 7D f</w:t>
      </w:r>
      <w:r w:rsidR="00C54327" w:rsidRPr="00634D92">
        <w:t>eatures</w:t>
      </w:r>
      <w:r w:rsidR="00C54327" w:rsidRPr="00E82268">
        <w:t>. The ML algorithms include RF (a-d), GB (e-h), XGB (</w:t>
      </w:r>
      <w:proofErr w:type="spellStart"/>
      <w:r w:rsidR="00C54327" w:rsidRPr="00E82268">
        <w:t>i</w:t>
      </w:r>
      <w:proofErr w:type="spellEnd"/>
      <w:r w:rsidR="00C54327" w:rsidRPr="00E82268">
        <w:t xml:space="preserve">-l), SVR (m-p), and DNN (q-t). The data come from </w:t>
      </w:r>
      <w:r w:rsidR="00C54327">
        <w:t>simulation</w:t>
      </w:r>
      <w:r w:rsidR="00C54327" w:rsidRPr="00E82268">
        <w:t xml:space="preserve"> under monochromatic (a, b, e, f, </w:t>
      </w:r>
      <w:proofErr w:type="spellStart"/>
      <w:r w:rsidR="00C54327" w:rsidRPr="00E82268">
        <w:t>i</w:t>
      </w:r>
      <w:proofErr w:type="spellEnd"/>
      <w:r w:rsidR="00C54327" w:rsidRPr="00E82268">
        <w:t xml:space="preserve">, j, m, n, q, r) and AM1.5 illumination (c, d, g, h, k, l, o, p, s, t). Panels b, d, f, h, j, l, n, p, r, and t include PCA. The black lines are the identified lines serving as the </w:t>
      </w:r>
      <w:proofErr w:type="gramStart"/>
      <w:r w:rsidR="00C54327" w:rsidRPr="00E82268">
        <w:t>references.</w:t>
      </w:r>
      <w:r>
        <w:t>.</w:t>
      </w:r>
      <w:proofErr w:type="gramEnd"/>
    </w:p>
    <w:p w14:paraId="55D0667A" w14:textId="6B618DE8" w:rsidR="00166489" w:rsidRDefault="00166489">
      <w:r>
        <w:br w:type="page"/>
      </w:r>
    </w:p>
    <w:p w14:paraId="26D2F677" w14:textId="77777777" w:rsidR="00166489" w:rsidRDefault="00166489" w:rsidP="00166489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7FC5B31C" wp14:editId="5E754463">
            <wp:extent cx="1440000" cy="1101792"/>
            <wp:effectExtent l="0" t="0" r="8255" b="3175"/>
            <wp:docPr id="21352406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1"/>
                    <pic:cNvPicPr>
                      <a:picLocks noChangeAspect="1" noChangeArrowheads="1"/>
                    </pic:cNvPicPr>
                  </pic:nvPicPr>
                  <pic:blipFill>
                    <a:blip r:embed="rId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3CD76AF" wp14:editId="0C4F06EC">
            <wp:extent cx="1440000" cy="1101792"/>
            <wp:effectExtent l="0" t="0" r="8255" b="3175"/>
            <wp:docPr id="2137910295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2"/>
                    <pic:cNvPicPr>
                      <a:picLocks noChangeAspect="1" noChangeArrowheads="1"/>
                    </pic:cNvPicPr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EC93C10" wp14:editId="191211B9">
            <wp:extent cx="1440000" cy="1101792"/>
            <wp:effectExtent l="0" t="0" r="8255" b="3175"/>
            <wp:docPr id="322846582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3"/>
                    <pic:cNvPicPr>
                      <a:picLocks noChangeAspect="1" noChangeArrowheads="1"/>
                    </pic:cNvPicPr>
                  </pic:nvPicPr>
                  <pic:blipFill>
                    <a:blip r:embed="rId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53EACDD" wp14:editId="307A7F24">
            <wp:extent cx="1440000" cy="1101792"/>
            <wp:effectExtent l="0" t="0" r="8255" b="3175"/>
            <wp:docPr id="63505889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4"/>
                    <pic:cNvPicPr>
                      <a:picLocks noChangeAspect="1" noChangeArrowheads="1"/>
                    </pic:cNvPicPr>
                  </pic:nvPicPr>
                  <pic:blipFill>
                    <a:blip r:embed="rId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45F16D" w14:textId="77777777" w:rsidR="00166489" w:rsidRDefault="00166489" w:rsidP="00166489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66C4E49" wp14:editId="640427ED">
            <wp:extent cx="1440000" cy="1101792"/>
            <wp:effectExtent l="0" t="0" r="8255" b="3175"/>
            <wp:docPr id="430888196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/>
                    <pic:cNvPicPr>
                      <a:picLocks noChangeAspect="1" noChangeArrowheads="1"/>
                    </pic:cNvPicPr>
                  </pic:nvPicPr>
                  <pic:blipFill>
                    <a:blip r:embed="rId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E7C8E09" wp14:editId="5B61A810">
            <wp:extent cx="1440000" cy="1101792"/>
            <wp:effectExtent l="0" t="0" r="8255" b="3175"/>
            <wp:docPr id="83094471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6"/>
                    <pic:cNvPicPr>
                      <a:picLocks noChangeAspect="1" noChangeArrowheads="1"/>
                    </pic:cNvPicPr>
                  </pic:nvPicPr>
                  <pic:blipFill>
                    <a:blip r:embed="rId4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C7961E0" wp14:editId="67ACB613">
            <wp:extent cx="1440000" cy="1101792"/>
            <wp:effectExtent l="0" t="0" r="8255" b="3175"/>
            <wp:docPr id="667270189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7"/>
                    <pic:cNvPicPr>
                      <a:picLocks noChangeAspect="1" noChangeArrowheads="1"/>
                    </pic:cNvPicPr>
                  </pic:nvPicPr>
                  <pic:blipFill>
                    <a:blip r:embed="rId5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7D1DFBA" wp14:editId="7980C0D4">
            <wp:extent cx="1440000" cy="1101792"/>
            <wp:effectExtent l="0" t="0" r="8255" b="3175"/>
            <wp:docPr id="220790060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8"/>
                    <pic:cNvPicPr>
                      <a:picLocks noChangeAspect="1" noChangeArrowheads="1"/>
                    </pic:cNvPicPr>
                  </pic:nvPicPr>
                  <pic:blipFill>
                    <a:blip r:embed="rId5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4B8CEF" w14:textId="77777777" w:rsidR="00166489" w:rsidRDefault="00166489" w:rsidP="00166489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5B72722F" wp14:editId="509367F0">
            <wp:extent cx="1440000" cy="1101792"/>
            <wp:effectExtent l="0" t="0" r="8255" b="3175"/>
            <wp:docPr id="172702643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9"/>
                    <pic:cNvPicPr>
                      <a:picLocks noChangeAspect="1" noChangeArrowheads="1"/>
                    </pic:cNvPicPr>
                  </pic:nvPicPr>
                  <pic:blipFill>
                    <a:blip r:embed="rId5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2074D7C" wp14:editId="2D346C15">
            <wp:extent cx="1440000" cy="1101792"/>
            <wp:effectExtent l="0" t="0" r="8255" b="3175"/>
            <wp:docPr id="489851229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/>
                    <pic:cNvPicPr>
                      <a:picLocks noChangeAspect="1" noChangeArrowheads="1"/>
                    </pic:cNvPicPr>
                  </pic:nvPicPr>
                  <pic:blipFill>
                    <a:blip r:embed="rId5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F2339E5" wp14:editId="1570DEFC">
            <wp:extent cx="1440000" cy="1101792"/>
            <wp:effectExtent l="0" t="0" r="8255" b="3175"/>
            <wp:docPr id="214676205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1"/>
                    <pic:cNvPicPr>
                      <a:picLocks noChangeAspect="1" noChangeArrowheads="1"/>
                    </pic:cNvPicPr>
                  </pic:nvPicPr>
                  <pic:blipFill>
                    <a:blip r:embed="rId5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6272664" wp14:editId="46F890B0">
            <wp:extent cx="1440000" cy="1101792"/>
            <wp:effectExtent l="0" t="0" r="8255" b="3175"/>
            <wp:docPr id="319377196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2"/>
                    <pic:cNvPicPr>
                      <a:picLocks noChangeAspect="1" noChangeArrowheads="1"/>
                    </pic:cNvPicPr>
                  </pic:nvPicPr>
                  <pic:blipFill>
                    <a:blip r:embed="rId5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6A785B" w14:textId="77777777" w:rsidR="00166489" w:rsidRDefault="00166489" w:rsidP="00166489">
      <w:pPr>
        <w:jc w:val="center"/>
      </w:pPr>
      <w:r>
        <w:rPr>
          <w:noProof/>
        </w:rPr>
        <w:drawing>
          <wp:inline distT="0" distB="0" distL="0" distR="0" wp14:anchorId="48D378EB" wp14:editId="73D2A60F">
            <wp:extent cx="1440000" cy="1101792"/>
            <wp:effectExtent l="0" t="0" r="8255" b="3175"/>
            <wp:docPr id="2059610578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4"/>
                    <pic:cNvPicPr>
                      <a:picLocks noChangeAspect="1" noChangeArrowheads="1"/>
                    </pic:cNvPicPr>
                  </pic:nvPicPr>
                  <pic:blipFill>
                    <a:blip r:embed="rId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33993B8" wp14:editId="02E4E6DE">
            <wp:extent cx="1440000" cy="1101792"/>
            <wp:effectExtent l="0" t="0" r="8255" b="3175"/>
            <wp:docPr id="1371682597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"/>
                    <pic:cNvPicPr>
                      <a:picLocks noChangeAspect="1" noChangeArrowheads="1"/>
                    </pic:cNvPicPr>
                  </pic:nvPicPr>
                  <pic:blipFill>
                    <a:blip r:embed="rId5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2799137" wp14:editId="2CC4B829">
            <wp:extent cx="1440000" cy="1101792"/>
            <wp:effectExtent l="0" t="0" r="8255" b="3175"/>
            <wp:docPr id="183407257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6"/>
                    <pic:cNvPicPr>
                      <a:picLocks noChangeAspect="1" noChangeArrowheads="1"/>
                    </pic:cNvPicPr>
                  </pic:nvPicPr>
                  <pic:blipFill>
                    <a:blip r:embed="rId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1D9CAD3" wp14:editId="6B46B087">
            <wp:extent cx="1440000" cy="1101792"/>
            <wp:effectExtent l="0" t="0" r="8255" b="3175"/>
            <wp:docPr id="649914513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7"/>
                    <pic:cNvPicPr>
                      <a:picLocks noChangeAspect="1" noChangeArrowheads="1"/>
                    </pic:cNvPicPr>
                  </pic:nvPicPr>
                  <pic:blipFill>
                    <a:blip r:embed="rId5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97F222" w14:textId="77777777" w:rsidR="00166489" w:rsidRDefault="00166489" w:rsidP="00166489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11EF2DDF" wp14:editId="1FBF7D2F">
            <wp:extent cx="1440000" cy="1101792"/>
            <wp:effectExtent l="0" t="0" r="8255" b="3175"/>
            <wp:docPr id="1456644349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8"/>
                    <pic:cNvPicPr>
                      <a:picLocks noChangeAspect="1" noChangeArrowheads="1"/>
                    </pic:cNvPicPr>
                  </pic:nvPicPr>
                  <pic:blipFill>
                    <a:blip r:embed="rId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0323E42" wp14:editId="728B16B5">
            <wp:extent cx="1440000" cy="1101792"/>
            <wp:effectExtent l="0" t="0" r="8255" b="3175"/>
            <wp:docPr id="18538704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9"/>
                    <pic:cNvPicPr>
                      <a:picLocks noChangeAspect="1" noChangeArrowheads="1"/>
                    </pic:cNvPicPr>
                  </pic:nvPicPr>
                  <pic:blipFill>
                    <a:blip r:embed="rId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CF30873" wp14:editId="729816CA">
            <wp:extent cx="1440000" cy="1101792"/>
            <wp:effectExtent l="0" t="0" r="8255" b="3175"/>
            <wp:docPr id="1676835243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0"/>
                    <pic:cNvPicPr>
                      <a:picLocks noChangeAspect="1" noChangeArrowheads="1"/>
                    </pic:cNvPicPr>
                  </pic:nvPicPr>
                  <pic:blipFill>
                    <a:blip r:embed="rId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FAF3C9E" wp14:editId="10B54F58">
            <wp:extent cx="1440000" cy="1101792"/>
            <wp:effectExtent l="0" t="0" r="8255" b="3175"/>
            <wp:docPr id="1077708039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1"/>
                    <pic:cNvPicPr>
                      <a:picLocks noChangeAspect="1" noChangeArrowheads="1"/>
                    </pic:cNvPicPr>
                  </pic:nvPicPr>
                  <pic:blipFill>
                    <a:blip r:embed="rId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30C93C" w14:textId="6F1D2163" w:rsidR="00166489" w:rsidRDefault="00166489" w:rsidP="00166489">
      <w:pPr>
        <w:jc w:val="both"/>
      </w:pPr>
      <w:r>
        <w:t xml:space="preserve">Fig.S16. </w:t>
      </w:r>
      <w:r w:rsidR="00A7731B" w:rsidRPr="00E82268">
        <w:t xml:space="preserve">Scatter plots compare reference iron concentrations with ML-predicted values during the </w:t>
      </w:r>
      <w:r w:rsidR="00A7731B" w:rsidRPr="00217887">
        <w:rPr>
          <w:i/>
          <w:iCs/>
        </w:rPr>
        <w:t>N</w:t>
      </w:r>
      <w:r w:rsidR="00A7731B">
        <w:rPr>
          <w:vertAlign w:val="subscript"/>
        </w:rPr>
        <w:t>B</w:t>
      </w:r>
      <w:r w:rsidR="00A7731B">
        <w:t>-altered test</w:t>
      </w:r>
      <w:r w:rsidR="00A7731B" w:rsidRPr="00752916">
        <w:t xml:space="preserve"> </w:t>
      </w:r>
      <w:r w:rsidR="00A7731B">
        <w:t>in the case of 4D f</w:t>
      </w:r>
      <w:r w:rsidR="00A7731B" w:rsidRPr="00634D92">
        <w:t>eatures</w:t>
      </w:r>
      <w:r w:rsidR="00A7731B" w:rsidRPr="00E82268">
        <w:t>. The ML algorithms include RF (a-d), GB (e-h), XGB (</w:t>
      </w:r>
      <w:proofErr w:type="spellStart"/>
      <w:r w:rsidR="00A7731B" w:rsidRPr="00E82268">
        <w:t>i</w:t>
      </w:r>
      <w:proofErr w:type="spellEnd"/>
      <w:r w:rsidR="00A7731B" w:rsidRPr="00E82268">
        <w:t xml:space="preserve">-l), SVR (m-p), and DNN (q-t). The data come from </w:t>
      </w:r>
      <w:r w:rsidR="00A7731B">
        <w:t>simulation</w:t>
      </w:r>
      <w:r w:rsidR="00A7731B" w:rsidRPr="00E82268">
        <w:t xml:space="preserve"> under monochromatic (a, b, e, f, </w:t>
      </w:r>
      <w:proofErr w:type="spellStart"/>
      <w:r w:rsidR="00A7731B" w:rsidRPr="00E82268">
        <w:t>i</w:t>
      </w:r>
      <w:proofErr w:type="spellEnd"/>
      <w:r w:rsidR="00A7731B" w:rsidRPr="00E82268">
        <w:t>, j, m, n, q, r) and AM1.5 illumination (c, d, g, h, k, l, o, p, s, t). Panels b, d, f, h, j, l, n, p, r, and t include PCA. The black lines are the identified lines serving as the references.</w:t>
      </w:r>
    </w:p>
    <w:p w14:paraId="36A4D631" w14:textId="77777777" w:rsidR="00166489" w:rsidRDefault="00166489" w:rsidP="00166489">
      <w:pPr>
        <w:jc w:val="both"/>
      </w:pPr>
    </w:p>
    <w:p w14:paraId="351F8D42" w14:textId="77777777" w:rsidR="00166489" w:rsidRDefault="00166489" w:rsidP="00166489">
      <w:pPr>
        <w:jc w:val="both"/>
      </w:pPr>
    </w:p>
    <w:p w14:paraId="167AF16C" w14:textId="77777777" w:rsidR="00166489" w:rsidRDefault="00166489" w:rsidP="00166489">
      <w:pPr>
        <w:jc w:val="both"/>
      </w:pPr>
    </w:p>
    <w:p w14:paraId="058C8AEA" w14:textId="77777777" w:rsidR="00166489" w:rsidRDefault="00166489" w:rsidP="00166489">
      <w:pPr>
        <w:jc w:val="both"/>
      </w:pPr>
    </w:p>
    <w:p w14:paraId="7BB9DBD7" w14:textId="77777777" w:rsidR="00166489" w:rsidRDefault="00166489" w:rsidP="00166489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16B1A38F" wp14:editId="37DC6E74">
            <wp:extent cx="1440000" cy="1101792"/>
            <wp:effectExtent l="0" t="0" r="8255" b="3175"/>
            <wp:docPr id="1604440881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2"/>
                    <pic:cNvPicPr>
                      <a:picLocks noChangeAspect="1" noChangeArrowheads="1"/>
                    </pic:cNvPicPr>
                  </pic:nvPicPr>
                  <pic:blipFill>
                    <a:blip r:embed="rId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E863940" wp14:editId="1E4F0F50">
            <wp:extent cx="1440000" cy="1101792"/>
            <wp:effectExtent l="0" t="0" r="8255" b="3175"/>
            <wp:docPr id="17970438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3"/>
                    <pic:cNvPicPr>
                      <a:picLocks noChangeAspect="1" noChangeArrowheads="1"/>
                    </pic:cNvPicPr>
                  </pic:nvPicPr>
                  <pic:blipFill>
                    <a:blip r:embed="rId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A0B3957" wp14:editId="7BA3B12B">
            <wp:extent cx="1440000" cy="1101792"/>
            <wp:effectExtent l="0" t="0" r="8255" b="3175"/>
            <wp:docPr id="1862362251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4"/>
                    <pic:cNvPicPr>
                      <a:picLocks noChangeAspect="1" noChangeArrowheads="1"/>
                    </pic:cNvPicPr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1D0B468" wp14:editId="4EA5E84D">
            <wp:extent cx="1440000" cy="1101792"/>
            <wp:effectExtent l="0" t="0" r="8255" b="3175"/>
            <wp:docPr id="1414079886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5"/>
                    <pic:cNvPicPr>
                      <a:picLocks noChangeAspect="1" noChangeArrowheads="1"/>
                    </pic:cNvPicPr>
                  </pic:nvPicPr>
                  <pic:blipFill>
                    <a:blip r:embed="rId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33C716" w14:textId="77777777" w:rsidR="00166489" w:rsidRDefault="00166489" w:rsidP="00166489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DCDA8BD" wp14:editId="65CF4189">
            <wp:extent cx="1440000" cy="1101792"/>
            <wp:effectExtent l="0" t="0" r="8255" b="3175"/>
            <wp:docPr id="391949471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6"/>
                    <pic:cNvPicPr>
                      <a:picLocks noChangeAspect="1" noChangeArrowheads="1"/>
                    </pic:cNvPicPr>
                  </pic:nvPicPr>
                  <pic:blipFill>
                    <a:blip r:embed="rId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B120DAB" wp14:editId="5EA33E59">
            <wp:extent cx="1440000" cy="1101792"/>
            <wp:effectExtent l="0" t="0" r="8255" b="3175"/>
            <wp:docPr id="1260134851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7"/>
                    <pic:cNvPicPr>
                      <a:picLocks noChangeAspect="1" noChangeArrowheads="1"/>
                    </pic:cNvPicPr>
                  </pic:nvPicPr>
                  <pic:blipFill>
                    <a:blip r:embed="rId5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79BC562" wp14:editId="6DF00D67">
            <wp:extent cx="1440000" cy="1101792"/>
            <wp:effectExtent l="0" t="0" r="8255" b="3175"/>
            <wp:docPr id="1948760491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8"/>
                    <pic:cNvPicPr>
                      <a:picLocks noChangeAspect="1" noChangeArrowheads="1"/>
                    </pic:cNvPicPr>
                  </pic:nvPicPr>
                  <pic:blipFill>
                    <a:blip r:embed="rId5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D3F093A" wp14:editId="6651C39E">
            <wp:extent cx="1440000" cy="1101792"/>
            <wp:effectExtent l="0" t="0" r="8255" b="3175"/>
            <wp:docPr id="958523593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9"/>
                    <pic:cNvPicPr>
                      <a:picLocks noChangeAspect="1" noChangeArrowheads="1"/>
                    </pic:cNvPicPr>
                  </pic:nvPicPr>
                  <pic:blipFill>
                    <a:blip r:embed="rId5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6953C2" w14:textId="77777777" w:rsidR="00166489" w:rsidRDefault="00166489" w:rsidP="00166489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9CA8486" wp14:editId="194AF9C0">
            <wp:extent cx="1440000" cy="1101792"/>
            <wp:effectExtent l="0" t="0" r="8255" b="3175"/>
            <wp:docPr id="2121305455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"/>
                    <pic:cNvPicPr>
                      <a:picLocks noChangeAspect="1" noChangeArrowheads="1"/>
                    </pic:cNvPicPr>
                  </pic:nvPicPr>
                  <pic:blipFill>
                    <a:blip r:embed="rId5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C5BF1E5" wp14:editId="1E5BD268">
            <wp:extent cx="1440000" cy="1101792"/>
            <wp:effectExtent l="0" t="0" r="8255" b="3175"/>
            <wp:docPr id="1676046050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1"/>
                    <pic:cNvPicPr>
                      <a:picLocks noChangeAspect="1" noChangeArrowheads="1"/>
                    </pic:cNvPicPr>
                  </pic:nvPicPr>
                  <pic:blipFill>
                    <a:blip r:embed="rId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3A3AF21" wp14:editId="79826C89">
            <wp:extent cx="1440000" cy="1101792"/>
            <wp:effectExtent l="0" t="0" r="8255" b="3175"/>
            <wp:docPr id="1216992006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"/>
                    <pic:cNvPicPr>
                      <a:picLocks noChangeAspect="1" noChangeArrowheads="1"/>
                    </pic:cNvPicPr>
                  </pic:nvPicPr>
                  <pic:blipFill>
                    <a:blip r:embed="rId5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B8AC506" wp14:editId="35B53765">
            <wp:extent cx="1440000" cy="1101792"/>
            <wp:effectExtent l="0" t="0" r="8255" b="3175"/>
            <wp:docPr id="1042826205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3"/>
                    <pic:cNvPicPr>
                      <a:picLocks noChangeAspect="1" noChangeArrowheads="1"/>
                    </pic:cNvPicPr>
                  </pic:nvPicPr>
                  <pic:blipFill>
                    <a:blip r:embed="rId5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BF1F3A" w14:textId="77777777" w:rsidR="00166489" w:rsidRDefault="00166489" w:rsidP="00166489">
      <w:pPr>
        <w:jc w:val="center"/>
      </w:pPr>
      <w:r>
        <w:rPr>
          <w:noProof/>
        </w:rPr>
        <w:drawing>
          <wp:inline distT="0" distB="0" distL="0" distR="0" wp14:anchorId="041AEAB9" wp14:editId="17AB6432">
            <wp:extent cx="1440000" cy="1101792"/>
            <wp:effectExtent l="0" t="0" r="8255" b="3175"/>
            <wp:docPr id="216857646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4"/>
                    <pic:cNvPicPr>
                      <a:picLocks noChangeAspect="1" noChangeArrowheads="1"/>
                    </pic:cNvPicPr>
                  </pic:nvPicPr>
                  <pic:blipFill>
                    <a:blip r:embed="rId5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52F935B" wp14:editId="2D34BE96">
            <wp:extent cx="1440000" cy="1101792"/>
            <wp:effectExtent l="0" t="0" r="8255" b="3175"/>
            <wp:docPr id="1726415092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5"/>
                    <pic:cNvPicPr>
                      <a:picLocks noChangeAspect="1" noChangeArrowheads="1"/>
                    </pic:cNvPicPr>
                  </pic:nvPicPr>
                  <pic:blipFill>
                    <a:blip r:embed="rId5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B8040A1" wp14:editId="623C4CE8">
            <wp:extent cx="1440000" cy="1101792"/>
            <wp:effectExtent l="0" t="0" r="8255" b="3175"/>
            <wp:docPr id="123106270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6"/>
                    <pic:cNvPicPr>
                      <a:picLocks noChangeAspect="1" noChangeArrowheads="1"/>
                    </pic:cNvPicPr>
                  </pic:nvPicPr>
                  <pic:blipFill>
                    <a:blip r:embed="rId5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E5F5A1D" wp14:editId="6B10F1B6">
            <wp:extent cx="1440000" cy="1101792"/>
            <wp:effectExtent l="0" t="0" r="8255" b="3175"/>
            <wp:docPr id="2026657251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7"/>
                    <pic:cNvPicPr>
                      <a:picLocks noChangeAspect="1" noChangeArrowheads="1"/>
                    </pic:cNvPicPr>
                  </pic:nvPicPr>
                  <pic:blipFill>
                    <a:blip r:embed="rId5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1DE7AF" w14:textId="77777777" w:rsidR="00166489" w:rsidRDefault="00166489" w:rsidP="00166489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0415B188" wp14:editId="4F485CC9">
            <wp:extent cx="1440000" cy="1101792"/>
            <wp:effectExtent l="0" t="0" r="8255" b="3175"/>
            <wp:docPr id="202685652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8"/>
                    <pic:cNvPicPr>
                      <a:picLocks noChangeAspect="1" noChangeArrowheads="1"/>
                    </pic:cNvPicPr>
                  </pic:nvPicPr>
                  <pic:blipFill>
                    <a:blip r:embed="rId5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61C7592" wp14:editId="2CD720C1">
            <wp:extent cx="1440000" cy="1101792"/>
            <wp:effectExtent l="0" t="0" r="8255" b="3175"/>
            <wp:docPr id="1463550091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9"/>
                    <pic:cNvPicPr>
                      <a:picLocks noChangeAspect="1" noChangeArrowheads="1"/>
                    </pic:cNvPicPr>
                  </pic:nvPicPr>
                  <pic:blipFill>
                    <a:blip r:embed="rId5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410673A" wp14:editId="1454F11E">
            <wp:extent cx="1440000" cy="1101792"/>
            <wp:effectExtent l="0" t="0" r="8255" b="3175"/>
            <wp:docPr id="1078283039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0"/>
                    <pic:cNvPicPr>
                      <a:picLocks noChangeAspect="1" noChangeArrowheads="1"/>
                    </pic:cNvPicPr>
                  </pic:nvPicPr>
                  <pic:blipFill>
                    <a:blip r:embed="rId5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9B2C599" wp14:editId="7A532CCF">
            <wp:extent cx="1440000" cy="1101792"/>
            <wp:effectExtent l="0" t="0" r="8255" b="3175"/>
            <wp:docPr id="362214449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1"/>
                    <pic:cNvPicPr>
                      <a:picLocks noChangeAspect="1" noChangeArrowheads="1"/>
                    </pic:cNvPicPr>
                  </pic:nvPicPr>
                  <pic:blipFill>
                    <a:blip r:embed="rId5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4E08E7" w14:textId="0B346063" w:rsidR="00166489" w:rsidRPr="008D072B" w:rsidRDefault="00166489" w:rsidP="00166489">
      <w:pPr>
        <w:jc w:val="both"/>
        <w:rPr>
          <w:lang w:val="uk-UA"/>
        </w:rPr>
      </w:pPr>
      <w:r>
        <w:t xml:space="preserve">Fig.S17. </w:t>
      </w:r>
      <w:r w:rsidR="00A7731B" w:rsidRPr="00E82268">
        <w:t xml:space="preserve">Scatter plots compare reference iron concentrations with ML-predicted values during the </w:t>
      </w:r>
      <w:r w:rsidR="00A7731B" w:rsidRPr="00217887">
        <w:rPr>
          <w:i/>
          <w:iCs/>
        </w:rPr>
        <w:t>N</w:t>
      </w:r>
      <w:r w:rsidR="00A7731B">
        <w:rPr>
          <w:vertAlign w:val="subscript"/>
        </w:rPr>
        <w:t>B</w:t>
      </w:r>
      <w:r w:rsidR="00A7731B">
        <w:t>-altered test</w:t>
      </w:r>
      <w:r w:rsidR="00A7731B" w:rsidRPr="00752916">
        <w:t xml:space="preserve"> </w:t>
      </w:r>
      <w:r w:rsidR="00A7731B">
        <w:t>in the case of 5D f</w:t>
      </w:r>
      <w:r w:rsidR="00A7731B" w:rsidRPr="00634D92">
        <w:t>eatures</w:t>
      </w:r>
      <w:r w:rsidR="00A7731B" w:rsidRPr="00E82268">
        <w:t>. The ML algorithms include RF (a-d), GB (e-h), XGB (</w:t>
      </w:r>
      <w:proofErr w:type="spellStart"/>
      <w:r w:rsidR="00A7731B" w:rsidRPr="00E82268">
        <w:t>i</w:t>
      </w:r>
      <w:proofErr w:type="spellEnd"/>
      <w:r w:rsidR="00A7731B" w:rsidRPr="00E82268">
        <w:t xml:space="preserve">-l), SVR (m-p), and DNN (q-t). The data come from </w:t>
      </w:r>
      <w:r w:rsidR="00A7731B">
        <w:t>simulation</w:t>
      </w:r>
      <w:r w:rsidR="00A7731B" w:rsidRPr="00E82268">
        <w:t xml:space="preserve"> under monochromatic (a, b, e, f, </w:t>
      </w:r>
      <w:proofErr w:type="spellStart"/>
      <w:r w:rsidR="00A7731B" w:rsidRPr="00E82268">
        <w:t>i</w:t>
      </w:r>
      <w:proofErr w:type="spellEnd"/>
      <w:r w:rsidR="00A7731B" w:rsidRPr="00E82268">
        <w:t>, j, m, n, q, r) and AM1.5 illumination (c, d, g, h, k, l, o, p, s, t). Panels b, d, f, h, j, l, n, p, r, and t include PCA. The black lines are the identified lines serving as the references.</w:t>
      </w:r>
    </w:p>
    <w:p w14:paraId="71B86825" w14:textId="77777777" w:rsidR="00166489" w:rsidRPr="008D072B" w:rsidRDefault="00166489" w:rsidP="00166489">
      <w:pPr>
        <w:jc w:val="both"/>
        <w:rPr>
          <w:lang w:val="uk-UA"/>
        </w:rPr>
      </w:pPr>
    </w:p>
    <w:p w14:paraId="4A8058AA" w14:textId="77777777" w:rsidR="00166489" w:rsidRPr="008D072B" w:rsidRDefault="00166489" w:rsidP="00166489">
      <w:pPr>
        <w:jc w:val="both"/>
        <w:rPr>
          <w:lang w:val="uk-UA"/>
        </w:rPr>
      </w:pPr>
    </w:p>
    <w:p w14:paraId="38D64A19" w14:textId="77777777" w:rsidR="00166489" w:rsidRPr="008D072B" w:rsidRDefault="00166489" w:rsidP="00166489">
      <w:pPr>
        <w:rPr>
          <w:lang w:val="uk-UA"/>
        </w:rPr>
      </w:pPr>
    </w:p>
    <w:p w14:paraId="0FE580D8" w14:textId="77777777" w:rsidR="00166489" w:rsidRPr="00904288" w:rsidRDefault="00166489" w:rsidP="00166489">
      <w:pPr>
        <w:rPr>
          <w:lang w:val="uk-UA"/>
        </w:rPr>
      </w:pPr>
    </w:p>
    <w:p w14:paraId="728C9730" w14:textId="77777777" w:rsidR="00166489" w:rsidRDefault="00166489" w:rsidP="00166489"/>
    <w:p w14:paraId="1690F989" w14:textId="77777777" w:rsidR="00166489" w:rsidRDefault="00166489" w:rsidP="00166489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63EB042C" wp14:editId="4A0BF94E">
            <wp:extent cx="1440000" cy="1101792"/>
            <wp:effectExtent l="0" t="0" r="8255" b="3175"/>
            <wp:docPr id="369976281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"/>
                    <pic:cNvPicPr>
                      <a:picLocks noChangeAspect="1" noChangeArrowheads="1"/>
                    </pic:cNvPicPr>
                  </pic:nvPicPr>
                  <pic:blipFill>
                    <a:blip r:embed="rId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867FFB3" wp14:editId="58C9521D">
            <wp:extent cx="1440000" cy="1101792"/>
            <wp:effectExtent l="0" t="0" r="8255" b="3175"/>
            <wp:docPr id="197231580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3"/>
                    <pic:cNvPicPr>
                      <a:picLocks noChangeAspect="1" noChangeArrowheads="1"/>
                    </pic:cNvPicPr>
                  </pic:nvPicPr>
                  <pic:blipFill>
                    <a:blip r:embed="rId5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E600571" wp14:editId="04BD90E7">
            <wp:extent cx="1440000" cy="1101792"/>
            <wp:effectExtent l="0" t="0" r="8255" b="3175"/>
            <wp:docPr id="1901570911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4"/>
                    <pic:cNvPicPr>
                      <a:picLocks noChangeAspect="1" noChangeArrowheads="1"/>
                    </pic:cNvPicPr>
                  </pic:nvPicPr>
                  <pic:blipFill>
                    <a:blip r:embed="rId5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76CA104" wp14:editId="1D6A1203">
            <wp:extent cx="1440000" cy="1101792"/>
            <wp:effectExtent l="0" t="0" r="8255" b="3175"/>
            <wp:docPr id="2047578124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"/>
                    <pic:cNvPicPr>
                      <a:picLocks noChangeAspect="1" noChangeArrowheads="1"/>
                    </pic:cNvPicPr>
                  </pic:nvPicPr>
                  <pic:blipFill>
                    <a:blip r:embed="rId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C1C23A" w14:textId="77777777" w:rsidR="00166489" w:rsidRDefault="00166489" w:rsidP="00166489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0941C4CD" wp14:editId="3B27996E">
            <wp:extent cx="1440000" cy="1101792"/>
            <wp:effectExtent l="0" t="0" r="8255" b="3175"/>
            <wp:docPr id="1754715755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/>
                    <pic:cNvPicPr>
                      <a:picLocks noChangeAspect="1" noChangeArrowheads="1"/>
                    </pic:cNvPicPr>
                  </pic:nvPicPr>
                  <pic:blipFill>
                    <a:blip r:embed="rId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935EA33" wp14:editId="24668D2E">
            <wp:extent cx="1440000" cy="1101792"/>
            <wp:effectExtent l="0" t="0" r="8255" b="3175"/>
            <wp:docPr id="852797676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/>
                    <pic:cNvPicPr>
                      <a:picLocks noChangeAspect="1" noChangeArrowheads="1"/>
                    </pic:cNvPicPr>
                  </pic:nvPicPr>
                  <pic:blipFill>
                    <a:blip r:embed="rId5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D42F1DC" wp14:editId="5C4537B9">
            <wp:extent cx="1440000" cy="1101792"/>
            <wp:effectExtent l="0" t="0" r="8255" b="3175"/>
            <wp:docPr id="110114925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/>
                    <pic:cNvPicPr>
                      <a:picLocks noChangeAspect="1" noChangeArrowheads="1"/>
                    </pic:cNvPicPr>
                  </pic:nvPicPr>
                  <pic:blipFill>
                    <a:blip r:embed="rId5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67793E3" wp14:editId="147169F2">
            <wp:extent cx="1440000" cy="1101792"/>
            <wp:effectExtent l="0" t="0" r="8255" b="3175"/>
            <wp:docPr id="1443895170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/>
                    <pic:cNvPicPr>
                      <a:picLocks noChangeAspect="1" noChangeArrowheads="1"/>
                    </pic:cNvPicPr>
                  </pic:nvPicPr>
                  <pic:blipFill>
                    <a:blip r:embed="rId5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451385" w14:textId="77777777" w:rsidR="00166489" w:rsidRDefault="00166489" w:rsidP="00166489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5DFA33C4" wp14:editId="62A0D1A6">
            <wp:extent cx="1440000" cy="1101792"/>
            <wp:effectExtent l="0" t="0" r="8255" b="3175"/>
            <wp:docPr id="1419888101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/>
                    <pic:cNvPicPr>
                      <a:picLocks noChangeAspect="1" noChangeArrowheads="1"/>
                    </pic:cNvPicPr>
                  </pic:nvPicPr>
                  <pic:blipFill>
                    <a:blip r:embed="rId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E97B947" wp14:editId="2DABA8D1">
            <wp:extent cx="1440000" cy="1101792"/>
            <wp:effectExtent l="0" t="0" r="8255" b="3175"/>
            <wp:docPr id="766291535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/>
                    <pic:cNvPicPr>
                      <a:picLocks noChangeAspect="1" noChangeArrowheads="1"/>
                    </pic:cNvPicPr>
                  </pic:nvPicPr>
                  <pic:blipFill>
                    <a:blip r:embed="rId5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D783377" wp14:editId="775B3864">
            <wp:extent cx="1440000" cy="1101792"/>
            <wp:effectExtent l="0" t="0" r="8255" b="3175"/>
            <wp:docPr id="976243906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5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18F3E35" wp14:editId="6F521DB1">
            <wp:extent cx="1440000" cy="1101792"/>
            <wp:effectExtent l="0" t="0" r="8255" b="3175"/>
            <wp:docPr id="424955864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/>
                    <pic:cNvPicPr>
                      <a:picLocks noChangeAspect="1" noChangeArrowheads="1"/>
                    </pic:cNvPicPr>
                  </pic:nvPicPr>
                  <pic:blipFill>
                    <a:blip r:embed="rId5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0AB718" w14:textId="77777777" w:rsidR="00166489" w:rsidRDefault="00166489" w:rsidP="00166489">
      <w:pPr>
        <w:jc w:val="center"/>
      </w:pPr>
      <w:r>
        <w:rPr>
          <w:noProof/>
        </w:rPr>
        <w:drawing>
          <wp:inline distT="0" distB="0" distL="0" distR="0" wp14:anchorId="3C49F01C" wp14:editId="7B8D3B42">
            <wp:extent cx="1440000" cy="1101792"/>
            <wp:effectExtent l="0" t="0" r="8255" b="3175"/>
            <wp:docPr id="184958284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/>
                    <pic:cNvPicPr>
                      <a:picLocks noChangeAspect="1" noChangeArrowheads="1"/>
                    </pic:cNvPicPr>
                  </pic:nvPicPr>
                  <pic:blipFill>
                    <a:blip r:embed="rId5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427520D" wp14:editId="2383BF53">
            <wp:extent cx="1440000" cy="1101792"/>
            <wp:effectExtent l="0" t="0" r="8255" b="3175"/>
            <wp:docPr id="1319146876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5"/>
                    <pic:cNvPicPr>
                      <a:picLocks noChangeAspect="1" noChangeArrowheads="1"/>
                    </pic:cNvPicPr>
                  </pic:nvPicPr>
                  <pic:blipFill>
                    <a:blip r:embed="rId5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04F9DB6" wp14:editId="5961F854">
            <wp:extent cx="1440000" cy="1101792"/>
            <wp:effectExtent l="0" t="0" r="8255" b="3175"/>
            <wp:docPr id="1664142445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6"/>
                    <pic:cNvPicPr>
                      <a:picLocks noChangeAspect="1" noChangeArrowheads="1"/>
                    </pic:cNvPicPr>
                  </pic:nvPicPr>
                  <pic:blipFill>
                    <a:blip r:embed="rId5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E80849C" wp14:editId="436C2332">
            <wp:extent cx="1440000" cy="1101792"/>
            <wp:effectExtent l="0" t="0" r="8255" b="3175"/>
            <wp:docPr id="17283093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7"/>
                    <pic:cNvPicPr>
                      <a:picLocks noChangeAspect="1" noChangeArrowheads="1"/>
                    </pic:cNvPicPr>
                  </pic:nvPicPr>
                  <pic:blipFill>
                    <a:blip r:embed="rId5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1F1593" w14:textId="77777777" w:rsidR="00166489" w:rsidRDefault="00166489" w:rsidP="00166489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68F1CCB" wp14:editId="5B50533D">
            <wp:extent cx="1440000" cy="1101792"/>
            <wp:effectExtent l="0" t="0" r="8255" b="3175"/>
            <wp:docPr id="119097958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8"/>
                    <pic:cNvPicPr>
                      <a:picLocks noChangeAspect="1" noChangeArrowheads="1"/>
                    </pic:cNvPicPr>
                  </pic:nvPicPr>
                  <pic:blipFill>
                    <a:blip r:embed="rId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3962D8B" wp14:editId="235DF3EE">
            <wp:extent cx="1440000" cy="1101792"/>
            <wp:effectExtent l="0" t="0" r="8255" b="3175"/>
            <wp:docPr id="722655002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9"/>
                    <pic:cNvPicPr>
                      <a:picLocks noChangeAspect="1" noChangeArrowheads="1"/>
                    </pic:cNvPicPr>
                  </pic:nvPicPr>
                  <pic:blipFill>
                    <a:blip r:embed="rId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663C168" wp14:editId="1BFFABB8">
            <wp:extent cx="1440000" cy="1101792"/>
            <wp:effectExtent l="0" t="0" r="8255" b="3175"/>
            <wp:docPr id="20449995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/>
                    <pic:cNvPicPr>
                      <a:picLocks noChangeAspect="1" noChangeArrowheads="1"/>
                    </pic:cNvPicPr>
                  </pic:nvPicPr>
                  <pic:blipFill>
                    <a:blip r:embed="rId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A6B6BC4" wp14:editId="46120157">
            <wp:extent cx="1440000" cy="1101792"/>
            <wp:effectExtent l="0" t="0" r="8255" b="3175"/>
            <wp:docPr id="1776972033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1"/>
                    <pic:cNvPicPr>
                      <a:picLocks noChangeAspect="1" noChangeArrowheads="1"/>
                    </pic:cNvPicPr>
                  </pic:nvPicPr>
                  <pic:blipFill>
                    <a:blip r:embed="rId5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8B53A2" w14:textId="1A8A0CC0" w:rsidR="00166489" w:rsidRDefault="00166489" w:rsidP="00166489">
      <w:pPr>
        <w:jc w:val="both"/>
      </w:pPr>
      <w:r>
        <w:t xml:space="preserve">Fig.S18. </w:t>
      </w:r>
      <w:r w:rsidR="00A7731B" w:rsidRPr="00E82268">
        <w:t xml:space="preserve">Scatter plots compare reference iron concentrations with ML-predicted values during the </w:t>
      </w:r>
      <w:r w:rsidR="00A7731B" w:rsidRPr="00217887">
        <w:rPr>
          <w:i/>
          <w:iCs/>
        </w:rPr>
        <w:t>N</w:t>
      </w:r>
      <w:r w:rsidR="00A7731B">
        <w:rPr>
          <w:vertAlign w:val="subscript"/>
        </w:rPr>
        <w:t>B</w:t>
      </w:r>
      <w:r w:rsidR="00A7731B">
        <w:t>-altered test</w:t>
      </w:r>
      <w:r w:rsidR="00A7731B" w:rsidRPr="00752916">
        <w:t xml:space="preserve"> </w:t>
      </w:r>
      <w:r w:rsidR="00A7731B">
        <w:t>in the case of 6D f</w:t>
      </w:r>
      <w:r w:rsidR="00A7731B" w:rsidRPr="00634D92">
        <w:t>eatures</w:t>
      </w:r>
      <w:r w:rsidR="00A7731B" w:rsidRPr="00E82268">
        <w:t>. The ML algorithms include RF (a-d), GB (e-h), XGB (</w:t>
      </w:r>
      <w:proofErr w:type="spellStart"/>
      <w:r w:rsidR="00A7731B" w:rsidRPr="00E82268">
        <w:t>i</w:t>
      </w:r>
      <w:proofErr w:type="spellEnd"/>
      <w:r w:rsidR="00A7731B" w:rsidRPr="00E82268">
        <w:t xml:space="preserve">-l), SVR (m-p), and DNN (q-t). The data come from </w:t>
      </w:r>
      <w:r w:rsidR="00A7731B">
        <w:t>simulation</w:t>
      </w:r>
      <w:r w:rsidR="00A7731B" w:rsidRPr="00E82268">
        <w:t xml:space="preserve"> under monochromatic (a, b, e, f, </w:t>
      </w:r>
      <w:proofErr w:type="spellStart"/>
      <w:r w:rsidR="00A7731B" w:rsidRPr="00E82268">
        <w:t>i</w:t>
      </w:r>
      <w:proofErr w:type="spellEnd"/>
      <w:r w:rsidR="00A7731B" w:rsidRPr="00E82268">
        <w:t>, j, m, n, q, r) and AM1.5 illumination (c, d, g, h, k, l, o, p, s, t). Panels b, d, f, h, j, l, n, p, r, and t include PCA. The black lines are the identified lines serving as the references.</w:t>
      </w:r>
    </w:p>
    <w:p w14:paraId="501466A3" w14:textId="77777777" w:rsidR="00166489" w:rsidRDefault="00166489" w:rsidP="00166489">
      <w:pPr>
        <w:jc w:val="both"/>
      </w:pPr>
    </w:p>
    <w:p w14:paraId="39B24D90" w14:textId="77777777" w:rsidR="00166489" w:rsidRDefault="00166489" w:rsidP="00166489">
      <w:pPr>
        <w:jc w:val="both"/>
      </w:pPr>
    </w:p>
    <w:p w14:paraId="085658B2" w14:textId="77777777" w:rsidR="00166489" w:rsidRDefault="00166489" w:rsidP="00166489">
      <w:pPr>
        <w:jc w:val="both"/>
      </w:pPr>
    </w:p>
    <w:p w14:paraId="73954DCC" w14:textId="77777777" w:rsidR="00166489" w:rsidRDefault="00166489" w:rsidP="00166489">
      <w:pPr>
        <w:jc w:val="both"/>
      </w:pPr>
    </w:p>
    <w:p w14:paraId="41D68099" w14:textId="77777777" w:rsidR="00166489" w:rsidRDefault="00166489" w:rsidP="00166489">
      <w:pPr>
        <w:jc w:val="both"/>
      </w:pPr>
    </w:p>
    <w:p w14:paraId="5D10403A" w14:textId="77777777" w:rsidR="00166489" w:rsidRDefault="00166489" w:rsidP="00166489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3BCA36DB" wp14:editId="57A737A3">
            <wp:extent cx="1440000" cy="1101792"/>
            <wp:effectExtent l="0" t="0" r="8255" b="3175"/>
            <wp:docPr id="1386342257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2"/>
                    <pic:cNvPicPr>
                      <a:picLocks noChangeAspect="1" noChangeArrowheads="1"/>
                    </pic:cNvPicPr>
                  </pic:nvPicPr>
                  <pic:blipFill>
                    <a:blip r:embed="rId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50E5E60" wp14:editId="534773DF">
            <wp:extent cx="1440000" cy="1101792"/>
            <wp:effectExtent l="0" t="0" r="8255" b="3175"/>
            <wp:docPr id="76448891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3"/>
                    <pic:cNvPicPr>
                      <a:picLocks noChangeAspect="1" noChangeArrowheads="1"/>
                    </pic:cNvPicPr>
                  </pic:nvPicPr>
                  <pic:blipFill>
                    <a:blip r:embed="rId5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7351A89" wp14:editId="4B47E285">
            <wp:extent cx="1440000" cy="1101792"/>
            <wp:effectExtent l="0" t="0" r="8255" b="3175"/>
            <wp:docPr id="1885163528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4"/>
                    <pic:cNvPicPr>
                      <a:picLocks noChangeAspect="1" noChangeArrowheads="1"/>
                    </pic:cNvPicPr>
                  </pic:nvPicPr>
                  <pic:blipFill>
                    <a:blip r:embed="rId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FC9DFC3" wp14:editId="1E99EE58">
            <wp:extent cx="1440000" cy="1101792"/>
            <wp:effectExtent l="0" t="0" r="8255" b="3175"/>
            <wp:docPr id="1650972501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5"/>
                    <pic:cNvPicPr>
                      <a:picLocks noChangeAspect="1" noChangeArrowheads="1"/>
                    </pic:cNvPicPr>
                  </pic:nvPicPr>
                  <pic:blipFill>
                    <a:blip r:embed="rId5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7CD852" w14:textId="77777777" w:rsidR="00166489" w:rsidRDefault="00166489" w:rsidP="00166489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125969C8" wp14:editId="0B3BDFE5">
            <wp:extent cx="1440000" cy="1101792"/>
            <wp:effectExtent l="0" t="0" r="8255" b="3175"/>
            <wp:docPr id="239223951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6"/>
                    <pic:cNvPicPr>
                      <a:picLocks noChangeAspect="1" noChangeArrowheads="1"/>
                    </pic:cNvPicPr>
                  </pic:nvPicPr>
                  <pic:blipFill>
                    <a:blip r:embed="rId5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3091D8D" wp14:editId="5FBF5707">
            <wp:extent cx="1440000" cy="1101792"/>
            <wp:effectExtent l="0" t="0" r="8255" b="3175"/>
            <wp:docPr id="1557095480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7"/>
                    <pic:cNvPicPr>
                      <a:picLocks noChangeAspect="1" noChangeArrowheads="1"/>
                    </pic:cNvPicPr>
                  </pic:nvPicPr>
                  <pic:blipFill>
                    <a:blip r:embed="rId5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A7A9935" wp14:editId="5C547525">
            <wp:extent cx="1440000" cy="1101792"/>
            <wp:effectExtent l="0" t="0" r="8255" b="3175"/>
            <wp:docPr id="207328414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8"/>
                    <pic:cNvPicPr>
                      <a:picLocks noChangeAspect="1" noChangeArrowheads="1"/>
                    </pic:cNvPicPr>
                  </pic:nvPicPr>
                  <pic:blipFill>
                    <a:blip r:embed="rId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F1F060D" wp14:editId="5437F2FE">
            <wp:extent cx="1440000" cy="1101792"/>
            <wp:effectExtent l="0" t="0" r="8255" b="3175"/>
            <wp:docPr id="45645357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/>
                    <pic:cNvPicPr>
                      <a:picLocks noChangeAspect="1" noChangeArrowheads="1"/>
                    </pic:cNvPicPr>
                  </pic:nvPicPr>
                  <pic:blipFill>
                    <a:blip r:embed="rId5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83A72A" w14:textId="77777777" w:rsidR="00166489" w:rsidRDefault="00166489" w:rsidP="00166489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0171E50D" wp14:editId="096CD0FC">
            <wp:extent cx="1440000" cy="1101792"/>
            <wp:effectExtent l="0" t="0" r="8255" b="3175"/>
            <wp:docPr id="1067864005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0"/>
                    <pic:cNvPicPr>
                      <a:picLocks noChangeAspect="1" noChangeArrowheads="1"/>
                    </pic:cNvPicPr>
                  </pic:nvPicPr>
                  <pic:blipFill>
                    <a:blip r:embed="rId5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E99FBF0" wp14:editId="6462E17E">
            <wp:extent cx="1440000" cy="1101792"/>
            <wp:effectExtent l="0" t="0" r="8255" b="3175"/>
            <wp:docPr id="28617558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1"/>
                    <pic:cNvPicPr>
                      <a:picLocks noChangeAspect="1" noChangeArrowheads="1"/>
                    </pic:cNvPicPr>
                  </pic:nvPicPr>
                  <pic:blipFill>
                    <a:blip r:embed="rId5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07182EA" wp14:editId="5DB82EF6">
            <wp:extent cx="1440000" cy="1101792"/>
            <wp:effectExtent l="0" t="0" r="8255" b="3175"/>
            <wp:docPr id="1879853831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2"/>
                    <pic:cNvPicPr>
                      <a:picLocks noChangeAspect="1" noChangeArrowheads="1"/>
                    </pic:cNvPicPr>
                  </pic:nvPicPr>
                  <pic:blipFill>
                    <a:blip r:embed="rId5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DEE790B" wp14:editId="40A6877E">
            <wp:extent cx="1440000" cy="1101792"/>
            <wp:effectExtent l="0" t="0" r="8255" b="3175"/>
            <wp:docPr id="2145065407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3"/>
                    <pic:cNvPicPr>
                      <a:picLocks noChangeAspect="1" noChangeArrowheads="1"/>
                    </pic:cNvPicPr>
                  </pic:nvPicPr>
                  <pic:blipFill>
                    <a:blip r:embed="rId5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B0ED3F" w14:textId="77777777" w:rsidR="00166489" w:rsidRDefault="00166489" w:rsidP="00166489">
      <w:pPr>
        <w:jc w:val="center"/>
      </w:pPr>
      <w:r>
        <w:rPr>
          <w:noProof/>
        </w:rPr>
        <w:drawing>
          <wp:inline distT="0" distB="0" distL="0" distR="0" wp14:anchorId="4FA8C736" wp14:editId="18EF45AD">
            <wp:extent cx="1440000" cy="1101792"/>
            <wp:effectExtent l="0" t="0" r="8255" b="3175"/>
            <wp:docPr id="1331744777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4"/>
                    <pic:cNvPicPr>
                      <a:picLocks noChangeAspect="1" noChangeArrowheads="1"/>
                    </pic:cNvPicPr>
                  </pic:nvPicPr>
                  <pic:blipFill>
                    <a:blip r:embed="rId5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E50B645" wp14:editId="696D4649">
            <wp:extent cx="1440000" cy="1101792"/>
            <wp:effectExtent l="0" t="0" r="8255" b="3175"/>
            <wp:docPr id="1997300037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5"/>
                    <pic:cNvPicPr>
                      <a:picLocks noChangeAspect="1" noChangeArrowheads="1"/>
                    </pic:cNvPicPr>
                  </pic:nvPicPr>
                  <pic:blipFill>
                    <a:blip r:embed="rId5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02E5AD4" wp14:editId="2D5F379B">
            <wp:extent cx="1440000" cy="1101792"/>
            <wp:effectExtent l="0" t="0" r="8255" b="3175"/>
            <wp:docPr id="1309562502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/>
                    <pic:cNvPicPr>
                      <a:picLocks noChangeAspect="1" noChangeArrowheads="1"/>
                    </pic:cNvPicPr>
                  </pic:nvPicPr>
                  <pic:blipFill>
                    <a:blip r:embed="rId5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8E4FED0" wp14:editId="441052AB">
            <wp:extent cx="1440000" cy="1101792"/>
            <wp:effectExtent l="0" t="0" r="8255" b="3175"/>
            <wp:docPr id="1432097979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7"/>
                    <pic:cNvPicPr>
                      <a:picLocks noChangeAspect="1" noChangeArrowheads="1"/>
                    </pic:cNvPicPr>
                  </pic:nvPicPr>
                  <pic:blipFill>
                    <a:blip r:embed="rId5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8A4E72" w14:textId="77777777" w:rsidR="00166489" w:rsidRDefault="00166489" w:rsidP="00166489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140538C" wp14:editId="5BD1EB23">
            <wp:extent cx="1440000" cy="1101792"/>
            <wp:effectExtent l="0" t="0" r="8255" b="3175"/>
            <wp:docPr id="1304518491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8"/>
                    <pic:cNvPicPr>
                      <a:picLocks noChangeAspect="1" noChangeArrowheads="1"/>
                    </pic:cNvPicPr>
                  </pic:nvPicPr>
                  <pic:blipFill>
                    <a:blip r:embed="rId5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F369048" wp14:editId="0B49E995">
            <wp:extent cx="1440000" cy="1101792"/>
            <wp:effectExtent l="0" t="0" r="8255" b="3175"/>
            <wp:docPr id="2044943651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"/>
                    <pic:cNvPicPr>
                      <a:picLocks noChangeAspect="1" noChangeArrowheads="1"/>
                    </pic:cNvPicPr>
                  </pic:nvPicPr>
                  <pic:blipFill>
                    <a:blip r:embed="rId5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D92C149" wp14:editId="720DE449">
            <wp:extent cx="1440000" cy="1101792"/>
            <wp:effectExtent l="0" t="0" r="8255" b="3175"/>
            <wp:docPr id="1132348818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0"/>
                    <pic:cNvPicPr>
                      <a:picLocks noChangeAspect="1" noChangeArrowheads="1"/>
                    </pic:cNvPicPr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9FBAB66" wp14:editId="66EB2AAA">
            <wp:extent cx="1440000" cy="1101792"/>
            <wp:effectExtent l="0" t="0" r="8255" b="3175"/>
            <wp:docPr id="1438468274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1"/>
                    <pic:cNvPicPr>
                      <a:picLocks noChangeAspect="1" noChangeArrowheads="1"/>
                    </pic:cNvPicPr>
                  </pic:nvPicPr>
                  <pic:blipFill>
                    <a:blip r:embed="rId5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F04CF8" w14:textId="73BCBA48" w:rsidR="00166489" w:rsidRPr="008D072B" w:rsidRDefault="00166489" w:rsidP="00166489">
      <w:pPr>
        <w:jc w:val="both"/>
        <w:rPr>
          <w:lang w:val="uk-UA"/>
        </w:rPr>
      </w:pPr>
      <w:r>
        <w:t xml:space="preserve">Fig.S19. </w:t>
      </w:r>
      <w:r w:rsidR="00A7731B" w:rsidRPr="00E82268">
        <w:t xml:space="preserve">Scatter plots compare reference iron concentrations with ML-predicted values during the </w:t>
      </w:r>
      <w:r w:rsidR="00A7731B" w:rsidRPr="00217887">
        <w:rPr>
          <w:i/>
          <w:iCs/>
        </w:rPr>
        <w:t>N</w:t>
      </w:r>
      <w:r w:rsidR="00A7731B">
        <w:rPr>
          <w:vertAlign w:val="subscript"/>
        </w:rPr>
        <w:t>B</w:t>
      </w:r>
      <w:r w:rsidR="00A7731B">
        <w:t>-altered test</w:t>
      </w:r>
      <w:r w:rsidR="00A7731B" w:rsidRPr="00752916">
        <w:t xml:space="preserve"> </w:t>
      </w:r>
      <w:r w:rsidR="00A7731B">
        <w:t>in the case of 7D f</w:t>
      </w:r>
      <w:r w:rsidR="00A7731B" w:rsidRPr="00634D92">
        <w:t>eatures</w:t>
      </w:r>
      <w:r w:rsidR="00A7731B" w:rsidRPr="00E82268">
        <w:t>. The ML algorithms include RF (a-d), GB (e-h), XGB (</w:t>
      </w:r>
      <w:proofErr w:type="spellStart"/>
      <w:r w:rsidR="00A7731B" w:rsidRPr="00E82268">
        <w:t>i</w:t>
      </w:r>
      <w:proofErr w:type="spellEnd"/>
      <w:r w:rsidR="00A7731B" w:rsidRPr="00E82268">
        <w:t xml:space="preserve">-l), SVR (m-p), and DNN (q-t). The data come from </w:t>
      </w:r>
      <w:r w:rsidR="00A7731B">
        <w:t>simulation</w:t>
      </w:r>
      <w:r w:rsidR="00A7731B" w:rsidRPr="00E82268">
        <w:t xml:space="preserve"> under monochromatic (a, b, e, f, </w:t>
      </w:r>
      <w:proofErr w:type="spellStart"/>
      <w:r w:rsidR="00A7731B" w:rsidRPr="00E82268">
        <w:t>i</w:t>
      </w:r>
      <w:proofErr w:type="spellEnd"/>
      <w:r w:rsidR="00A7731B" w:rsidRPr="00E82268">
        <w:t>, j, m, n, q, r) and AM1.5 illumination (c, d, g, h, k, l, o, p, s, t). Panels b, d, f, h, j, l, n, p, r, and t include PCA. The black lines are the identified lines serving as the references.</w:t>
      </w:r>
    </w:p>
    <w:p w14:paraId="188DFE29" w14:textId="77777777" w:rsidR="00B27B64" w:rsidRDefault="00B27B64" w:rsidP="00B27B64"/>
    <w:p w14:paraId="3C38B37C" w14:textId="77777777" w:rsidR="00166489" w:rsidRDefault="00166489" w:rsidP="00B27B64"/>
    <w:p w14:paraId="4FAAED61" w14:textId="77777777" w:rsidR="00166489" w:rsidRDefault="00166489" w:rsidP="00B27B64"/>
    <w:p w14:paraId="136390D4" w14:textId="77777777" w:rsidR="00B27B64" w:rsidRDefault="00B27B64" w:rsidP="00B27B64">
      <w:r>
        <w:br w:type="page"/>
      </w:r>
    </w:p>
    <w:p w14:paraId="6CCB42E2" w14:textId="77777777" w:rsidR="00166489" w:rsidRDefault="00166489" w:rsidP="006572B6">
      <w:pPr>
        <w:spacing w:after="0" w:line="240" w:lineRule="auto"/>
        <w:jc w:val="center"/>
      </w:pPr>
      <w:r>
        <w:rPr>
          <w:noProof/>
        </w:rPr>
        <w:lastRenderedPageBreak/>
        <w:drawing>
          <wp:inline distT="0" distB="0" distL="0" distR="0" wp14:anchorId="0B5431B6" wp14:editId="3803C8FE">
            <wp:extent cx="1440000" cy="1262394"/>
            <wp:effectExtent l="0" t="0" r="8255" b="0"/>
            <wp:docPr id="175319793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1"/>
                    <pic:cNvPicPr>
                      <a:picLocks noChangeAspect="1" noChangeArrowheads="1"/>
                    </pic:cNvPicPr>
                  </pic:nvPicPr>
                  <pic:blipFill>
                    <a:blip r:embed="rId5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26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44282C2" wp14:editId="069EEEB9">
            <wp:extent cx="1440000" cy="1262394"/>
            <wp:effectExtent l="0" t="0" r="8255" b="0"/>
            <wp:docPr id="191158212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2"/>
                    <pic:cNvPicPr>
                      <a:picLocks noChangeAspect="1" noChangeArrowheads="1"/>
                    </pic:cNvPicPr>
                  </pic:nvPicPr>
                  <pic:blipFill>
                    <a:blip r:embed="rId5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26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A38E30F" wp14:editId="136B849A">
            <wp:extent cx="1440000" cy="1262394"/>
            <wp:effectExtent l="0" t="0" r="8255" b="0"/>
            <wp:docPr id="1087806876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3"/>
                    <pic:cNvPicPr>
                      <a:picLocks noChangeAspect="1" noChangeArrowheads="1"/>
                    </pic:cNvPicPr>
                  </pic:nvPicPr>
                  <pic:blipFill>
                    <a:blip r:embed="rId5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26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ECACCBB" wp14:editId="651CF208">
            <wp:extent cx="1440000" cy="1262394"/>
            <wp:effectExtent l="0" t="0" r="8255" b="0"/>
            <wp:docPr id="1721959977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4"/>
                    <pic:cNvPicPr>
                      <a:picLocks noChangeAspect="1" noChangeArrowheads="1"/>
                    </pic:cNvPicPr>
                  </pic:nvPicPr>
                  <pic:blipFill>
                    <a:blip r:embed="rId5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26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D1D767" w14:textId="77777777" w:rsidR="00166489" w:rsidRDefault="00166489" w:rsidP="006572B6">
      <w:pPr>
        <w:spacing w:after="0" w:line="240" w:lineRule="auto"/>
        <w:jc w:val="center"/>
      </w:pPr>
      <w:r>
        <w:rPr>
          <w:noProof/>
        </w:rPr>
        <w:drawing>
          <wp:inline distT="0" distB="0" distL="0" distR="0" wp14:anchorId="227DFD6B" wp14:editId="566FA38C">
            <wp:extent cx="1440000" cy="1262394"/>
            <wp:effectExtent l="0" t="0" r="8255" b="0"/>
            <wp:docPr id="763339229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/>
                    <pic:cNvPicPr>
                      <a:picLocks noChangeAspect="1" noChangeArrowheads="1"/>
                    </pic:cNvPicPr>
                  </pic:nvPicPr>
                  <pic:blipFill>
                    <a:blip r:embed="rId5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26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3E21C1C" wp14:editId="645D2760">
            <wp:extent cx="1440000" cy="1262394"/>
            <wp:effectExtent l="0" t="0" r="8255" b="0"/>
            <wp:docPr id="435410724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6"/>
                    <pic:cNvPicPr>
                      <a:picLocks noChangeAspect="1" noChangeArrowheads="1"/>
                    </pic:cNvPicPr>
                  </pic:nvPicPr>
                  <pic:blipFill>
                    <a:blip r:embed="rId5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26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4BC7978" wp14:editId="2D8CEA81">
            <wp:extent cx="1440000" cy="1262394"/>
            <wp:effectExtent l="0" t="0" r="8255" b="0"/>
            <wp:docPr id="1257822628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7"/>
                    <pic:cNvPicPr>
                      <a:picLocks noChangeAspect="1" noChangeArrowheads="1"/>
                    </pic:cNvPicPr>
                  </pic:nvPicPr>
                  <pic:blipFill>
                    <a:blip r:embed="rId5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26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20D1EA6" wp14:editId="1C5D7A3C">
            <wp:extent cx="1440000" cy="1262394"/>
            <wp:effectExtent l="0" t="0" r="8255" b="0"/>
            <wp:docPr id="688551839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8"/>
                    <pic:cNvPicPr>
                      <a:picLocks noChangeAspect="1" noChangeArrowheads="1"/>
                    </pic:cNvPicPr>
                  </pic:nvPicPr>
                  <pic:blipFill>
                    <a:blip r:embed="rId5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26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417BA3" w14:textId="77777777" w:rsidR="00166489" w:rsidRDefault="00166489" w:rsidP="006572B6">
      <w:pPr>
        <w:spacing w:after="0" w:line="240" w:lineRule="auto"/>
        <w:jc w:val="center"/>
      </w:pPr>
      <w:r>
        <w:rPr>
          <w:noProof/>
        </w:rPr>
        <w:drawing>
          <wp:inline distT="0" distB="0" distL="0" distR="0" wp14:anchorId="4926FE8D" wp14:editId="504D69EB">
            <wp:extent cx="1437003" cy="1454400"/>
            <wp:effectExtent l="0" t="0" r="0" b="0"/>
            <wp:docPr id="1997521542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9"/>
                    <pic:cNvPicPr>
                      <a:picLocks noChangeAspect="1" noChangeArrowheads="1"/>
                    </pic:cNvPicPr>
                  </pic:nvPicPr>
                  <pic:blipFill>
                    <a:blip r:embed="rId5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7003" cy="145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EC6BDB9" wp14:editId="155A9D33">
            <wp:extent cx="1437003" cy="1454400"/>
            <wp:effectExtent l="0" t="0" r="0" b="0"/>
            <wp:docPr id="1108125615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/>
                    <pic:cNvPicPr>
                      <a:picLocks noChangeAspect="1" noChangeArrowheads="1"/>
                    </pic:cNvPicPr>
                  </pic:nvPicPr>
                  <pic:blipFill>
                    <a:blip r:embed="rId5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7003" cy="145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5AFE458" wp14:editId="336719EE">
            <wp:extent cx="1437003" cy="1454400"/>
            <wp:effectExtent l="0" t="0" r="0" b="0"/>
            <wp:docPr id="1731654617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1"/>
                    <pic:cNvPicPr>
                      <a:picLocks noChangeAspect="1" noChangeArrowheads="1"/>
                    </pic:cNvPicPr>
                  </pic:nvPicPr>
                  <pic:blipFill>
                    <a:blip r:embed="rId5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7003" cy="145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B2690C2" wp14:editId="1E4AB74F">
            <wp:extent cx="1437003" cy="1454400"/>
            <wp:effectExtent l="0" t="0" r="0" b="0"/>
            <wp:docPr id="1297462917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2"/>
                    <pic:cNvPicPr>
                      <a:picLocks noChangeAspect="1" noChangeArrowheads="1"/>
                    </pic:cNvPicPr>
                  </pic:nvPicPr>
                  <pic:blipFill>
                    <a:blip r:embed="rId5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7003" cy="145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30E14C" w14:textId="77777777" w:rsidR="00166489" w:rsidRDefault="00166489" w:rsidP="006572B6">
      <w:pPr>
        <w:spacing w:after="0" w:line="240" w:lineRule="auto"/>
        <w:jc w:val="center"/>
      </w:pPr>
      <w:r>
        <w:rPr>
          <w:noProof/>
          <w14:ligatures w14:val="standardContextual"/>
        </w:rPr>
        <w:drawing>
          <wp:inline distT="0" distB="0" distL="0" distR="0" wp14:anchorId="099CDC00" wp14:editId="036E3EA0">
            <wp:extent cx="1437448" cy="1454400"/>
            <wp:effectExtent l="0" t="0" r="0" b="0"/>
            <wp:docPr id="44955928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9559282" name="Рисунок 449559282"/>
                    <pic:cNvPicPr/>
                  </pic:nvPicPr>
                  <pic:blipFill>
                    <a:blip r:embed="rId5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7448" cy="145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1CB8702" wp14:editId="4612E438">
            <wp:extent cx="1437448" cy="1454400"/>
            <wp:effectExtent l="0" t="0" r="0" b="0"/>
            <wp:docPr id="304041810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4041810" name="Рисунок 304041810"/>
                    <pic:cNvPicPr/>
                  </pic:nvPicPr>
                  <pic:blipFill>
                    <a:blip r:embed="rId5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7448" cy="145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572EB75" wp14:editId="6E042486">
            <wp:extent cx="1437448" cy="1454400"/>
            <wp:effectExtent l="0" t="0" r="0" b="0"/>
            <wp:docPr id="1595409258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5409258" name="Рисунок 1595409258"/>
                    <pic:cNvPicPr/>
                  </pic:nvPicPr>
                  <pic:blipFill>
                    <a:blip r:embed="rId5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7448" cy="145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5D19F0B" wp14:editId="3ED84B66">
            <wp:extent cx="1437448" cy="1454400"/>
            <wp:effectExtent l="0" t="0" r="0" b="0"/>
            <wp:docPr id="1840138207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0138207" name="Рисунок 1840138207"/>
                    <pic:cNvPicPr/>
                  </pic:nvPicPr>
                  <pic:blipFill>
                    <a:blip r:embed="rId5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7448" cy="145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400C94" w14:textId="77777777" w:rsidR="00166489" w:rsidRDefault="00166489" w:rsidP="006572B6">
      <w:pPr>
        <w:spacing w:after="0" w:line="240" w:lineRule="auto"/>
        <w:jc w:val="center"/>
      </w:pPr>
      <w:r>
        <w:rPr>
          <w:noProof/>
        </w:rPr>
        <w:drawing>
          <wp:inline distT="0" distB="0" distL="0" distR="0" wp14:anchorId="7E0CBD6A" wp14:editId="49CB79A7">
            <wp:extent cx="2160000" cy="2034479"/>
            <wp:effectExtent l="0" t="0" r="0" b="4445"/>
            <wp:docPr id="1714438694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7"/>
                    <pic:cNvPicPr>
                      <a:picLocks noChangeAspect="1" noChangeArrowheads="1"/>
                    </pic:cNvPicPr>
                  </pic:nvPicPr>
                  <pic:blipFill>
                    <a:blip r:embed="rId5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000" cy="20344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E06D61C" wp14:editId="0750ACDE">
            <wp:extent cx="2160000" cy="2034479"/>
            <wp:effectExtent l="0" t="0" r="0" b="4445"/>
            <wp:docPr id="1885567941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8"/>
                    <pic:cNvPicPr>
                      <a:picLocks noChangeAspect="1" noChangeArrowheads="1"/>
                    </pic:cNvPicPr>
                  </pic:nvPicPr>
                  <pic:blipFill>
                    <a:blip r:embed="rId5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000" cy="20344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144214" w14:textId="6DCF291F" w:rsidR="00AD0821" w:rsidRDefault="00166489" w:rsidP="00AD0821">
      <w:pPr>
        <w:spacing w:after="0"/>
        <w:ind w:firstLine="709"/>
        <w:jc w:val="both"/>
      </w:pPr>
      <w:r>
        <w:t>Fig.S20.</w:t>
      </w:r>
      <w:r w:rsidRPr="00F51742">
        <w:t xml:space="preserve"> </w:t>
      </w:r>
      <w:r w:rsidR="00AD0821" w:rsidRPr="00DD6536">
        <w:t>MSE (a-h), MAPE (</w:t>
      </w:r>
      <w:proofErr w:type="spellStart"/>
      <w:r w:rsidR="00AD0821" w:rsidRPr="00DD6536">
        <w:t>i</w:t>
      </w:r>
      <w:proofErr w:type="spellEnd"/>
      <w:r w:rsidR="00AD0821" w:rsidRPr="00DD6536">
        <w:t>-p), and R</w:t>
      </w:r>
      <w:r w:rsidR="00AD0821" w:rsidRPr="00436428">
        <w:rPr>
          <w:vertAlign w:val="superscript"/>
        </w:rPr>
        <w:t>2</w:t>
      </w:r>
      <w:r w:rsidR="00AD0821" w:rsidRPr="00DD6536">
        <w:t xml:space="preserve"> (q, r) scores for various models, feature combinations, and illumination conditions on the </w:t>
      </w:r>
      <w:r w:rsidR="00AD0821" w:rsidRPr="00436428">
        <w:rPr>
          <w:i/>
          <w:iCs/>
        </w:rPr>
        <w:t>N</w:t>
      </w:r>
      <w:r w:rsidR="00AD0821">
        <w:rPr>
          <w:vertAlign w:val="subscript"/>
        </w:rPr>
        <w:t>B</w:t>
      </w:r>
      <w:r w:rsidR="00AD0821" w:rsidRPr="00DD6536">
        <w:t>-altered test dataset. Illumination: 940</w:t>
      </w:r>
      <w:r w:rsidR="00AD0821">
        <w:t xml:space="preserve"> </w:t>
      </w:r>
      <w:r w:rsidR="00AD0821" w:rsidRPr="00DD6536">
        <w:t xml:space="preserve">nm (a-d, </w:t>
      </w:r>
      <w:proofErr w:type="spellStart"/>
      <w:r w:rsidR="00AD0821" w:rsidRPr="00DD6536">
        <w:t>i</w:t>
      </w:r>
      <w:proofErr w:type="spellEnd"/>
      <w:r w:rsidR="00AD0821" w:rsidRPr="00DD6536">
        <w:t xml:space="preserve">-l, q), AM1.5 (e-h, m-p, r). Feature dimensions: 4 (a, e, </w:t>
      </w:r>
      <w:proofErr w:type="spellStart"/>
      <w:r w:rsidR="00AD0821" w:rsidRPr="00DD6536">
        <w:t>i</w:t>
      </w:r>
      <w:proofErr w:type="spellEnd"/>
      <w:r w:rsidR="00AD0821" w:rsidRPr="00DD6536">
        <w:t>, m), 5 (b, f, j, n), 6 (c, g, k, o), and 7 (d, h, l, p). Results with PCA are shown as circles (a-h) and shaded areas (</w:t>
      </w:r>
      <w:proofErr w:type="spellStart"/>
      <w:r w:rsidR="00AD0821" w:rsidRPr="00DD6536">
        <w:t>i</w:t>
      </w:r>
      <w:proofErr w:type="spellEnd"/>
      <w:r w:rsidR="00AD0821" w:rsidRPr="00DD6536">
        <w:t>-r), while results without PCA are represented by squares (</w:t>
      </w:r>
      <w:r w:rsidR="00AD0821">
        <w:t>a</w:t>
      </w:r>
      <w:r w:rsidR="00AD0821" w:rsidRPr="00DD6536">
        <w:t>-h) and filled regions (</w:t>
      </w:r>
      <w:proofErr w:type="spellStart"/>
      <w:r w:rsidR="00AD0821" w:rsidRPr="00DD6536">
        <w:t>i</w:t>
      </w:r>
      <w:proofErr w:type="spellEnd"/>
      <w:r w:rsidR="00AD0821" w:rsidRPr="00DD6536">
        <w:t>-r). The numbers in panels (a-h) represent MSE values multiplied by 1000, while the numbers in panels (</w:t>
      </w:r>
      <w:proofErr w:type="spellStart"/>
      <w:r w:rsidR="00AD0821" w:rsidRPr="00DD6536">
        <w:t>i</w:t>
      </w:r>
      <w:proofErr w:type="spellEnd"/>
      <w:r w:rsidR="00AD0821" w:rsidRPr="00DD6536">
        <w:t>-p) indicate MAPE values in percentage.</w:t>
      </w:r>
    </w:p>
    <w:p w14:paraId="265A2F09" w14:textId="3037E8E9" w:rsidR="00166489" w:rsidRDefault="00166489" w:rsidP="006572B6">
      <w:pPr>
        <w:jc w:val="both"/>
      </w:pPr>
      <w:r>
        <w:t>.</w:t>
      </w:r>
      <w:r>
        <w:br w:type="page"/>
      </w:r>
    </w:p>
    <w:p w14:paraId="052A630D" w14:textId="77777777" w:rsidR="00166489" w:rsidRDefault="00166489" w:rsidP="00B27B64"/>
    <w:p w14:paraId="1D5F1D3B" w14:textId="1401E30E" w:rsidR="00566964" w:rsidRDefault="00566964" w:rsidP="00B27B64">
      <w:r>
        <w:t>Table S1</w:t>
      </w:r>
      <w:r w:rsidR="00AC78A2">
        <w:t>4</w:t>
      </w:r>
      <w:r>
        <w:t xml:space="preserve">. </w:t>
      </w:r>
      <w:r w:rsidRPr="009F0988">
        <w:t xml:space="preserve">Performance metrics of the </w:t>
      </w:r>
      <w:r>
        <w:t xml:space="preserve">models for </w:t>
      </w:r>
      <w:r w:rsidR="00075D2A" w:rsidRPr="00075D2A">
        <w:rPr>
          <w:i/>
          <w:iCs/>
        </w:rPr>
        <w:t>N</w:t>
      </w:r>
      <w:r w:rsidRPr="00075D2A">
        <w:rPr>
          <w:vertAlign w:val="subscript"/>
        </w:rPr>
        <w:t>B</w:t>
      </w:r>
      <w:r>
        <w:t>-altered dataset.</w:t>
      </w:r>
    </w:p>
    <w:tbl>
      <w:tblPr>
        <w:tblStyle w:val="a3"/>
        <w:tblW w:w="10488" w:type="dxa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23"/>
        <w:gridCol w:w="1223"/>
        <w:gridCol w:w="624"/>
        <w:gridCol w:w="686"/>
        <w:gridCol w:w="677"/>
        <w:gridCol w:w="681"/>
        <w:gridCol w:w="637"/>
        <w:gridCol w:w="750"/>
        <w:gridCol w:w="662"/>
        <w:gridCol w:w="672"/>
        <w:gridCol w:w="621"/>
        <w:gridCol w:w="664"/>
        <w:gridCol w:w="683"/>
        <w:gridCol w:w="685"/>
      </w:tblGrid>
      <w:tr w:rsidR="00D52DD2" w14:paraId="7BC0EDEF" w14:textId="77777777" w:rsidTr="00222DB2">
        <w:trPr>
          <w:jc w:val="center"/>
        </w:trPr>
        <w:tc>
          <w:tcPr>
            <w:tcW w:w="1223" w:type="dxa"/>
            <w:vMerge w:val="restart"/>
            <w:vAlign w:val="center"/>
          </w:tcPr>
          <w:p w14:paraId="5C45B8B9" w14:textId="77777777" w:rsidR="00566964" w:rsidRPr="00BA72C3" w:rsidRDefault="00566964" w:rsidP="00695143">
            <w:pPr>
              <w:jc w:val="center"/>
            </w:pPr>
            <w:r w:rsidRPr="00BA72C3">
              <w:t>Algorithm</w:t>
            </w:r>
          </w:p>
        </w:tc>
        <w:tc>
          <w:tcPr>
            <w:tcW w:w="1223" w:type="dxa"/>
            <w:vMerge w:val="restart"/>
            <w:vAlign w:val="center"/>
          </w:tcPr>
          <w:p w14:paraId="79CC7B61" w14:textId="77777777" w:rsidR="00566964" w:rsidRDefault="00566964" w:rsidP="00695143">
            <w:pPr>
              <w:jc w:val="center"/>
            </w:pPr>
            <w:r>
              <w:t>Feature dimension</w:t>
            </w:r>
          </w:p>
        </w:tc>
        <w:tc>
          <w:tcPr>
            <w:tcW w:w="2668" w:type="dxa"/>
            <w:gridSpan w:val="4"/>
          </w:tcPr>
          <w:p w14:paraId="34A620D7" w14:textId="77777777" w:rsidR="00566964" w:rsidRDefault="00566964" w:rsidP="00695143">
            <w:pPr>
              <w:jc w:val="center"/>
            </w:pPr>
            <w:proofErr w:type="spellStart"/>
            <w:r>
              <w:t>MdAPE</w:t>
            </w:r>
            <w:proofErr w:type="spellEnd"/>
            <w:r>
              <w:t>, %</w:t>
            </w:r>
          </w:p>
        </w:tc>
        <w:tc>
          <w:tcPr>
            <w:tcW w:w="2721" w:type="dxa"/>
            <w:gridSpan w:val="4"/>
          </w:tcPr>
          <w:p w14:paraId="6446A175" w14:textId="77777777" w:rsidR="00566964" w:rsidRDefault="00566964" w:rsidP="00695143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2653" w:type="dxa"/>
            <w:gridSpan w:val="4"/>
          </w:tcPr>
          <w:p w14:paraId="04ACFF0B" w14:textId="77777777" w:rsidR="00566964" w:rsidRDefault="00566964" w:rsidP="00695143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D52DD2" w14:paraId="29A37F88" w14:textId="77777777" w:rsidTr="00222DB2">
        <w:trPr>
          <w:jc w:val="center"/>
        </w:trPr>
        <w:tc>
          <w:tcPr>
            <w:tcW w:w="1223" w:type="dxa"/>
            <w:vMerge/>
          </w:tcPr>
          <w:p w14:paraId="3374D8B8" w14:textId="77777777" w:rsidR="00566964" w:rsidRDefault="00566964" w:rsidP="00695143"/>
        </w:tc>
        <w:tc>
          <w:tcPr>
            <w:tcW w:w="1223" w:type="dxa"/>
            <w:vMerge/>
          </w:tcPr>
          <w:p w14:paraId="24AADE17" w14:textId="77777777" w:rsidR="00566964" w:rsidRDefault="00566964" w:rsidP="00695143"/>
        </w:tc>
        <w:tc>
          <w:tcPr>
            <w:tcW w:w="1310" w:type="dxa"/>
            <w:gridSpan w:val="2"/>
          </w:tcPr>
          <w:p w14:paraId="4A16EAA0" w14:textId="77777777" w:rsidR="00566964" w:rsidRDefault="00566964" w:rsidP="00695143">
            <w:pPr>
              <w:jc w:val="center"/>
            </w:pPr>
            <w:r>
              <w:t>940 nm</w:t>
            </w:r>
          </w:p>
        </w:tc>
        <w:tc>
          <w:tcPr>
            <w:tcW w:w="1358" w:type="dxa"/>
            <w:gridSpan w:val="2"/>
          </w:tcPr>
          <w:p w14:paraId="6C33E6E5" w14:textId="77777777" w:rsidR="00566964" w:rsidRDefault="00566964" w:rsidP="00695143">
            <w:pPr>
              <w:jc w:val="center"/>
            </w:pPr>
            <w:r>
              <w:t>AM1.5</w:t>
            </w:r>
          </w:p>
        </w:tc>
        <w:tc>
          <w:tcPr>
            <w:tcW w:w="1387" w:type="dxa"/>
            <w:gridSpan w:val="2"/>
          </w:tcPr>
          <w:p w14:paraId="1E2DD92D" w14:textId="77777777" w:rsidR="00566964" w:rsidRDefault="00566964" w:rsidP="00695143">
            <w:pPr>
              <w:jc w:val="center"/>
            </w:pPr>
            <w:r>
              <w:t>940 nm</w:t>
            </w:r>
          </w:p>
        </w:tc>
        <w:tc>
          <w:tcPr>
            <w:tcW w:w="1334" w:type="dxa"/>
            <w:gridSpan w:val="2"/>
          </w:tcPr>
          <w:p w14:paraId="5FF16218" w14:textId="77777777" w:rsidR="00566964" w:rsidRDefault="00566964" w:rsidP="00695143">
            <w:pPr>
              <w:jc w:val="center"/>
            </w:pPr>
            <w:r>
              <w:t>AM1.5</w:t>
            </w:r>
          </w:p>
        </w:tc>
        <w:tc>
          <w:tcPr>
            <w:tcW w:w="1285" w:type="dxa"/>
            <w:gridSpan w:val="2"/>
          </w:tcPr>
          <w:p w14:paraId="4A4D2F40" w14:textId="77777777" w:rsidR="00566964" w:rsidRDefault="00566964" w:rsidP="00695143">
            <w:pPr>
              <w:jc w:val="center"/>
            </w:pPr>
            <w:r>
              <w:t>940 nm</w:t>
            </w:r>
          </w:p>
        </w:tc>
        <w:tc>
          <w:tcPr>
            <w:tcW w:w="1368" w:type="dxa"/>
            <w:gridSpan w:val="2"/>
          </w:tcPr>
          <w:p w14:paraId="0E1A7FBF" w14:textId="77777777" w:rsidR="00566964" w:rsidRDefault="00566964" w:rsidP="00695143">
            <w:pPr>
              <w:jc w:val="center"/>
            </w:pPr>
            <w:r>
              <w:t>AM1.5</w:t>
            </w:r>
          </w:p>
        </w:tc>
      </w:tr>
      <w:tr w:rsidR="00D52DD2" w14:paraId="51ED552C" w14:textId="77777777" w:rsidTr="00222DB2">
        <w:trPr>
          <w:jc w:val="center"/>
        </w:trPr>
        <w:tc>
          <w:tcPr>
            <w:tcW w:w="1223" w:type="dxa"/>
            <w:vMerge/>
          </w:tcPr>
          <w:p w14:paraId="00604047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  <w:vMerge/>
          </w:tcPr>
          <w:p w14:paraId="078E9C4B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050E9B14" w14:textId="77777777" w:rsidR="00566964" w:rsidRPr="00496A86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86" w:type="dxa"/>
          </w:tcPr>
          <w:p w14:paraId="1C60081A" w14:textId="77777777" w:rsidR="00566964" w:rsidRPr="00936437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77" w:type="dxa"/>
          </w:tcPr>
          <w:p w14:paraId="2B23A0B8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81" w:type="dxa"/>
          </w:tcPr>
          <w:p w14:paraId="10D98C89" w14:textId="77777777" w:rsidR="00566964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37" w:type="dxa"/>
          </w:tcPr>
          <w:p w14:paraId="04F12782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750" w:type="dxa"/>
          </w:tcPr>
          <w:p w14:paraId="3285617F" w14:textId="77777777" w:rsidR="00566964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62" w:type="dxa"/>
          </w:tcPr>
          <w:p w14:paraId="41FA129D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72" w:type="dxa"/>
          </w:tcPr>
          <w:p w14:paraId="31A8E3D5" w14:textId="77777777" w:rsidR="00566964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21" w:type="dxa"/>
          </w:tcPr>
          <w:p w14:paraId="37393134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64" w:type="dxa"/>
          </w:tcPr>
          <w:p w14:paraId="28217507" w14:textId="77777777" w:rsidR="00566964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83" w:type="dxa"/>
          </w:tcPr>
          <w:p w14:paraId="26935EEB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85" w:type="dxa"/>
          </w:tcPr>
          <w:p w14:paraId="7EAD1AE2" w14:textId="77777777" w:rsidR="00566964" w:rsidRDefault="00566964" w:rsidP="00695143">
            <w:pPr>
              <w:jc w:val="center"/>
            </w:pPr>
            <w:r>
              <w:t>PCA</w:t>
            </w:r>
          </w:p>
        </w:tc>
      </w:tr>
      <w:tr w:rsidR="00D52DD2" w14:paraId="1F57F7F5" w14:textId="77777777" w:rsidTr="00222DB2">
        <w:trPr>
          <w:jc w:val="center"/>
        </w:trPr>
        <w:tc>
          <w:tcPr>
            <w:tcW w:w="1223" w:type="dxa"/>
            <w:vMerge w:val="restart"/>
          </w:tcPr>
          <w:p w14:paraId="18E9699B" w14:textId="77777777" w:rsidR="004171DF" w:rsidRPr="00BA72C3" w:rsidRDefault="004171DF" w:rsidP="004171DF">
            <w:pPr>
              <w:jc w:val="center"/>
            </w:pPr>
            <w:r>
              <w:t>RF</w:t>
            </w:r>
          </w:p>
        </w:tc>
        <w:tc>
          <w:tcPr>
            <w:tcW w:w="1223" w:type="dxa"/>
          </w:tcPr>
          <w:p w14:paraId="4D851302" w14:textId="77777777" w:rsidR="004171DF" w:rsidRDefault="004171DF" w:rsidP="004171DF">
            <w:pPr>
              <w:jc w:val="center"/>
            </w:pPr>
            <w:r>
              <w:t>4</w:t>
            </w:r>
          </w:p>
        </w:tc>
        <w:tc>
          <w:tcPr>
            <w:tcW w:w="624" w:type="dxa"/>
          </w:tcPr>
          <w:p w14:paraId="05371A4F" w14:textId="6C3AF54C" w:rsidR="004171DF" w:rsidRDefault="004171DF" w:rsidP="004171DF">
            <w:pPr>
              <w:jc w:val="center"/>
            </w:pPr>
            <w:r w:rsidRPr="00A7407E">
              <w:t>46.4</w:t>
            </w:r>
          </w:p>
        </w:tc>
        <w:tc>
          <w:tcPr>
            <w:tcW w:w="686" w:type="dxa"/>
          </w:tcPr>
          <w:p w14:paraId="2DF8EF5D" w14:textId="37F97A90" w:rsidR="004171DF" w:rsidRDefault="004171DF" w:rsidP="004171DF">
            <w:pPr>
              <w:jc w:val="center"/>
            </w:pPr>
            <w:r w:rsidRPr="00A7407E">
              <w:t>19.</w:t>
            </w:r>
            <w:r>
              <w:t>2</w:t>
            </w:r>
            <w:r w:rsidRPr="00A7407E">
              <w:t>7</w:t>
            </w:r>
          </w:p>
        </w:tc>
        <w:tc>
          <w:tcPr>
            <w:tcW w:w="677" w:type="dxa"/>
          </w:tcPr>
          <w:p w14:paraId="42039222" w14:textId="4E0CE23F" w:rsidR="004171DF" w:rsidRDefault="004171DF" w:rsidP="004171DF">
            <w:pPr>
              <w:jc w:val="center"/>
            </w:pPr>
            <w:r w:rsidRPr="00A7407E">
              <w:t>4</w:t>
            </w:r>
            <w:r>
              <w:t>4</w:t>
            </w:r>
            <w:r w:rsidRPr="00A7407E">
              <w:t>.</w:t>
            </w:r>
            <w:r>
              <w:t>0</w:t>
            </w:r>
          </w:p>
        </w:tc>
        <w:tc>
          <w:tcPr>
            <w:tcW w:w="681" w:type="dxa"/>
          </w:tcPr>
          <w:p w14:paraId="1E0A09E8" w14:textId="703907F2" w:rsidR="004171DF" w:rsidRDefault="004171DF" w:rsidP="004171DF">
            <w:pPr>
              <w:jc w:val="center"/>
            </w:pPr>
            <w:r w:rsidRPr="00A7407E">
              <w:t>16.</w:t>
            </w:r>
            <w:r>
              <w:t>2</w:t>
            </w:r>
          </w:p>
        </w:tc>
        <w:tc>
          <w:tcPr>
            <w:tcW w:w="637" w:type="dxa"/>
          </w:tcPr>
          <w:p w14:paraId="022ABDCF" w14:textId="0EBBB595" w:rsidR="004171DF" w:rsidRDefault="004171DF" w:rsidP="004171DF">
            <w:pPr>
              <w:jc w:val="center"/>
            </w:pPr>
            <w:r w:rsidRPr="00A7407E">
              <w:t>0.91</w:t>
            </w:r>
          </w:p>
        </w:tc>
        <w:tc>
          <w:tcPr>
            <w:tcW w:w="750" w:type="dxa"/>
          </w:tcPr>
          <w:p w14:paraId="3CC06E57" w14:textId="70A7F473" w:rsidR="004171DF" w:rsidRDefault="004171DF" w:rsidP="004171DF">
            <w:pPr>
              <w:jc w:val="center"/>
            </w:pPr>
            <w:r w:rsidRPr="00A7407E">
              <w:t>5.09</w:t>
            </w:r>
          </w:p>
        </w:tc>
        <w:tc>
          <w:tcPr>
            <w:tcW w:w="662" w:type="dxa"/>
          </w:tcPr>
          <w:p w14:paraId="3D55C5AB" w14:textId="5898DA2F" w:rsidR="004171DF" w:rsidRDefault="004171DF" w:rsidP="004171DF">
            <w:pPr>
              <w:jc w:val="center"/>
            </w:pPr>
            <w:r w:rsidRPr="00A7407E">
              <w:t>1.8</w:t>
            </w:r>
            <w:r>
              <w:t>2</w:t>
            </w:r>
          </w:p>
        </w:tc>
        <w:tc>
          <w:tcPr>
            <w:tcW w:w="672" w:type="dxa"/>
          </w:tcPr>
          <w:p w14:paraId="1E8CF53C" w14:textId="19E4274D" w:rsidR="004171DF" w:rsidRDefault="004171DF" w:rsidP="004171DF">
            <w:pPr>
              <w:jc w:val="center"/>
            </w:pPr>
            <w:r w:rsidRPr="00A7407E">
              <w:t>4.6</w:t>
            </w:r>
            <w:r>
              <w:t>4</w:t>
            </w:r>
          </w:p>
        </w:tc>
        <w:tc>
          <w:tcPr>
            <w:tcW w:w="621" w:type="dxa"/>
          </w:tcPr>
          <w:p w14:paraId="20A8B68C" w14:textId="20B44AAD" w:rsidR="004171DF" w:rsidRDefault="004171DF" w:rsidP="004171DF">
            <w:pPr>
              <w:jc w:val="center"/>
            </w:pPr>
            <w:r w:rsidRPr="00A7407E">
              <w:t>11.9</w:t>
            </w:r>
          </w:p>
        </w:tc>
        <w:tc>
          <w:tcPr>
            <w:tcW w:w="664" w:type="dxa"/>
          </w:tcPr>
          <w:p w14:paraId="036FD1BC" w14:textId="5B0C624C" w:rsidR="004171DF" w:rsidRDefault="004171DF" w:rsidP="004171DF">
            <w:pPr>
              <w:jc w:val="center"/>
            </w:pPr>
            <w:r w:rsidRPr="00A7407E">
              <w:t>28.7</w:t>
            </w:r>
          </w:p>
        </w:tc>
        <w:tc>
          <w:tcPr>
            <w:tcW w:w="683" w:type="dxa"/>
          </w:tcPr>
          <w:p w14:paraId="73CDC79A" w14:textId="32A6A5E9" w:rsidR="004171DF" w:rsidRDefault="004171DF" w:rsidP="004171DF">
            <w:pPr>
              <w:jc w:val="center"/>
            </w:pPr>
            <w:r w:rsidRPr="00A7407E">
              <w:t>16.</w:t>
            </w:r>
            <w:r>
              <w:t>6</w:t>
            </w:r>
          </w:p>
        </w:tc>
        <w:tc>
          <w:tcPr>
            <w:tcW w:w="685" w:type="dxa"/>
          </w:tcPr>
          <w:p w14:paraId="386F4287" w14:textId="2823D45B" w:rsidR="004171DF" w:rsidRDefault="004171DF" w:rsidP="004171DF">
            <w:pPr>
              <w:jc w:val="center"/>
            </w:pPr>
            <w:r w:rsidRPr="00A7407E">
              <w:t>34.</w:t>
            </w:r>
            <w:r>
              <w:t>2</w:t>
            </w:r>
          </w:p>
        </w:tc>
      </w:tr>
      <w:tr w:rsidR="00D52DD2" w14:paraId="0BC12670" w14:textId="77777777" w:rsidTr="00222DB2">
        <w:trPr>
          <w:jc w:val="center"/>
        </w:trPr>
        <w:tc>
          <w:tcPr>
            <w:tcW w:w="1223" w:type="dxa"/>
            <w:vMerge/>
          </w:tcPr>
          <w:p w14:paraId="0CD02D5A" w14:textId="77777777" w:rsidR="004171DF" w:rsidRDefault="004171DF" w:rsidP="004171DF">
            <w:pPr>
              <w:jc w:val="center"/>
            </w:pPr>
          </w:p>
        </w:tc>
        <w:tc>
          <w:tcPr>
            <w:tcW w:w="1223" w:type="dxa"/>
          </w:tcPr>
          <w:p w14:paraId="296883C7" w14:textId="77777777" w:rsidR="004171DF" w:rsidRDefault="004171DF" w:rsidP="004171DF">
            <w:pPr>
              <w:jc w:val="center"/>
            </w:pPr>
            <w:r>
              <w:t>5</w:t>
            </w:r>
          </w:p>
        </w:tc>
        <w:tc>
          <w:tcPr>
            <w:tcW w:w="624" w:type="dxa"/>
          </w:tcPr>
          <w:p w14:paraId="299437F8" w14:textId="5DF340CA" w:rsidR="004171DF" w:rsidRDefault="004171DF" w:rsidP="004171DF">
            <w:pPr>
              <w:jc w:val="center"/>
            </w:pPr>
            <w:r w:rsidRPr="00A7407E">
              <w:t>46.</w:t>
            </w:r>
            <w:r>
              <w:t>6</w:t>
            </w:r>
          </w:p>
        </w:tc>
        <w:tc>
          <w:tcPr>
            <w:tcW w:w="686" w:type="dxa"/>
          </w:tcPr>
          <w:p w14:paraId="3633F44B" w14:textId="65ED4993" w:rsidR="004171DF" w:rsidRDefault="004171DF" w:rsidP="004171DF">
            <w:pPr>
              <w:jc w:val="center"/>
            </w:pPr>
            <w:r w:rsidRPr="00A7407E">
              <w:t>17.7</w:t>
            </w:r>
          </w:p>
        </w:tc>
        <w:tc>
          <w:tcPr>
            <w:tcW w:w="677" w:type="dxa"/>
          </w:tcPr>
          <w:p w14:paraId="022FBADD" w14:textId="4E8920E5" w:rsidR="004171DF" w:rsidRDefault="004171DF" w:rsidP="004171DF">
            <w:pPr>
              <w:jc w:val="center"/>
            </w:pPr>
            <w:r w:rsidRPr="00A7407E">
              <w:t>33.5</w:t>
            </w:r>
          </w:p>
        </w:tc>
        <w:tc>
          <w:tcPr>
            <w:tcW w:w="681" w:type="dxa"/>
          </w:tcPr>
          <w:p w14:paraId="7C206D0C" w14:textId="5C8DE775" w:rsidR="004171DF" w:rsidRDefault="004171DF" w:rsidP="004171DF">
            <w:pPr>
              <w:jc w:val="center"/>
            </w:pPr>
            <w:r w:rsidRPr="00A7407E">
              <w:t>19.5</w:t>
            </w:r>
          </w:p>
        </w:tc>
        <w:tc>
          <w:tcPr>
            <w:tcW w:w="637" w:type="dxa"/>
          </w:tcPr>
          <w:p w14:paraId="0304717B" w14:textId="232E0E68" w:rsidR="004171DF" w:rsidRDefault="004171DF" w:rsidP="004171DF">
            <w:pPr>
              <w:jc w:val="center"/>
            </w:pPr>
            <w:r w:rsidRPr="00A7407E">
              <w:t>2.09</w:t>
            </w:r>
          </w:p>
        </w:tc>
        <w:tc>
          <w:tcPr>
            <w:tcW w:w="750" w:type="dxa"/>
          </w:tcPr>
          <w:p w14:paraId="5C82397F" w14:textId="407AA04C" w:rsidR="004171DF" w:rsidRDefault="004171DF" w:rsidP="004171DF">
            <w:pPr>
              <w:jc w:val="center"/>
            </w:pPr>
            <w:r w:rsidRPr="00A7407E">
              <w:t>3.55</w:t>
            </w:r>
          </w:p>
        </w:tc>
        <w:tc>
          <w:tcPr>
            <w:tcW w:w="662" w:type="dxa"/>
          </w:tcPr>
          <w:p w14:paraId="0AE4B7BA" w14:textId="33576ED3" w:rsidR="004171DF" w:rsidRDefault="004171DF" w:rsidP="004171DF">
            <w:pPr>
              <w:jc w:val="center"/>
            </w:pPr>
            <w:r w:rsidRPr="00A7407E">
              <w:t>2</w:t>
            </w:r>
            <w:r>
              <w:t>.00</w:t>
            </w:r>
          </w:p>
        </w:tc>
        <w:tc>
          <w:tcPr>
            <w:tcW w:w="672" w:type="dxa"/>
          </w:tcPr>
          <w:p w14:paraId="036904FC" w14:textId="769BD98D" w:rsidR="004171DF" w:rsidRDefault="004171DF" w:rsidP="004171DF">
            <w:pPr>
              <w:jc w:val="center"/>
            </w:pPr>
            <w:r w:rsidRPr="00A7407E">
              <w:t>2.4</w:t>
            </w:r>
            <w:r>
              <w:t>6</w:t>
            </w:r>
          </w:p>
        </w:tc>
        <w:tc>
          <w:tcPr>
            <w:tcW w:w="621" w:type="dxa"/>
          </w:tcPr>
          <w:p w14:paraId="6EF0E3AD" w14:textId="6D2103E3" w:rsidR="004171DF" w:rsidRDefault="004171DF" w:rsidP="004171DF">
            <w:pPr>
              <w:jc w:val="center"/>
            </w:pPr>
            <w:r w:rsidRPr="00A7407E">
              <w:t>12.</w:t>
            </w:r>
            <w:r>
              <w:t>2</w:t>
            </w:r>
          </w:p>
        </w:tc>
        <w:tc>
          <w:tcPr>
            <w:tcW w:w="664" w:type="dxa"/>
          </w:tcPr>
          <w:p w14:paraId="2A5B6387" w14:textId="36227B77" w:rsidR="004171DF" w:rsidRDefault="004171DF" w:rsidP="004171DF">
            <w:pPr>
              <w:jc w:val="center"/>
            </w:pPr>
            <w:r w:rsidRPr="00A7407E">
              <w:t>31.6</w:t>
            </w:r>
          </w:p>
        </w:tc>
        <w:tc>
          <w:tcPr>
            <w:tcW w:w="683" w:type="dxa"/>
          </w:tcPr>
          <w:p w14:paraId="0F05F94E" w14:textId="040F8D06" w:rsidR="004171DF" w:rsidRDefault="004171DF" w:rsidP="004171DF">
            <w:pPr>
              <w:jc w:val="center"/>
            </w:pPr>
            <w:r w:rsidRPr="00A7407E">
              <w:t>14.7</w:t>
            </w:r>
          </w:p>
        </w:tc>
        <w:tc>
          <w:tcPr>
            <w:tcW w:w="685" w:type="dxa"/>
          </w:tcPr>
          <w:p w14:paraId="7339CED8" w14:textId="23DDD28E" w:rsidR="004171DF" w:rsidRDefault="004171DF" w:rsidP="004171DF">
            <w:pPr>
              <w:jc w:val="center"/>
            </w:pPr>
            <w:r w:rsidRPr="00A7407E">
              <w:t>29.7</w:t>
            </w:r>
          </w:p>
        </w:tc>
      </w:tr>
      <w:tr w:rsidR="00D52DD2" w14:paraId="24C1BFDE" w14:textId="77777777" w:rsidTr="00222DB2">
        <w:trPr>
          <w:jc w:val="center"/>
        </w:trPr>
        <w:tc>
          <w:tcPr>
            <w:tcW w:w="1223" w:type="dxa"/>
            <w:vMerge/>
          </w:tcPr>
          <w:p w14:paraId="0BEC54CE" w14:textId="77777777" w:rsidR="004171DF" w:rsidRDefault="004171DF" w:rsidP="004171DF">
            <w:pPr>
              <w:jc w:val="center"/>
            </w:pPr>
          </w:p>
        </w:tc>
        <w:tc>
          <w:tcPr>
            <w:tcW w:w="1223" w:type="dxa"/>
          </w:tcPr>
          <w:p w14:paraId="047E2C92" w14:textId="77777777" w:rsidR="004171DF" w:rsidRDefault="004171DF" w:rsidP="004171DF">
            <w:pPr>
              <w:jc w:val="center"/>
            </w:pPr>
            <w:r>
              <w:t>6</w:t>
            </w:r>
          </w:p>
        </w:tc>
        <w:tc>
          <w:tcPr>
            <w:tcW w:w="624" w:type="dxa"/>
          </w:tcPr>
          <w:p w14:paraId="77808652" w14:textId="67F9011B" w:rsidR="004171DF" w:rsidRDefault="004171DF" w:rsidP="004171DF">
            <w:pPr>
              <w:jc w:val="center"/>
            </w:pPr>
            <w:r w:rsidRPr="00A7407E">
              <w:t>35.7</w:t>
            </w:r>
          </w:p>
        </w:tc>
        <w:tc>
          <w:tcPr>
            <w:tcW w:w="686" w:type="dxa"/>
          </w:tcPr>
          <w:p w14:paraId="18ADFB37" w14:textId="0F2143BC" w:rsidR="004171DF" w:rsidRDefault="004171DF" w:rsidP="004171DF">
            <w:pPr>
              <w:jc w:val="center"/>
            </w:pPr>
            <w:r w:rsidRPr="00A7407E">
              <w:t>18.</w:t>
            </w:r>
            <w:r>
              <w:t>4</w:t>
            </w:r>
          </w:p>
        </w:tc>
        <w:tc>
          <w:tcPr>
            <w:tcW w:w="677" w:type="dxa"/>
          </w:tcPr>
          <w:p w14:paraId="658B3788" w14:textId="2F4CF6EB" w:rsidR="004171DF" w:rsidRDefault="004171DF" w:rsidP="004171DF">
            <w:pPr>
              <w:jc w:val="center"/>
            </w:pPr>
            <w:r w:rsidRPr="00A7407E">
              <w:t>14.</w:t>
            </w:r>
            <w:r>
              <w:t>4</w:t>
            </w:r>
          </w:p>
        </w:tc>
        <w:tc>
          <w:tcPr>
            <w:tcW w:w="681" w:type="dxa"/>
          </w:tcPr>
          <w:p w14:paraId="28DE5258" w14:textId="4984E7FA" w:rsidR="004171DF" w:rsidRDefault="004171DF" w:rsidP="004171DF">
            <w:pPr>
              <w:jc w:val="center"/>
            </w:pPr>
            <w:r w:rsidRPr="00A7407E">
              <w:t>14.</w:t>
            </w:r>
            <w:r>
              <w:t>4</w:t>
            </w:r>
          </w:p>
        </w:tc>
        <w:tc>
          <w:tcPr>
            <w:tcW w:w="637" w:type="dxa"/>
          </w:tcPr>
          <w:p w14:paraId="7409D00F" w14:textId="5639A17D" w:rsidR="004171DF" w:rsidRDefault="004171DF" w:rsidP="004171DF">
            <w:pPr>
              <w:jc w:val="center"/>
            </w:pPr>
            <w:r w:rsidRPr="00A7407E">
              <w:t>2.18</w:t>
            </w:r>
          </w:p>
        </w:tc>
        <w:tc>
          <w:tcPr>
            <w:tcW w:w="750" w:type="dxa"/>
          </w:tcPr>
          <w:p w14:paraId="377FC457" w14:textId="6F12C98B" w:rsidR="004171DF" w:rsidRDefault="004171DF" w:rsidP="004171DF">
            <w:pPr>
              <w:jc w:val="center"/>
            </w:pPr>
            <w:r w:rsidRPr="00A7407E">
              <w:t>4.27</w:t>
            </w:r>
          </w:p>
        </w:tc>
        <w:tc>
          <w:tcPr>
            <w:tcW w:w="662" w:type="dxa"/>
          </w:tcPr>
          <w:p w14:paraId="3B9BFEDE" w14:textId="26F168F2" w:rsidR="004171DF" w:rsidRDefault="004171DF" w:rsidP="004171DF">
            <w:pPr>
              <w:jc w:val="center"/>
            </w:pPr>
            <w:r w:rsidRPr="00A7407E">
              <w:t>8.4</w:t>
            </w:r>
            <w:r>
              <w:t>6</w:t>
            </w:r>
          </w:p>
        </w:tc>
        <w:tc>
          <w:tcPr>
            <w:tcW w:w="672" w:type="dxa"/>
          </w:tcPr>
          <w:p w14:paraId="6A8D6C81" w14:textId="7B64E1B3" w:rsidR="004171DF" w:rsidRDefault="004171DF" w:rsidP="004171DF">
            <w:pPr>
              <w:jc w:val="center"/>
            </w:pPr>
            <w:r w:rsidRPr="00A7407E">
              <w:t>4.6</w:t>
            </w:r>
            <w:r>
              <w:t>4</w:t>
            </w:r>
          </w:p>
        </w:tc>
        <w:tc>
          <w:tcPr>
            <w:tcW w:w="621" w:type="dxa"/>
          </w:tcPr>
          <w:p w14:paraId="4E88733E" w14:textId="4399CEE9" w:rsidR="004171DF" w:rsidRDefault="004171DF" w:rsidP="004171DF">
            <w:pPr>
              <w:jc w:val="center"/>
            </w:pPr>
            <w:r w:rsidRPr="00A7407E">
              <w:t>12.7</w:t>
            </w:r>
          </w:p>
        </w:tc>
        <w:tc>
          <w:tcPr>
            <w:tcW w:w="664" w:type="dxa"/>
          </w:tcPr>
          <w:p w14:paraId="63B9FE51" w14:textId="2319F54B" w:rsidR="004171DF" w:rsidRDefault="004171DF" w:rsidP="004171DF">
            <w:pPr>
              <w:jc w:val="center"/>
            </w:pPr>
            <w:r w:rsidRPr="00A7407E">
              <w:t>35.</w:t>
            </w:r>
            <w:r>
              <w:t>1</w:t>
            </w:r>
          </w:p>
        </w:tc>
        <w:tc>
          <w:tcPr>
            <w:tcW w:w="683" w:type="dxa"/>
          </w:tcPr>
          <w:p w14:paraId="715E5FBC" w14:textId="34229A25" w:rsidR="004171DF" w:rsidRDefault="004171DF" w:rsidP="004171DF">
            <w:pPr>
              <w:jc w:val="center"/>
            </w:pPr>
            <w:r w:rsidRPr="00A7407E">
              <w:t>41.</w:t>
            </w:r>
            <w:r>
              <w:t>1</w:t>
            </w:r>
          </w:p>
        </w:tc>
        <w:tc>
          <w:tcPr>
            <w:tcW w:w="685" w:type="dxa"/>
          </w:tcPr>
          <w:p w14:paraId="4C8BA83B" w14:textId="66126976" w:rsidR="004171DF" w:rsidRDefault="004171DF" w:rsidP="004171DF">
            <w:pPr>
              <w:jc w:val="center"/>
            </w:pPr>
            <w:r w:rsidRPr="00A7407E">
              <w:t>37.9</w:t>
            </w:r>
          </w:p>
        </w:tc>
      </w:tr>
      <w:tr w:rsidR="00D52DD2" w14:paraId="2543921A" w14:textId="77777777" w:rsidTr="00222DB2">
        <w:trPr>
          <w:jc w:val="center"/>
        </w:trPr>
        <w:tc>
          <w:tcPr>
            <w:tcW w:w="1223" w:type="dxa"/>
            <w:vMerge/>
          </w:tcPr>
          <w:p w14:paraId="37EA78B9" w14:textId="77777777" w:rsidR="004171DF" w:rsidRDefault="004171DF" w:rsidP="004171DF">
            <w:pPr>
              <w:jc w:val="center"/>
            </w:pPr>
          </w:p>
        </w:tc>
        <w:tc>
          <w:tcPr>
            <w:tcW w:w="1223" w:type="dxa"/>
          </w:tcPr>
          <w:p w14:paraId="39261937" w14:textId="77777777" w:rsidR="004171DF" w:rsidRDefault="004171DF" w:rsidP="004171DF">
            <w:pPr>
              <w:jc w:val="center"/>
            </w:pPr>
            <w:r>
              <w:t>7</w:t>
            </w:r>
          </w:p>
        </w:tc>
        <w:tc>
          <w:tcPr>
            <w:tcW w:w="624" w:type="dxa"/>
          </w:tcPr>
          <w:p w14:paraId="05A21BD1" w14:textId="48CADE26" w:rsidR="004171DF" w:rsidRDefault="004171DF" w:rsidP="004171DF">
            <w:pPr>
              <w:jc w:val="center"/>
            </w:pPr>
            <w:r w:rsidRPr="00A7407E">
              <w:t>34.4</w:t>
            </w:r>
          </w:p>
        </w:tc>
        <w:tc>
          <w:tcPr>
            <w:tcW w:w="686" w:type="dxa"/>
          </w:tcPr>
          <w:p w14:paraId="3711C352" w14:textId="17376D26" w:rsidR="004171DF" w:rsidRDefault="004171DF" w:rsidP="004171DF">
            <w:pPr>
              <w:jc w:val="center"/>
            </w:pPr>
            <w:r w:rsidRPr="00A7407E">
              <w:t>21.</w:t>
            </w:r>
            <w:r>
              <w:t>4</w:t>
            </w:r>
          </w:p>
        </w:tc>
        <w:tc>
          <w:tcPr>
            <w:tcW w:w="677" w:type="dxa"/>
          </w:tcPr>
          <w:p w14:paraId="3F7EE294" w14:textId="138CA3E9" w:rsidR="004171DF" w:rsidRDefault="004171DF" w:rsidP="004171DF">
            <w:pPr>
              <w:jc w:val="center"/>
            </w:pPr>
            <w:r w:rsidRPr="00A7407E">
              <w:t>14.5</w:t>
            </w:r>
          </w:p>
        </w:tc>
        <w:tc>
          <w:tcPr>
            <w:tcW w:w="681" w:type="dxa"/>
          </w:tcPr>
          <w:p w14:paraId="01C70DAE" w14:textId="7A1C9844" w:rsidR="004171DF" w:rsidRDefault="004171DF" w:rsidP="004171DF">
            <w:pPr>
              <w:jc w:val="center"/>
            </w:pPr>
            <w:r w:rsidRPr="00A7407E">
              <w:t>11.6</w:t>
            </w:r>
          </w:p>
        </w:tc>
        <w:tc>
          <w:tcPr>
            <w:tcW w:w="637" w:type="dxa"/>
          </w:tcPr>
          <w:p w14:paraId="4C646B61" w14:textId="5A35B8AE" w:rsidR="004171DF" w:rsidRDefault="004171DF" w:rsidP="004171DF">
            <w:pPr>
              <w:jc w:val="center"/>
            </w:pPr>
            <w:r w:rsidRPr="00A7407E">
              <w:t>2.55</w:t>
            </w:r>
          </w:p>
        </w:tc>
        <w:tc>
          <w:tcPr>
            <w:tcW w:w="750" w:type="dxa"/>
          </w:tcPr>
          <w:p w14:paraId="437857A9" w14:textId="202F7D77" w:rsidR="004171DF" w:rsidRDefault="004171DF" w:rsidP="004171DF">
            <w:pPr>
              <w:jc w:val="center"/>
            </w:pPr>
            <w:r w:rsidRPr="00A7407E">
              <w:t>5.4</w:t>
            </w:r>
            <w:r>
              <w:t>6</w:t>
            </w:r>
          </w:p>
        </w:tc>
        <w:tc>
          <w:tcPr>
            <w:tcW w:w="662" w:type="dxa"/>
          </w:tcPr>
          <w:p w14:paraId="7AC7BCB1" w14:textId="60462F7E" w:rsidR="004171DF" w:rsidRDefault="004171DF" w:rsidP="004171DF">
            <w:pPr>
              <w:jc w:val="center"/>
            </w:pPr>
            <w:r w:rsidRPr="00A7407E">
              <w:t>9.36</w:t>
            </w:r>
          </w:p>
        </w:tc>
        <w:tc>
          <w:tcPr>
            <w:tcW w:w="672" w:type="dxa"/>
          </w:tcPr>
          <w:p w14:paraId="5B9ECB62" w14:textId="710E0528" w:rsidR="004171DF" w:rsidRDefault="004171DF" w:rsidP="004171DF">
            <w:pPr>
              <w:jc w:val="center"/>
            </w:pPr>
            <w:r w:rsidRPr="00A7407E">
              <w:t>6.09</w:t>
            </w:r>
          </w:p>
        </w:tc>
        <w:tc>
          <w:tcPr>
            <w:tcW w:w="621" w:type="dxa"/>
          </w:tcPr>
          <w:p w14:paraId="75ED5CD1" w14:textId="7F2B6CF4" w:rsidR="004171DF" w:rsidRDefault="004171DF" w:rsidP="004171DF">
            <w:pPr>
              <w:jc w:val="center"/>
            </w:pPr>
            <w:r w:rsidRPr="00A7407E">
              <w:t>13.9</w:t>
            </w:r>
          </w:p>
        </w:tc>
        <w:tc>
          <w:tcPr>
            <w:tcW w:w="664" w:type="dxa"/>
          </w:tcPr>
          <w:p w14:paraId="2E0EC58C" w14:textId="4F9085B8" w:rsidR="004171DF" w:rsidRDefault="004171DF" w:rsidP="004171DF">
            <w:pPr>
              <w:jc w:val="center"/>
            </w:pPr>
            <w:r w:rsidRPr="00A7407E">
              <w:t>29.</w:t>
            </w:r>
            <w:r>
              <w:t>6</w:t>
            </w:r>
          </w:p>
        </w:tc>
        <w:tc>
          <w:tcPr>
            <w:tcW w:w="683" w:type="dxa"/>
          </w:tcPr>
          <w:p w14:paraId="07BD5D03" w14:textId="6F874675" w:rsidR="004171DF" w:rsidRDefault="004171DF" w:rsidP="004171DF">
            <w:pPr>
              <w:jc w:val="center"/>
            </w:pPr>
            <w:r w:rsidRPr="00A7407E">
              <w:t>38.5</w:t>
            </w:r>
          </w:p>
        </w:tc>
        <w:tc>
          <w:tcPr>
            <w:tcW w:w="685" w:type="dxa"/>
          </w:tcPr>
          <w:p w14:paraId="06A5E4B4" w14:textId="58CF6568" w:rsidR="004171DF" w:rsidRDefault="004171DF" w:rsidP="004171DF">
            <w:pPr>
              <w:jc w:val="center"/>
            </w:pPr>
            <w:r w:rsidRPr="00A7407E">
              <w:t>45.</w:t>
            </w:r>
            <w:r>
              <w:t>2</w:t>
            </w:r>
          </w:p>
        </w:tc>
      </w:tr>
      <w:tr w:rsidR="00D52DD2" w14:paraId="27308AB2" w14:textId="77777777" w:rsidTr="00222DB2">
        <w:trPr>
          <w:jc w:val="center"/>
        </w:trPr>
        <w:tc>
          <w:tcPr>
            <w:tcW w:w="1223" w:type="dxa"/>
            <w:vMerge w:val="restart"/>
          </w:tcPr>
          <w:p w14:paraId="2C48B894" w14:textId="77777777" w:rsidR="004171DF" w:rsidRDefault="004171DF" w:rsidP="004171DF">
            <w:pPr>
              <w:jc w:val="center"/>
            </w:pPr>
            <w:r>
              <w:t>GB</w:t>
            </w:r>
          </w:p>
        </w:tc>
        <w:tc>
          <w:tcPr>
            <w:tcW w:w="1223" w:type="dxa"/>
          </w:tcPr>
          <w:p w14:paraId="7CDDC407" w14:textId="77777777" w:rsidR="004171DF" w:rsidRDefault="004171DF" w:rsidP="004171DF">
            <w:pPr>
              <w:jc w:val="center"/>
            </w:pPr>
            <w:r>
              <w:t>4</w:t>
            </w:r>
          </w:p>
        </w:tc>
        <w:tc>
          <w:tcPr>
            <w:tcW w:w="624" w:type="dxa"/>
          </w:tcPr>
          <w:p w14:paraId="62B63E92" w14:textId="51A9C47E" w:rsidR="004171DF" w:rsidRDefault="004171DF" w:rsidP="004171DF">
            <w:pPr>
              <w:jc w:val="center"/>
            </w:pPr>
            <w:r w:rsidRPr="00A7407E">
              <w:t>46.1</w:t>
            </w:r>
          </w:p>
        </w:tc>
        <w:tc>
          <w:tcPr>
            <w:tcW w:w="686" w:type="dxa"/>
          </w:tcPr>
          <w:p w14:paraId="048B54F6" w14:textId="75B809F1" w:rsidR="004171DF" w:rsidRDefault="004171DF" w:rsidP="004171DF">
            <w:pPr>
              <w:jc w:val="center"/>
            </w:pPr>
            <w:r w:rsidRPr="00A7407E">
              <w:t>21.</w:t>
            </w:r>
            <w:r>
              <w:t>3</w:t>
            </w:r>
          </w:p>
        </w:tc>
        <w:tc>
          <w:tcPr>
            <w:tcW w:w="677" w:type="dxa"/>
          </w:tcPr>
          <w:p w14:paraId="704726C0" w14:textId="7C14AAD8" w:rsidR="004171DF" w:rsidRDefault="004171DF" w:rsidP="004171DF">
            <w:pPr>
              <w:jc w:val="center"/>
            </w:pPr>
            <w:r w:rsidRPr="00A7407E">
              <w:t>39.</w:t>
            </w:r>
            <w:r>
              <w:t>7</w:t>
            </w:r>
          </w:p>
        </w:tc>
        <w:tc>
          <w:tcPr>
            <w:tcW w:w="681" w:type="dxa"/>
          </w:tcPr>
          <w:p w14:paraId="74A6753B" w14:textId="60000E8F" w:rsidR="004171DF" w:rsidRDefault="004171DF" w:rsidP="004171DF">
            <w:pPr>
              <w:jc w:val="center"/>
            </w:pPr>
            <w:r w:rsidRPr="00A7407E">
              <w:t>15.7</w:t>
            </w:r>
          </w:p>
        </w:tc>
        <w:tc>
          <w:tcPr>
            <w:tcW w:w="637" w:type="dxa"/>
          </w:tcPr>
          <w:p w14:paraId="30EC3E6A" w14:textId="26073518" w:rsidR="004171DF" w:rsidRDefault="004171DF" w:rsidP="004171DF">
            <w:pPr>
              <w:jc w:val="center"/>
            </w:pPr>
            <w:r w:rsidRPr="00A7407E">
              <w:t>0.91</w:t>
            </w:r>
          </w:p>
        </w:tc>
        <w:tc>
          <w:tcPr>
            <w:tcW w:w="750" w:type="dxa"/>
          </w:tcPr>
          <w:p w14:paraId="72232439" w14:textId="0E3FFB06" w:rsidR="004171DF" w:rsidRDefault="004171DF" w:rsidP="004171DF">
            <w:pPr>
              <w:jc w:val="center"/>
            </w:pPr>
            <w:r w:rsidRPr="00A7407E">
              <w:t>3.55</w:t>
            </w:r>
          </w:p>
        </w:tc>
        <w:tc>
          <w:tcPr>
            <w:tcW w:w="662" w:type="dxa"/>
          </w:tcPr>
          <w:p w14:paraId="493195FE" w14:textId="37F0FD00" w:rsidR="004171DF" w:rsidRDefault="004171DF" w:rsidP="004171DF">
            <w:pPr>
              <w:jc w:val="center"/>
            </w:pPr>
            <w:r w:rsidRPr="00A7407E">
              <w:t>2.8</w:t>
            </w:r>
            <w:r>
              <w:t>2</w:t>
            </w:r>
          </w:p>
        </w:tc>
        <w:tc>
          <w:tcPr>
            <w:tcW w:w="672" w:type="dxa"/>
          </w:tcPr>
          <w:p w14:paraId="0E5411B6" w14:textId="78D860F3" w:rsidR="004171DF" w:rsidRDefault="004171DF" w:rsidP="004171DF">
            <w:pPr>
              <w:jc w:val="center"/>
            </w:pPr>
            <w:r w:rsidRPr="00A7407E">
              <w:t>5.55</w:t>
            </w:r>
          </w:p>
        </w:tc>
        <w:tc>
          <w:tcPr>
            <w:tcW w:w="621" w:type="dxa"/>
          </w:tcPr>
          <w:p w14:paraId="4A381DD3" w14:textId="4B8A0E97" w:rsidR="004171DF" w:rsidRDefault="004171DF" w:rsidP="004171DF">
            <w:pPr>
              <w:jc w:val="center"/>
            </w:pPr>
            <w:r w:rsidRPr="00A7407E">
              <w:t>13.6</w:t>
            </w:r>
          </w:p>
        </w:tc>
        <w:tc>
          <w:tcPr>
            <w:tcW w:w="664" w:type="dxa"/>
          </w:tcPr>
          <w:p w14:paraId="65DD1605" w14:textId="44C3E514" w:rsidR="004171DF" w:rsidRDefault="004171DF" w:rsidP="004171DF">
            <w:pPr>
              <w:jc w:val="center"/>
            </w:pPr>
            <w:r w:rsidRPr="00A7407E">
              <w:t>29.</w:t>
            </w:r>
            <w:r>
              <w:t>3</w:t>
            </w:r>
          </w:p>
        </w:tc>
        <w:tc>
          <w:tcPr>
            <w:tcW w:w="683" w:type="dxa"/>
          </w:tcPr>
          <w:p w14:paraId="6DA2AD02" w14:textId="76108C56" w:rsidR="004171DF" w:rsidRDefault="004171DF" w:rsidP="004171DF">
            <w:pPr>
              <w:jc w:val="center"/>
            </w:pPr>
            <w:r w:rsidRPr="00A7407E">
              <w:t>17.</w:t>
            </w:r>
            <w:r>
              <w:t>4</w:t>
            </w:r>
          </w:p>
        </w:tc>
        <w:tc>
          <w:tcPr>
            <w:tcW w:w="685" w:type="dxa"/>
          </w:tcPr>
          <w:p w14:paraId="14D414D9" w14:textId="6F377335" w:rsidR="004171DF" w:rsidRDefault="004171DF" w:rsidP="004171DF">
            <w:pPr>
              <w:jc w:val="center"/>
            </w:pPr>
            <w:r w:rsidRPr="00A7407E">
              <w:t>36.7</w:t>
            </w:r>
          </w:p>
        </w:tc>
      </w:tr>
      <w:tr w:rsidR="00D52DD2" w14:paraId="68EC3014" w14:textId="77777777" w:rsidTr="00222DB2">
        <w:trPr>
          <w:jc w:val="center"/>
        </w:trPr>
        <w:tc>
          <w:tcPr>
            <w:tcW w:w="1223" w:type="dxa"/>
            <w:vMerge/>
          </w:tcPr>
          <w:p w14:paraId="0C459B8B" w14:textId="77777777" w:rsidR="004171DF" w:rsidRDefault="004171DF" w:rsidP="004171DF">
            <w:pPr>
              <w:jc w:val="center"/>
            </w:pPr>
          </w:p>
        </w:tc>
        <w:tc>
          <w:tcPr>
            <w:tcW w:w="1223" w:type="dxa"/>
          </w:tcPr>
          <w:p w14:paraId="656CE4E8" w14:textId="77777777" w:rsidR="004171DF" w:rsidRDefault="004171DF" w:rsidP="004171DF">
            <w:pPr>
              <w:jc w:val="center"/>
            </w:pPr>
            <w:r>
              <w:t>5</w:t>
            </w:r>
          </w:p>
        </w:tc>
        <w:tc>
          <w:tcPr>
            <w:tcW w:w="624" w:type="dxa"/>
          </w:tcPr>
          <w:p w14:paraId="1D968814" w14:textId="6CA2AB1E" w:rsidR="004171DF" w:rsidRDefault="004171DF" w:rsidP="004171DF">
            <w:pPr>
              <w:jc w:val="center"/>
            </w:pPr>
            <w:r w:rsidRPr="00A7407E">
              <w:t>44.</w:t>
            </w:r>
            <w:r>
              <w:t>9</w:t>
            </w:r>
          </w:p>
        </w:tc>
        <w:tc>
          <w:tcPr>
            <w:tcW w:w="686" w:type="dxa"/>
          </w:tcPr>
          <w:p w14:paraId="32EF1B0B" w14:textId="71BDE77F" w:rsidR="004171DF" w:rsidRDefault="004171DF" w:rsidP="004171DF">
            <w:pPr>
              <w:jc w:val="center"/>
            </w:pPr>
            <w:r w:rsidRPr="00A7407E">
              <w:t>16.</w:t>
            </w:r>
            <w:r>
              <w:t>3</w:t>
            </w:r>
          </w:p>
        </w:tc>
        <w:tc>
          <w:tcPr>
            <w:tcW w:w="677" w:type="dxa"/>
          </w:tcPr>
          <w:p w14:paraId="19ED3C2E" w14:textId="29851D43" w:rsidR="004171DF" w:rsidRDefault="004171DF" w:rsidP="004171DF">
            <w:pPr>
              <w:jc w:val="center"/>
            </w:pPr>
            <w:r w:rsidRPr="00A7407E">
              <w:t>33.2</w:t>
            </w:r>
          </w:p>
        </w:tc>
        <w:tc>
          <w:tcPr>
            <w:tcW w:w="681" w:type="dxa"/>
          </w:tcPr>
          <w:p w14:paraId="3D2A799E" w14:textId="74CFD28A" w:rsidR="004171DF" w:rsidRDefault="004171DF" w:rsidP="004171DF">
            <w:pPr>
              <w:jc w:val="center"/>
            </w:pPr>
            <w:r w:rsidRPr="00A7407E">
              <w:t>18.</w:t>
            </w:r>
            <w:r>
              <w:t>1</w:t>
            </w:r>
          </w:p>
        </w:tc>
        <w:tc>
          <w:tcPr>
            <w:tcW w:w="637" w:type="dxa"/>
          </w:tcPr>
          <w:p w14:paraId="21887220" w14:textId="5A316419" w:rsidR="004171DF" w:rsidRDefault="004171DF" w:rsidP="004171DF">
            <w:pPr>
              <w:jc w:val="center"/>
            </w:pPr>
            <w:r w:rsidRPr="00A7407E">
              <w:t>0.36</w:t>
            </w:r>
          </w:p>
        </w:tc>
        <w:tc>
          <w:tcPr>
            <w:tcW w:w="750" w:type="dxa"/>
          </w:tcPr>
          <w:p w14:paraId="0A8EF34B" w14:textId="281991AF" w:rsidR="004171DF" w:rsidRDefault="004171DF" w:rsidP="004171DF">
            <w:pPr>
              <w:jc w:val="center"/>
            </w:pPr>
            <w:r w:rsidRPr="00A7407E">
              <w:t>4.27</w:t>
            </w:r>
          </w:p>
        </w:tc>
        <w:tc>
          <w:tcPr>
            <w:tcW w:w="662" w:type="dxa"/>
          </w:tcPr>
          <w:p w14:paraId="29184A88" w14:textId="35C015C1" w:rsidR="004171DF" w:rsidRDefault="004171DF" w:rsidP="004171DF">
            <w:pPr>
              <w:jc w:val="center"/>
            </w:pPr>
            <w:r w:rsidRPr="00A7407E">
              <w:t>3.09</w:t>
            </w:r>
          </w:p>
        </w:tc>
        <w:tc>
          <w:tcPr>
            <w:tcW w:w="672" w:type="dxa"/>
          </w:tcPr>
          <w:p w14:paraId="23F0056C" w14:textId="6F885195" w:rsidR="004171DF" w:rsidRDefault="004171DF" w:rsidP="004171DF">
            <w:pPr>
              <w:jc w:val="center"/>
            </w:pPr>
            <w:r w:rsidRPr="00A7407E">
              <w:t>6.36</w:t>
            </w:r>
          </w:p>
        </w:tc>
        <w:tc>
          <w:tcPr>
            <w:tcW w:w="621" w:type="dxa"/>
          </w:tcPr>
          <w:p w14:paraId="4A0CB4AF" w14:textId="004E6046" w:rsidR="004171DF" w:rsidRDefault="004171DF" w:rsidP="004171DF">
            <w:pPr>
              <w:jc w:val="center"/>
            </w:pPr>
            <w:r w:rsidRPr="00A7407E">
              <w:t>7.36</w:t>
            </w:r>
          </w:p>
        </w:tc>
        <w:tc>
          <w:tcPr>
            <w:tcW w:w="664" w:type="dxa"/>
          </w:tcPr>
          <w:p w14:paraId="647C7D1B" w14:textId="70D8D8CF" w:rsidR="004171DF" w:rsidRDefault="004171DF" w:rsidP="004171DF">
            <w:pPr>
              <w:jc w:val="center"/>
            </w:pPr>
            <w:r w:rsidRPr="00A7407E">
              <w:t>33.9</w:t>
            </w:r>
          </w:p>
        </w:tc>
        <w:tc>
          <w:tcPr>
            <w:tcW w:w="683" w:type="dxa"/>
          </w:tcPr>
          <w:p w14:paraId="16D8655B" w14:textId="733499A4" w:rsidR="004171DF" w:rsidRDefault="004171DF" w:rsidP="004171DF">
            <w:pPr>
              <w:jc w:val="center"/>
            </w:pPr>
            <w:r w:rsidRPr="00A7407E">
              <w:t>16.</w:t>
            </w:r>
            <w:r>
              <w:t>1</w:t>
            </w:r>
          </w:p>
        </w:tc>
        <w:tc>
          <w:tcPr>
            <w:tcW w:w="685" w:type="dxa"/>
          </w:tcPr>
          <w:p w14:paraId="06B500CB" w14:textId="642133E5" w:rsidR="004171DF" w:rsidRDefault="004171DF" w:rsidP="004171DF">
            <w:pPr>
              <w:jc w:val="center"/>
            </w:pPr>
            <w:r w:rsidRPr="00A7407E">
              <w:t>33.7</w:t>
            </w:r>
          </w:p>
        </w:tc>
      </w:tr>
      <w:tr w:rsidR="00D52DD2" w14:paraId="23A18160" w14:textId="77777777" w:rsidTr="00222DB2">
        <w:trPr>
          <w:jc w:val="center"/>
        </w:trPr>
        <w:tc>
          <w:tcPr>
            <w:tcW w:w="1223" w:type="dxa"/>
            <w:vMerge/>
          </w:tcPr>
          <w:p w14:paraId="47FD6248" w14:textId="77777777" w:rsidR="004171DF" w:rsidRDefault="004171DF" w:rsidP="004171DF">
            <w:pPr>
              <w:jc w:val="center"/>
            </w:pPr>
          </w:p>
        </w:tc>
        <w:tc>
          <w:tcPr>
            <w:tcW w:w="1223" w:type="dxa"/>
          </w:tcPr>
          <w:p w14:paraId="5EB03707" w14:textId="77777777" w:rsidR="004171DF" w:rsidRDefault="004171DF" w:rsidP="004171DF">
            <w:pPr>
              <w:jc w:val="center"/>
            </w:pPr>
            <w:r>
              <w:t>6</w:t>
            </w:r>
          </w:p>
        </w:tc>
        <w:tc>
          <w:tcPr>
            <w:tcW w:w="624" w:type="dxa"/>
          </w:tcPr>
          <w:p w14:paraId="293BDD56" w14:textId="37D16E5E" w:rsidR="004171DF" w:rsidRDefault="004171DF" w:rsidP="004171DF">
            <w:pPr>
              <w:jc w:val="center"/>
            </w:pPr>
            <w:r w:rsidRPr="00A7407E">
              <w:t>34.2</w:t>
            </w:r>
          </w:p>
        </w:tc>
        <w:tc>
          <w:tcPr>
            <w:tcW w:w="686" w:type="dxa"/>
          </w:tcPr>
          <w:p w14:paraId="78A70541" w14:textId="49A4FC04" w:rsidR="004171DF" w:rsidRDefault="004171DF" w:rsidP="004171DF">
            <w:pPr>
              <w:jc w:val="center"/>
            </w:pPr>
            <w:r w:rsidRPr="00A7407E">
              <w:t>13.8</w:t>
            </w:r>
          </w:p>
        </w:tc>
        <w:tc>
          <w:tcPr>
            <w:tcW w:w="677" w:type="dxa"/>
          </w:tcPr>
          <w:p w14:paraId="3A8186B9" w14:textId="0A109013" w:rsidR="004171DF" w:rsidRDefault="004171DF" w:rsidP="004171DF">
            <w:pPr>
              <w:jc w:val="center"/>
            </w:pPr>
            <w:r w:rsidRPr="00A7407E">
              <w:t>11.5</w:t>
            </w:r>
          </w:p>
        </w:tc>
        <w:tc>
          <w:tcPr>
            <w:tcW w:w="681" w:type="dxa"/>
          </w:tcPr>
          <w:p w14:paraId="161A47A5" w14:textId="25E5E2DE" w:rsidR="004171DF" w:rsidRDefault="004171DF" w:rsidP="004171DF">
            <w:pPr>
              <w:jc w:val="center"/>
            </w:pPr>
            <w:r w:rsidRPr="00A7407E">
              <w:t>12.0</w:t>
            </w:r>
          </w:p>
        </w:tc>
        <w:tc>
          <w:tcPr>
            <w:tcW w:w="637" w:type="dxa"/>
          </w:tcPr>
          <w:p w14:paraId="093B2FA7" w14:textId="49A4CF75" w:rsidR="004171DF" w:rsidRDefault="004171DF" w:rsidP="004171DF">
            <w:pPr>
              <w:jc w:val="center"/>
            </w:pPr>
            <w:r w:rsidRPr="00A7407E">
              <w:t>1.55</w:t>
            </w:r>
          </w:p>
        </w:tc>
        <w:tc>
          <w:tcPr>
            <w:tcW w:w="750" w:type="dxa"/>
          </w:tcPr>
          <w:p w14:paraId="3E9FE1AD" w14:textId="4B2E35E9" w:rsidR="004171DF" w:rsidRDefault="004171DF" w:rsidP="004171DF">
            <w:pPr>
              <w:jc w:val="center"/>
            </w:pPr>
            <w:r w:rsidRPr="00A7407E">
              <w:t>7.36</w:t>
            </w:r>
          </w:p>
        </w:tc>
        <w:tc>
          <w:tcPr>
            <w:tcW w:w="662" w:type="dxa"/>
          </w:tcPr>
          <w:p w14:paraId="16A172AE" w14:textId="46346F5A" w:rsidR="004171DF" w:rsidRDefault="004171DF" w:rsidP="004171DF">
            <w:pPr>
              <w:jc w:val="center"/>
            </w:pPr>
            <w:r w:rsidRPr="00A7407E">
              <w:t>14.</w:t>
            </w:r>
            <w:r>
              <w:t>3</w:t>
            </w:r>
          </w:p>
        </w:tc>
        <w:tc>
          <w:tcPr>
            <w:tcW w:w="672" w:type="dxa"/>
          </w:tcPr>
          <w:p w14:paraId="4AB945F7" w14:textId="59FB4497" w:rsidR="004171DF" w:rsidRDefault="004171DF" w:rsidP="004171DF">
            <w:pPr>
              <w:jc w:val="center"/>
            </w:pPr>
            <w:r w:rsidRPr="00A7407E">
              <w:t>4.55</w:t>
            </w:r>
          </w:p>
        </w:tc>
        <w:tc>
          <w:tcPr>
            <w:tcW w:w="621" w:type="dxa"/>
          </w:tcPr>
          <w:p w14:paraId="40BDFCE2" w14:textId="55274E39" w:rsidR="004171DF" w:rsidRDefault="004171DF" w:rsidP="004171DF">
            <w:pPr>
              <w:jc w:val="center"/>
            </w:pPr>
            <w:r w:rsidRPr="00A7407E">
              <w:t>18</w:t>
            </w:r>
            <w:r>
              <w:t>.0</w:t>
            </w:r>
          </w:p>
        </w:tc>
        <w:tc>
          <w:tcPr>
            <w:tcW w:w="664" w:type="dxa"/>
          </w:tcPr>
          <w:p w14:paraId="539B3002" w14:textId="14E294CC" w:rsidR="004171DF" w:rsidRDefault="004171DF" w:rsidP="004171DF">
            <w:pPr>
              <w:jc w:val="center"/>
            </w:pPr>
            <w:r w:rsidRPr="00A7407E">
              <w:t>42.7</w:t>
            </w:r>
          </w:p>
        </w:tc>
        <w:tc>
          <w:tcPr>
            <w:tcW w:w="683" w:type="dxa"/>
          </w:tcPr>
          <w:p w14:paraId="038DA8A1" w14:textId="1AD7D6A5" w:rsidR="004171DF" w:rsidRDefault="004171DF" w:rsidP="004171DF">
            <w:pPr>
              <w:jc w:val="center"/>
            </w:pPr>
            <w:r w:rsidRPr="00A7407E">
              <w:t>47.</w:t>
            </w:r>
            <w:r>
              <w:t>2</w:t>
            </w:r>
          </w:p>
        </w:tc>
        <w:tc>
          <w:tcPr>
            <w:tcW w:w="685" w:type="dxa"/>
          </w:tcPr>
          <w:p w14:paraId="6C8ACB2D" w14:textId="59804E1B" w:rsidR="004171DF" w:rsidRDefault="004171DF" w:rsidP="004171DF">
            <w:pPr>
              <w:jc w:val="center"/>
            </w:pPr>
            <w:r w:rsidRPr="00A7407E">
              <w:t>43.8</w:t>
            </w:r>
          </w:p>
        </w:tc>
      </w:tr>
      <w:tr w:rsidR="00D52DD2" w14:paraId="50D9888B" w14:textId="77777777" w:rsidTr="00222DB2">
        <w:trPr>
          <w:jc w:val="center"/>
        </w:trPr>
        <w:tc>
          <w:tcPr>
            <w:tcW w:w="1223" w:type="dxa"/>
            <w:vMerge/>
          </w:tcPr>
          <w:p w14:paraId="05ECF574" w14:textId="77777777" w:rsidR="004171DF" w:rsidRDefault="004171DF" w:rsidP="004171DF">
            <w:pPr>
              <w:jc w:val="center"/>
            </w:pPr>
          </w:p>
        </w:tc>
        <w:tc>
          <w:tcPr>
            <w:tcW w:w="1223" w:type="dxa"/>
          </w:tcPr>
          <w:p w14:paraId="6E9111BE" w14:textId="77777777" w:rsidR="004171DF" w:rsidRDefault="004171DF" w:rsidP="004171DF">
            <w:pPr>
              <w:jc w:val="center"/>
            </w:pPr>
            <w:r>
              <w:t>7</w:t>
            </w:r>
          </w:p>
        </w:tc>
        <w:tc>
          <w:tcPr>
            <w:tcW w:w="624" w:type="dxa"/>
          </w:tcPr>
          <w:p w14:paraId="4E62A57A" w14:textId="314D346B" w:rsidR="004171DF" w:rsidRDefault="004171DF" w:rsidP="004171DF">
            <w:pPr>
              <w:jc w:val="center"/>
            </w:pPr>
            <w:r w:rsidRPr="00A7407E">
              <w:t>34.</w:t>
            </w:r>
            <w:r>
              <w:t>2</w:t>
            </w:r>
          </w:p>
        </w:tc>
        <w:tc>
          <w:tcPr>
            <w:tcW w:w="686" w:type="dxa"/>
          </w:tcPr>
          <w:p w14:paraId="3973121C" w14:textId="29A0E277" w:rsidR="004171DF" w:rsidRDefault="004171DF" w:rsidP="004171DF">
            <w:pPr>
              <w:jc w:val="center"/>
            </w:pPr>
            <w:r w:rsidRPr="00A7407E">
              <w:t>19.8</w:t>
            </w:r>
          </w:p>
        </w:tc>
        <w:tc>
          <w:tcPr>
            <w:tcW w:w="677" w:type="dxa"/>
          </w:tcPr>
          <w:p w14:paraId="0E8A9F61" w14:textId="03FEDB43" w:rsidR="004171DF" w:rsidRDefault="004171DF" w:rsidP="004171DF">
            <w:pPr>
              <w:jc w:val="center"/>
            </w:pPr>
            <w:r w:rsidRPr="00A7407E">
              <w:t>12.</w:t>
            </w:r>
            <w:r>
              <w:t>4</w:t>
            </w:r>
          </w:p>
        </w:tc>
        <w:tc>
          <w:tcPr>
            <w:tcW w:w="681" w:type="dxa"/>
          </w:tcPr>
          <w:p w14:paraId="77111298" w14:textId="1335CDA3" w:rsidR="004171DF" w:rsidRDefault="004171DF" w:rsidP="004171DF">
            <w:pPr>
              <w:jc w:val="center"/>
            </w:pPr>
            <w:r w:rsidRPr="00A7407E">
              <w:t>10.1</w:t>
            </w:r>
          </w:p>
        </w:tc>
        <w:tc>
          <w:tcPr>
            <w:tcW w:w="637" w:type="dxa"/>
          </w:tcPr>
          <w:p w14:paraId="6503408F" w14:textId="5585E850" w:rsidR="004171DF" w:rsidRDefault="004171DF" w:rsidP="004171DF">
            <w:pPr>
              <w:jc w:val="center"/>
            </w:pPr>
            <w:r w:rsidRPr="00A7407E">
              <w:t>0.64</w:t>
            </w:r>
          </w:p>
        </w:tc>
        <w:tc>
          <w:tcPr>
            <w:tcW w:w="750" w:type="dxa"/>
          </w:tcPr>
          <w:p w14:paraId="48D0AB27" w14:textId="2A7F051A" w:rsidR="004171DF" w:rsidRDefault="004171DF" w:rsidP="004171DF">
            <w:pPr>
              <w:jc w:val="center"/>
            </w:pPr>
            <w:r w:rsidRPr="00A7407E">
              <w:t>5.4</w:t>
            </w:r>
            <w:r>
              <w:t>6</w:t>
            </w:r>
          </w:p>
        </w:tc>
        <w:tc>
          <w:tcPr>
            <w:tcW w:w="662" w:type="dxa"/>
          </w:tcPr>
          <w:p w14:paraId="0842E504" w14:textId="11774265" w:rsidR="004171DF" w:rsidRDefault="004171DF" w:rsidP="004171DF">
            <w:pPr>
              <w:jc w:val="center"/>
            </w:pPr>
            <w:r w:rsidRPr="00A7407E">
              <w:t>9.18</w:t>
            </w:r>
          </w:p>
        </w:tc>
        <w:tc>
          <w:tcPr>
            <w:tcW w:w="672" w:type="dxa"/>
          </w:tcPr>
          <w:p w14:paraId="095888DF" w14:textId="43214898" w:rsidR="004171DF" w:rsidRDefault="004171DF" w:rsidP="004171DF">
            <w:pPr>
              <w:jc w:val="center"/>
            </w:pPr>
            <w:r w:rsidRPr="00A7407E">
              <w:t>6.9</w:t>
            </w:r>
            <w:r>
              <w:t>1</w:t>
            </w:r>
          </w:p>
        </w:tc>
        <w:tc>
          <w:tcPr>
            <w:tcW w:w="621" w:type="dxa"/>
          </w:tcPr>
          <w:p w14:paraId="24879241" w14:textId="272655E1" w:rsidR="004171DF" w:rsidRDefault="004171DF" w:rsidP="004171DF">
            <w:pPr>
              <w:jc w:val="center"/>
            </w:pPr>
            <w:r w:rsidRPr="00A7407E">
              <w:t>16.</w:t>
            </w:r>
            <w:r>
              <w:t>3</w:t>
            </w:r>
          </w:p>
        </w:tc>
        <w:tc>
          <w:tcPr>
            <w:tcW w:w="664" w:type="dxa"/>
          </w:tcPr>
          <w:p w14:paraId="000286C8" w14:textId="72D62CB7" w:rsidR="004171DF" w:rsidRDefault="004171DF" w:rsidP="004171DF">
            <w:pPr>
              <w:jc w:val="center"/>
            </w:pPr>
            <w:r w:rsidRPr="00A7407E">
              <w:t>29.9</w:t>
            </w:r>
          </w:p>
        </w:tc>
        <w:tc>
          <w:tcPr>
            <w:tcW w:w="683" w:type="dxa"/>
          </w:tcPr>
          <w:p w14:paraId="7BF95ED9" w14:textId="36D1CA3D" w:rsidR="004171DF" w:rsidRDefault="004171DF" w:rsidP="004171DF">
            <w:pPr>
              <w:jc w:val="center"/>
            </w:pPr>
            <w:r w:rsidRPr="00A7407E">
              <w:t>44.</w:t>
            </w:r>
            <w:r>
              <w:t>4</w:t>
            </w:r>
          </w:p>
        </w:tc>
        <w:tc>
          <w:tcPr>
            <w:tcW w:w="685" w:type="dxa"/>
          </w:tcPr>
          <w:p w14:paraId="28B8B3E1" w14:textId="2EC3194B" w:rsidR="004171DF" w:rsidRDefault="004171DF" w:rsidP="004171DF">
            <w:pPr>
              <w:jc w:val="center"/>
            </w:pPr>
            <w:r w:rsidRPr="00A7407E">
              <w:t>49.7</w:t>
            </w:r>
          </w:p>
        </w:tc>
      </w:tr>
      <w:tr w:rsidR="00D52DD2" w14:paraId="6125E3BC" w14:textId="77777777" w:rsidTr="00222DB2">
        <w:trPr>
          <w:jc w:val="center"/>
        </w:trPr>
        <w:tc>
          <w:tcPr>
            <w:tcW w:w="1223" w:type="dxa"/>
            <w:vMerge w:val="restart"/>
          </w:tcPr>
          <w:p w14:paraId="4458131D" w14:textId="77777777" w:rsidR="004171DF" w:rsidRDefault="004171DF" w:rsidP="004171DF">
            <w:pPr>
              <w:jc w:val="center"/>
            </w:pPr>
            <w:r>
              <w:t>XGB</w:t>
            </w:r>
          </w:p>
        </w:tc>
        <w:tc>
          <w:tcPr>
            <w:tcW w:w="1223" w:type="dxa"/>
          </w:tcPr>
          <w:p w14:paraId="01E2187B" w14:textId="77777777" w:rsidR="004171DF" w:rsidRDefault="004171DF" w:rsidP="004171DF">
            <w:pPr>
              <w:jc w:val="center"/>
            </w:pPr>
            <w:r>
              <w:t>4</w:t>
            </w:r>
          </w:p>
        </w:tc>
        <w:tc>
          <w:tcPr>
            <w:tcW w:w="624" w:type="dxa"/>
          </w:tcPr>
          <w:p w14:paraId="59D1CB19" w14:textId="1BE707E9" w:rsidR="004171DF" w:rsidRDefault="004171DF" w:rsidP="004171DF">
            <w:pPr>
              <w:jc w:val="center"/>
            </w:pPr>
            <w:r w:rsidRPr="00A7407E">
              <w:t>53.1</w:t>
            </w:r>
          </w:p>
        </w:tc>
        <w:tc>
          <w:tcPr>
            <w:tcW w:w="686" w:type="dxa"/>
          </w:tcPr>
          <w:p w14:paraId="60696290" w14:textId="103D27F8" w:rsidR="004171DF" w:rsidRDefault="004171DF" w:rsidP="004171DF">
            <w:pPr>
              <w:jc w:val="center"/>
            </w:pPr>
            <w:r w:rsidRPr="00A7407E">
              <w:t>17.5</w:t>
            </w:r>
          </w:p>
        </w:tc>
        <w:tc>
          <w:tcPr>
            <w:tcW w:w="677" w:type="dxa"/>
          </w:tcPr>
          <w:p w14:paraId="45F70F0B" w14:textId="17E9C383" w:rsidR="004171DF" w:rsidRDefault="004171DF" w:rsidP="004171DF">
            <w:pPr>
              <w:jc w:val="center"/>
            </w:pPr>
            <w:r w:rsidRPr="00A7407E">
              <w:t>52.7</w:t>
            </w:r>
          </w:p>
        </w:tc>
        <w:tc>
          <w:tcPr>
            <w:tcW w:w="681" w:type="dxa"/>
          </w:tcPr>
          <w:p w14:paraId="320905F1" w14:textId="3368A62B" w:rsidR="004171DF" w:rsidRDefault="004171DF" w:rsidP="004171DF">
            <w:pPr>
              <w:jc w:val="center"/>
            </w:pPr>
            <w:r w:rsidRPr="00A7407E">
              <w:t>15.</w:t>
            </w:r>
            <w:r>
              <w:t>7</w:t>
            </w:r>
          </w:p>
        </w:tc>
        <w:tc>
          <w:tcPr>
            <w:tcW w:w="637" w:type="dxa"/>
          </w:tcPr>
          <w:p w14:paraId="1F35CC70" w14:textId="2ECEBFE6" w:rsidR="004171DF" w:rsidRDefault="004171DF" w:rsidP="004171DF">
            <w:pPr>
              <w:jc w:val="center"/>
            </w:pPr>
            <w:r w:rsidRPr="00A7407E">
              <w:t>2.55</w:t>
            </w:r>
          </w:p>
        </w:tc>
        <w:tc>
          <w:tcPr>
            <w:tcW w:w="750" w:type="dxa"/>
          </w:tcPr>
          <w:p w14:paraId="6DF0AF04" w14:textId="7C470288" w:rsidR="004171DF" w:rsidRDefault="004171DF" w:rsidP="004171DF">
            <w:pPr>
              <w:jc w:val="center"/>
            </w:pPr>
            <w:r w:rsidRPr="00A7407E">
              <w:t>6.36</w:t>
            </w:r>
          </w:p>
        </w:tc>
        <w:tc>
          <w:tcPr>
            <w:tcW w:w="662" w:type="dxa"/>
          </w:tcPr>
          <w:p w14:paraId="45770D7C" w14:textId="2B5820B6" w:rsidR="004171DF" w:rsidRDefault="004171DF" w:rsidP="004171DF">
            <w:pPr>
              <w:jc w:val="center"/>
            </w:pPr>
            <w:r w:rsidRPr="00A7407E">
              <w:t>1.27</w:t>
            </w:r>
          </w:p>
        </w:tc>
        <w:tc>
          <w:tcPr>
            <w:tcW w:w="672" w:type="dxa"/>
          </w:tcPr>
          <w:p w14:paraId="034D3095" w14:textId="451862C5" w:rsidR="004171DF" w:rsidRDefault="004171DF" w:rsidP="004171DF">
            <w:pPr>
              <w:jc w:val="center"/>
            </w:pPr>
            <w:r w:rsidRPr="00A7407E">
              <w:t>5.4</w:t>
            </w:r>
            <w:r>
              <w:t>6</w:t>
            </w:r>
          </w:p>
        </w:tc>
        <w:tc>
          <w:tcPr>
            <w:tcW w:w="621" w:type="dxa"/>
          </w:tcPr>
          <w:p w14:paraId="434D7223" w14:textId="12914BE7" w:rsidR="004171DF" w:rsidRDefault="004171DF" w:rsidP="004171DF">
            <w:pPr>
              <w:jc w:val="center"/>
            </w:pPr>
            <w:r w:rsidRPr="00A7407E">
              <w:t>16.</w:t>
            </w:r>
            <w:r>
              <w:t>1</w:t>
            </w:r>
          </w:p>
        </w:tc>
        <w:tc>
          <w:tcPr>
            <w:tcW w:w="664" w:type="dxa"/>
          </w:tcPr>
          <w:p w14:paraId="0D20706D" w14:textId="735F0C85" w:rsidR="004171DF" w:rsidRDefault="004171DF" w:rsidP="004171DF">
            <w:pPr>
              <w:jc w:val="center"/>
            </w:pPr>
            <w:r w:rsidRPr="00A7407E">
              <w:t>34.5</w:t>
            </w:r>
          </w:p>
        </w:tc>
        <w:tc>
          <w:tcPr>
            <w:tcW w:w="683" w:type="dxa"/>
          </w:tcPr>
          <w:p w14:paraId="3085C98F" w14:textId="463FF05B" w:rsidR="004171DF" w:rsidRDefault="004171DF" w:rsidP="004171DF">
            <w:pPr>
              <w:jc w:val="center"/>
            </w:pPr>
            <w:r w:rsidRPr="00A7407E">
              <w:t>13</w:t>
            </w:r>
            <w:r>
              <w:t>.0</w:t>
            </w:r>
          </w:p>
        </w:tc>
        <w:tc>
          <w:tcPr>
            <w:tcW w:w="685" w:type="dxa"/>
          </w:tcPr>
          <w:p w14:paraId="17924320" w14:textId="1D030176" w:rsidR="004171DF" w:rsidRDefault="004171DF" w:rsidP="004171DF">
            <w:pPr>
              <w:jc w:val="center"/>
            </w:pPr>
            <w:r w:rsidRPr="00A7407E">
              <w:t>37</w:t>
            </w:r>
            <w:r>
              <w:t>.0</w:t>
            </w:r>
          </w:p>
        </w:tc>
      </w:tr>
      <w:tr w:rsidR="00D52DD2" w14:paraId="5DA578B1" w14:textId="77777777" w:rsidTr="00222DB2">
        <w:trPr>
          <w:jc w:val="center"/>
        </w:trPr>
        <w:tc>
          <w:tcPr>
            <w:tcW w:w="1223" w:type="dxa"/>
            <w:vMerge/>
          </w:tcPr>
          <w:p w14:paraId="059E9D95" w14:textId="77777777" w:rsidR="004171DF" w:rsidRDefault="004171DF" w:rsidP="004171DF">
            <w:pPr>
              <w:jc w:val="center"/>
            </w:pPr>
          </w:p>
        </w:tc>
        <w:tc>
          <w:tcPr>
            <w:tcW w:w="1223" w:type="dxa"/>
          </w:tcPr>
          <w:p w14:paraId="31102164" w14:textId="77777777" w:rsidR="004171DF" w:rsidRDefault="004171DF" w:rsidP="004171DF">
            <w:pPr>
              <w:jc w:val="center"/>
            </w:pPr>
            <w:r>
              <w:t>5</w:t>
            </w:r>
          </w:p>
        </w:tc>
        <w:tc>
          <w:tcPr>
            <w:tcW w:w="624" w:type="dxa"/>
          </w:tcPr>
          <w:p w14:paraId="52DDBF03" w14:textId="0F47801F" w:rsidR="004171DF" w:rsidRDefault="004171DF" w:rsidP="004171DF">
            <w:pPr>
              <w:jc w:val="center"/>
            </w:pPr>
            <w:r w:rsidRPr="00A7407E">
              <w:t>53.</w:t>
            </w:r>
            <w:r>
              <w:t>5</w:t>
            </w:r>
          </w:p>
        </w:tc>
        <w:tc>
          <w:tcPr>
            <w:tcW w:w="686" w:type="dxa"/>
          </w:tcPr>
          <w:p w14:paraId="1FF5AD15" w14:textId="00E33F1D" w:rsidR="004171DF" w:rsidRDefault="004171DF" w:rsidP="004171DF">
            <w:pPr>
              <w:jc w:val="center"/>
            </w:pPr>
            <w:r w:rsidRPr="00A7407E">
              <w:t>15.4</w:t>
            </w:r>
          </w:p>
        </w:tc>
        <w:tc>
          <w:tcPr>
            <w:tcW w:w="677" w:type="dxa"/>
          </w:tcPr>
          <w:p w14:paraId="2EFDD40C" w14:textId="784888E1" w:rsidR="004171DF" w:rsidRDefault="004171DF" w:rsidP="004171DF">
            <w:pPr>
              <w:jc w:val="center"/>
            </w:pPr>
            <w:r w:rsidRPr="00A7407E">
              <w:t>40.9</w:t>
            </w:r>
          </w:p>
        </w:tc>
        <w:tc>
          <w:tcPr>
            <w:tcW w:w="681" w:type="dxa"/>
          </w:tcPr>
          <w:p w14:paraId="5ABCACE5" w14:textId="4242BD2F" w:rsidR="004171DF" w:rsidRDefault="004171DF" w:rsidP="004171DF">
            <w:pPr>
              <w:jc w:val="center"/>
            </w:pPr>
            <w:r w:rsidRPr="00A7407E">
              <w:t>14.</w:t>
            </w:r>
            <w:r>
              <w:t>4</w:t>
            </w:r>
          </w:p>
        </w:tc>
        <w:tc>
          <w:tcPr>
            <w:tcW w:w="637" w:type="dxa"/>
          </w:tcPr>
          <w:p w14:paraId="1341B38C" w14:textId="2888C546" w:rsidR="004171DF" w:rsidRDefault="004171DF" w:rsidP="004171DF">
            <w:pPr>
              <w:jc w:val="center"/>
            </w:pPr>
            <w:r w:rsidRPr="00A7407E">
              <w:t>3.4</w:t>
            </w:r>
            <w:r>
              <w:t>6</w:t>
            </w:r>
          </w:p>
        </w:tc>
        <w:tc>
          <w:tcPr>
            <w:tcW w:w="750" w:type="dxa"/>
          </w:tcPr>
          <w:p w14:paraId="5A91B9FB" w14:textId="5AF52262" w:rsidR="004171DF" w:rsidRDefault="004171DF" w:rsidP="004171DF">
            <w:pPr>
              <w:jc w:val="center"/>
            </w:pPr>
            <w:r w:rsidRPr="00A7407E">
              <w:t>5.9</w:t>
            </w:r>
            <w:r>
              <w:t>1</w:t>
            </w:r>
          </w:p>
        </w:tc>
        <w:tc>
          <w:tcPr>
            <w:tcW w:w="662" w:type="dxa"/>
          </w:tcPr>
          <w:p w14:paraId="2398ADE6" w14:textId="6C614BAA" w:rsidR="004171DF" w:rsidRDefault="004171DF" w:rsidP="004171DF">
            <w:pPr>
              <w:jc w:val="center"/>
            </w:pPr>
            <w:r w:rsidRPr="00A7407E">
              <w:t>2.36</w:t>
            </w:r>
          </w:p>
        </w:tc>
        <w:tc>
          <w:tcPr>
            <w:tcW w:w="672" w:type="dxa"/>
          </w:tcPr>
          <w:p w14:paraId="3354109F" w14:textId="33370414" w:rsidR="004171DF" w:rsidRDefault="004171DF" w:rsidP="004171DF">
            <w:pPr>
              <w:jc w:val="center"/>
            </w:pPr>
            <w:r w:rsidRPr="00A7407E">
              <w:t>5.36</w:t>
            </w:r>
          </w:p>
        </w:tc>
        <w:tc>
          <w:tcPr>
            <w:tcW w:w="621" w:type="dxa"/>
          </w:tcPr>
          <w:p w14:paraId="3B0E62DA" w14:textId="02123430" w:rsidR="004171DF" w:rsidRDefault="004171DF" w:rsidP="004171DF">
            <w:pPr>
              <w:jc w:val="center"/>
            </w:pPr>
            <w:r w:rsidRPr="00A7407E">
              <w:t>15.</w:t>
            </w:r>
            <w:r>
              <w:t>2</w:t>
            </w:r>
          </w:p>
        </w:tc>
        <w:tc>
          <w:tcPr>
            <w:tcW w:w="664" w:type="dxa"/>
          </w:tcPr>
          <w:p w14:paraId="31F31CCA" w14:textId="074E68F9" w:rsidR="004171DF" w:rsidRDefault="004171DF" w:rsidP="004171DF">
            <w:pPr>
              <w:jc w:val="center"/>
            </w:pPr>
            <w:r w:rsidRPr="00A7407E">
              <w:t>38.</w:t>
            </w:r>
            <w:r>
              <w:t>3</w:t>
            </w:r>
          </w:p>
        </w:tc>
        <w:tc>
          <w:tcPr>
            <w:tcW w:w="683" w:type="dxa"/>
          </w:tcPr>
          <w:p w14:paraId="56A431D2" w14:textId="6EBAD8A4" w:rsidR="004171DF" w:rsidRDefault="004171DF" w:rsidP="004171DF">
            <w:pPr>
              <w:jc w:val="center"/>
            </w:pPr>
            <w:r w:rsidRPr="00A7407E">
              <w:t>14.9</w:t>
            </w:r>
          </w:p>
        </w:tc>
        <w:tc>
          <w:tcPr>
            <w:tcW w:w="685" w:type="dxa"/>
          </w:tcPr>
          <w:p w14:paraId="74182738" w14:textId="42EFFD58" w:rsidR="004171DF" w:rsidRDefault="004171DF" w:rsidP="004171DF">
            <w:pPr>
              <w:jc w:val="center"/>
            </w:pPr>
            <w:r w:rsidRPr="00A7407E">
              <w:t>40.5</w:t>
            </w:r>
          </w:p>
        </w:tc>
      </w:tr>
      <w:tr w:rsidR="00D52DD2" w14:paraId="6A422570" w14:textId="77777777" w:rsidTr="00222DB2">
        <w:trPr>
          <w:jc w:val="center"/>
        </w:trPr>
        <w:tc>
          <w:tcPr>
            <w:tcW w:w="1223" w:type="dxa"/>
            <w:vMerge/>
          </w:tcPr>
          <w:p w14:paraId="30140720" w14:textId="77777777" w:rsidR="004171DF" w:rsidRDefault="004171DF" w:rsidP="004171DF">
            <w:pPr>
              <w:jc w:val="center"/>
            </w:pPr>
          </w:p>
        </w:tc>
        <w:tc>
          <w:tcPr>
            <w:tcW w:w="1223" w:type="dxa"/>
          </w:tcPr>
          <w:p w14:paraId="0B6234E3" w14:textId="77777777" w:rsidR="004171DF" w:rsidRDefault="004171DF" w:rsidP="004171DF">
            <w:pPr>
              <w:jc w:val="center"/>
            </w:pPr>
            <w:r>
              <w:t>6</w:t>
            </w:r>
          </w:p>
        </w:tc>
        <w:tc>
          <w:tcPr>
            <w:tcW w:w="624" w:type="dxa"/>
          </w:tcPr>
          <w:p w14:paraId="5193AF45" w14:textId="51EE8B91" w:rsidR="004171DF" w:rsidRDefault="004171DF" w:rsidP="004171DF">
            <w:pPr>
              <w:jc w:val="center"/>
            </w:pPr>
            <w:r w:rsidRPr="00A7407E">
              <w:t>46.</w:t>
            </w:r>
            <w:r>
              <w:t>4</w:t>
            </w:r>
          </w:p>
        </w:tc>
        <w:tc>
          <w:tcPr>
            <w:tcW w:w="686" w:type="dxa"/>
          </w:tcPr>
          <w:p w14:paraId="29B7DCDC" w14:textId="7CA49286" w:rsidR="004171DF" w:rsidRDefault="004171DF" w:rsidP="004171DF">
            <w:pPr>
              <w:jc w:val="center"/>
            </w:pPr>
            <w:r w:rsidRPr="00A7407E">
              <w:t>1</w:t>
            </w:r>
            <w:r>
              <w:t>5</w:t>
            </w:r>
            <w:r w:rsidRPr="00A7407E">
              <w:t>.</w:t>
            </w:r>
            <w:r>
              <w:t>0</w:t>
            </w:r>
          </w:p>
        </w:tc>
        <w:tc>
          <w:tcPr>
            <w:tcW w:w="677" w:type="dxa"/>
          </w:tcPr>
          <w:p w14:paraId="0DA0A1E4" w14:textId="7F91E62A" w:rsidR="004171DF" w:rsidRDefault="004171DF" w:rsidP="004171DF">
            <w:pPr>
              <w:jc w:val="center"/>
            </w:pPr>
            <w:r w:rsidRPr="00A7407E">
              <w:t>11.9</w:t>
            </w:r>
          </w:p>
        </w:tc>
        <w:tc>
          <w:tcPr>
            <w:tcW w:w="681" w:type="dxa"/>
          </w:tcPr>
          <w:p w14:paraId="666F639E" w14:textId="02699FDE" w:rsidR="004171DF" w:rsidRDefault="004171DF" w:rsidP="004171DF">
            <w:pPr>
              <w:jc w:val="center"/>
            </w:pPr>
            <w:r w:rsidRPr="00A7407E">
              <w:t>12.</w:t>
            </w:r>
            <w:r>
              <w:t>4</w:t>
            </w:r>
          </w:p>
        </w:tc>
        <w:tc>
          <w:tcPr>
            <w:tcW w:w="637" w:type="dxa"/>
          </w:tcPr>
          <w:p w14:paraId="5A4DA2A7" w14:textId="2E13C8BA" w:rsidR="004171DF" w:rsidRDefault="004171DF" w:rsidP="004171DF">
            <w:pPr>
              <w:jc w:val="center"/>
            </w:pPr>
            <w:r w:rsidRPr="00A7407E">
              <w:t>1.8</w:t>
            </w:r>
            <w:r>
              <w:t>2</w:t>
            </w:r>
          </w:p>
        </w:tc>
        <w:tc>
          <w:tcPr>
            <w:tcW w:w="750" w:type="dxa"/>
          </w:tcPr>
          <w:p w14:paraId="6F65BCFA" w14:textId="41CB4C8C" w:rsidR="004171DF" w:rsidRDefault="004171DF" w:rsidP="004171DF">
            <w:pPr>
              <w:jc w:val="center"/>
            </w:pPr>
            <w:r w:rsidRPr="00A7407E">
              <w:t>5.09</w:t>
            </w:r>
          </w:p>
        </w:tc>
        <w:tc>
          <w:tcPr>
            <w:tcW w:w="662" w:type="dxa"/>
          </w:tcPr>
          <w:p w14:paraId="2D0FBAA2" w14:textId="41A84962" w:rsidR="004171DF" w:rsidRDefault="004171DF" w:rsidP="004171DF">
            <w:pPr>
              <w:jc w:val="center"/>
            </w:pPr>
            <w:r w:rsidRPr="00A7407E">
              <w:t>12.6</w:t>
            </w:r>
          </w:p>
        </w:tc>
        <w:tc>
          <w:tcPr>
            <w:tcW w:w="672" w:type="dxa"/>
          </w:tcPr>
          <w:p w14:paraId="4F779D69" w14:textId="19F234E1" w:rsidR="004171DF" w:rsidRDefault="004171DF" w:rsidP="004171DF">
            <w:pPr>
              <w:jc w:val="center"/>
            </w:pPr>
            <w:r w:rsidRPr="00A7407E">
              <w:t>6.09</w:t>
            </w:r>
          </w:p>
        </w:tc>
        <w:tc>
          <w:tcPr>
            <w:tcW w:w="621" w:type="dxa"/>
          </w:tcPr>
          <w:p w14:paraId="3ADEA6B4" w14:textId="40EE7D3B" w:rsidR="004171DF" w:rsidRDefault="004171DF" w:rsidP="004171DF">
            <w:pPr>
              <w:jc w:val="center"/>
            </w:pPr>
            <w:r w:rsidRPr="00A7407E">
              <w:t>19.</w:t>
            </w:r>
            <w:r>
              <w:t>3</w:t>
            </w:r>
          </w:p>
        </w:tc>
        <w:tc>
          <w:tcPr>
            <w:tcW w:w="664" w:type="dxa"/>
          </w:tcPr>
          <w:p w14:paraId="0AAE0DE7" w14:textId="28F6AB94" w:rsidR="004171DF" w:rsidRDefault="004171DF" w:rsidP="004171DF">
            <w:pPr>
              <w:jc w:val="center"/>
            </w:pPr>
            <w:r w:rsidRPr="00A7407E">
              <w:t>38.8</w:t>
            </w:r>
          </w:p>
        </w:tc>
        <w:tc>
          <w:tcPr>
            <w:tcW w:w="683" w:type="dxa"/>
          </w:tcPr>
          <w:p w14:paraId="52580779" w14:textId="44B1F0D5" w:rsidR="004171DF" w:rsidRDefault="004171DF" w:rsidP="004171DF">
            <w:pPr>
              <w:jc w:val="center"/>
            </w:pPr>
            <w:r w:rsidRPr="00A7407E">
              <w:t>46.9</w:t>
            </w:r>
          </w:p>
        </w:tc>
        <w:tc>
          <w:tcPr>
            <w:tcW w:w="685" w:type="dxa"/>
          </w:tcPr>
          <w:p w14:paraId="16237B69" w14:textId="18414CC1" w:rsidR="004171DF" w:rsidRDefault="004171DF" w:rsidP="004171DF">
            <w:pPr>
              <w:jc w:val="center"/>
            </w:pPr>
            <w:r w:rsidRPr="00A7407E">
              <w:t>43.5</w:t>
            </w:r>
          </w:p>
        </w:tc>
      </w:tr>
      <w:tr w:rsidR="00D52DD2" w14:paraId="04B4339E" w14:textId="77777777" w:rsidTr="00222DB2">
        <w:trPr>
          <w:jc w:val="center"/>
        </w:trPr>
        <w:tc>
          <w:tcPr>
            <w:tcW w:w="1223" w:type="dxa"/>
            <w:vMerge/>
          </w:tcPr>
          <w:p w14:paraId="06A31FAB" w14:textId="77777777" w:rsidR="004171DF" w:rsidRDefault="004171DF" w:rsidP="004171DF">
            <w:pPr>
              <w:jc w:val="center"/>
            </w:pPr>
          </w:p>
        </w:tc>
        <w:tc>
          <w:tcPr>
            <w:tcW w:w="1223" w:type="dxa"/>
          </w:tcPr>
          <w:p w14:paraId="3B029EC4" w14:textId="77777777" w:rsidR="004171DF" w:rsidRDefault="004171DF" w:rsidP="004171DF">
            <w:pPr>
              <w:jc w:val="center"/>
            </w:pPr>
            <w:r>
              <w:t>7</w:t>
            </w:r>
          </w:p>
        </w:tc>
        <w:tc>
          <w:tcPr>
            <w:tcW w:w="624" w:type="dxa"/>
          </w:tcPr>
          <w:p w14:paraId="6E918F28" w14:textId="49F5554A" w:rsidR="004171DF" w:rsidRDefault="004171DF" w:rsidP="004171DF">
            <w:pPr>
              <w:jc w:val="center"/>
            </w:pPr>
            <w:r w:rsidRPr="00A7407E">
              <w:t>4</w:t>
            </w:r>
            <w:r>
              <w:t>2</w:t>
            </w:r>
            <w:r w:rsidRPr="00A7407E">
              <w:t>.</w:t>
            </w:r>
            <w:r>
              <w:t>0</w:t>
            </w:r>
          </w:p>
        </w:tc>
        <w:tc>
          <w:tcPr>
            <w:tcW w:w="686" w:type="dxa"/>
          </w:tcPr>
          <w:p w14:paraId="612DD615" w14:textId="7A2049E9" w:rsidR="004171DF" w:rsidRDefault="004171DF" w:rsidP="004171DF">
            <w:pPr>
              <w:jc w:val="center"/>
            </w:pPr>
            <w:r w:rsidRPr="00A7407E">
              <w:t>18.4</w:t>
            </w:r>
          </w:p>
        </w:tc>
        <w:tc>
          <w:tcPr>
            <w:tcW w:w="677" w:type="dxa"/>
          </w:tcPr>
          <w:p w14:paraId="367ADAD7" w14:textId="1AC0ED11" w:rsidR="004171DF" w:rsidRDefault="004171DF" w:rsidP="004171DF">
            <w:pPr>
              <w:jc w:val="center"/>
            </w:pPr>
            <w:r w:rsidRPr="00A7407E">
              <w:t>12.2</w:t>
            </w:r>
          </w:p>
        </w:tc>
        <w:tc>
          <w:tcPr>
            <w:tcW w:w="681" w:type="dxa"/>
          </w:tcPr>
          <w:p w14:paraId="222A4392" w14:textId="1DE6C5DF" w:rsidR="004171DF" w:rsidRDefault="004171DF" w:rsidP="004171DF">
            <w:pPr>
              <w:jc w:val="center"/>
            </w:pPr>
            <w:r w:rsidRPr="00A7407E">
              <w:t>11.</w:t>
            </w:r>
            <w:r>
              <w:t>4</w:t>
            </w:r>
          </w:p>
        </w:tc>
        <w:tc>
          <w:tcPr>
            <w:tcW w:w="637" w:type="dxa"/>
          </w:tcPr>
          <w:p w14:paraId="4A6F0D3B" w14:textId="671860CE" w:rsidR="004171DF" w:rsidRDefault="004171DF" w:rsidP="004171DF">
            <w:pPr>
              <w:jc w:val="center"/>
            </w:pPr>
            <w:r w:rsidRPr="00A7407E">
              <w:t>1.36</w:t>
            </w:r>
          </w:p>
        </w:tc>
        <w:tc>
          <w:tcPr>
            <w:tcW w:w="750" w:type="dxa"/>
          </w:tcPr>
          <w:p w14:paraId="215B7E6E" w14:textId="369AFF11" w:rsidR="004171DF" w:rsidRDefault="004171DF" w:rsidP="004171DF">
            <w:pPr>
              <w:jc w:val="center"/>
            </w:pPr>
            <w:r w:rsidRPr="00A7407E">
              <w:t>5.36</w:t>
            </w:r>
          </w:p>
        </w:tc>
        <w:tc>
          <w:tcPr>
            <w:tcW w:w="662" w:type="dxa"/>
          </w:tcPr>
          <w:p w14:paraId="4E0E0E50" w14:textId="0201256F" w:rsidR="004171DF" w:rsidRDefault="004171DF" w:rsidP="004171DF">
            <w:pPr>
              <w:jc w:val="center"/>
            </w:pPr>
            <w:r w:rsidRPr="00A7407E">
              <w:t>6.9</w:t>
            </w:r>
            <w:r>
              <w:t>1</w:t>
            </w:r>
          </w:p>
        </w:tc>
        <w:tc>
          <w:tcPr>
            <w:tcW w:w="672" w:type="dxa"/>
          </w:tcPr>
          <w:p w14:paraId="0C47F06D" w14:textId="0DE165CF" w:rsidR="004171DF" w:rsidRDefault="004171DF" w:rsidP="004171DF">
            <w:pPr>
              <w:jc w:val="center"/>
            </w:pPr>
            <w:r w:rsidRPr="00A7407E">
              <w:t>6.9</w:t>
            </w:r>
            <w:r>
              <w:t>1</w:t>
            </w:r>
          </w:p>
        </w:tc>
        <w:tc>
          <w:tcPr>
            <w:tcW w:w="621" w:type="dxa"/>
          </w:tcPr>
          <w:p w14:paraId="3EDF4583" w14:textId="66F70B95" w:rsidR="004171DF" w:rsidRDefault="004171DF" w:rsidP="004171DF">
            <w:pPr>
              <w:jc w:val="center"/>
            </w:pPr>
            <w:r w:rsidRPr="00A7407E">
              <w:t>15.8</w:t>
            </w:r>
          </w:p>
        </w:tc>
        <w:tc>
          <w:tcPr>
            <w:tcW w:w="664" w:type="dxa"/>
          </w:tcPr>
          <w:p w14:paraId="167A8A1C" w14:textId="20375F09" w:rsidR="004171DF" w:rsidRDefault="004171DF" w:rsidP="004171DF">
            <w:pPr>
              <w:jc w:val="center"/>
            </w:pPr>
            <w:r w:rsidRPr="00A7407E">
              <w:t>34</w:t>
            </w:r>
            <w:r>
              <w:t>.0</w:t>
            </w:r>
          </w:p>
        </w:tc>
        <w:tc>
          <w:tcPr>
            <w:tcW w:w="683" w:type="dxa"/>
          </w:tcPr>
          <w:p w14:paraId="76110DA4" w14:textId="37D6D962" w:rsidR="004171DF" w:rsidRDefault="004171DF" w:rsidP="004171DF">
            <w:pPr>
              <w:jc w:val="center"/>
            </w:pPr>
            <w:r w:rsidRPr="00A7407E">
              <w:t>46.</w:t>
            </w:r>
            <w:r>
              <w:t>6</w:t>
            </w:r>
          </w:p>
        </w:tc>
        <w:tc>
          <w:tcPr>
            <w:tcW w:w="685" w:type="dxa"/>
          </w:tcPr>
          <w:p w14:paraId="074532A2" w14:textId="18D34E0D" w:rsidR="004171DF" w:rsidRDefault="004171DF" w:rsidP="004171DF">
            <w:pPr>
              <w:jc w:val="center"/>
            </w:pPr>
            <w:r w:rsidRPr="00A7407E">
              <w:t>45.7</w:t>
            </w:r>
          </w:p>
        </w:tc>
      </w:tr>
      <w:tr w:rsidR="00D52DD2" w14:paraId="2DED896F" w14:textId="77777777" w:rsidTr="00222DB2">
        <w:trPr>
          <w:jc w:val="center"/>
        </w:trPr>
        <w:tc>
          <w:tcPr>
            <w:tcW w:w="1223" w:type="dxa"/>
            <w:vMerge w:val="restart"/>
          </w:tcPr>
          <w:p w14:paraId="102CE1CF" w14:textId="77777777" w:rsidR="00D52DD2" w:rsidRDefault="00D52DD2" w:rsidP="00D52DD2">
            <w:pPr>
              <w:jc w:val="center"/>
            </w:pPr>
            <w:r>
              <w:t>SVR</w:t>
            </w:r>
          </w:p>
        </w:tc>
        <w:tc>
          <w:tcPr>
            <w:tcW w:w="1223" w:type="dxa"/>
          </w:tcPr>
          <w:p w14:paraId="24DF7886" w14:textId="77777777" w:rsidR="00D52DD2" w:rsidRDefault="00D52DD2" w:rsidP="00D52DD2">
            <w:pPr>
              <w:jc w:val="center"/>
            </w:pPr>
            <w:r>
              <w:t>4</w:t>
            </w:r>
          </w:p>
        </w:tc>
        <w:tc>
          <w:tcPr>
            <w:tcW w:w="624" w:type="dxa"/>
          </w:tcPr>
          <w:p w14:paraId="2C1F7A9B" w14:textId="788417D3" w:rsidR="00D52DD2" w:rsidRDefault="00D52DD2" w:rsidP="00D52DD2">
            <w:pPr>
              <w:jc w:val="center"/>
            </w:pPr>
            <w:r w:rsidRPr="00A7407E">
              <w:t>32.</w:t>
            </w:r>
            <w:r>
              <w:t>3</w:t>
            </w:r>
          </w:p>
        </w:tc>
        <w:tc>
          <w:tcPr>
            <w:tcW w:w="686" w:type="dxa"/>
          </w:tcPr>
          <w:p w14:paraId="4EAF628D" w14:textId="2D458240" w:rsidR="00D52DD2" w:rsidRDefault="00D52DD2" w:rsidP="00D52DD2">
            <w:pPr>
              <w:jc w:val="center"/>
            </w:pPr>
            <w:r w:rsidRPr="00A7407E">
              <w:t>31.5</w:t>
            </w:r>
          </w:p>
        </w:tc>
        <w:tc>
          <w:tcPr>
            <w:tcW w:w="677" w:type="dxa"/>
          </w:tcPr>
          <w:p w14:paraId="396497AF" w14:textId="4F6E9240" w:rsidR="00D52DD2" w:rsidRDefault="00D52DD2" w:rsidP="00D52DD2">
            <w:pPr>
              <w:jc w:val="center"/>
            </w:pPr>
            <w:r w:rsidRPr="00A7407E">
              <w:t>36.9</w:t>
            </w:r>
          </w:p>
        </w:tc>
        <w:tc>
          <w:tcPr>
            <w:tcW w:w="681" w:type="dxa"/>
          </w:tcPr>
          <w:p w14:paraId="631BF3F5" w14:textId="1F702A45" w:rsidR="00D52DD2" w:rsidRDefault="00D52DD2" w:rsidP="00D52DD2">
            <w:pPr>
              <w:jc w:val="center"/>
            </w:pPr>
            <w:r w:rsidRPr="00A7407E">
              <w:t>35.</w:t>
            </w:r>
            <w:r>
              <w:t>9</w:t>
            </w:r>
          </w:p>
        </w:tc>
        <w:tc>
          <w:tcPr>
            <w:tcW w:w="637" w:type="dxa"/>
          </w:tcPr>
          <w:p w14:paraId="426AE09C" w14:textId="74FB2F0B" w:rsidR="00D52DD2" w:rsidRDefault="00D52DD2" w:rsidP="00D52DD2">
            <w:pPr>
              <w:jc w:val="center"/>
            </w:pPr>
            <w:r w:rsidRPr="00A7407E">
              <w:t>1.7</w:t>
            </w:r>
            <w:r>
              <w:t>3</w:t>
            </w:r>
          </w:p>
        </w:tc>
        <w:tc>
          <w:tcPr>
            <w:tcW w:w="750" w:type="dxa"/>
          </w:tcPr>
          <w:p w14:paraId="19379C03" w14:textId="5EF433E5" w:rsidR="00D52DD2" w:rsidRDefault="00D52DD2" w:rsidP="00D52DD2">
            <w:pPr>
              <w:jc w:val="center"/>
            </w:pPr>
            <w:r w:rsidRPr="00A7407E">
              <w:t>1.6</w:t>
            </w:r>
            <w:r>
              <w:t>4</w:t>
            </w:r>
          </w:p>
        </w:tc>
        <w:tc>
          <w:tcPr>
            <w:tcW w:w="662" w:type="dxa"/>
          </w:tcPr>
          <w:p w14:paraId="0568E2AE" w14:textId="6B1DC59E" w:rsidR="00D52DD2" w:rsidRDefault="00D52DD2" w:rsidP="00D52DD2">
            <w:pPr>
              <w:jc w:val="center"/>
            </w:pPr>
            <w:r w:rsidRPr="00A7407E">
              <w:t>1.8</w:t>
            </w:r>
            <w:r>
              <w:t>2</w:t>
            </w:r>
          </w:p>
        </w:tc>
        <w:tc>
          <w:tcPr>
            <w:tcW w:w="672" w:type="dxa"/>
          </w:tcPr>
          <w:p w14:paraId="23CCDA8B" w14:textId="75F6911C" w:rsidR="00D52DD2" w:rsidRDefault="00D52DD2" w:rsidP="00D52DD2">
            <w:pPr>
              <w:jc w:val="center"/>
            </w:pPr>
            <w:r w:rsidRPr="00A7407E">
              <w:t>1.7</w:t>
            </w:r>
            <w:r>
              <w:t>3</w:t>
            </w:r>
          </w:p>
        </w:tc>
        <w:tc>
          <w:tcPr>
            <w:tcW w:w="621" w:type="dxa"/>
          </w:tcPr>
          <w:p w14:paraId="04E8DC38" w14:textId="25A06F95" w:rsidR="00D52DD2" w:rsidRDefault="00D52DD2" w:rsidP="00D52DD2">
            <w:pPr>
              <w:jc w:val="center"/>
            </w:pPr>
            <w:r w:rsidRPr="00A7407E">
              <w:t>15.</w:t>
            </w:r>
            <w:r>
              <w:t>6</w:t>
            </w:r>
          </w:p>
        </w:tc>
        <w:tc>
          <w:tcPr>
            <w:tcW w:w="664" w:type="dxa"/>
          </w:tcPr>
          <w:p w14:paraId="7454FC06" w14:textId="408B126F" w:rsidR="00D52DD2" w:rsidRDefault="00D52DD2" w:rsidP="00D52DD2">
            <w:pPr>
              <w:jc w:val="center"/>
            </w:pPr>
            <w:r w:rsidRPr="00A7407E">
              <w:t>17.</w:t>
            </w:r>
            <w:r>
              <w:t>4</w:t>
            </w:r>
          </w:p>
        </w:tc>
        <w:tc>
          <w:tcPr>
            <w:tcW w:w="683" w:type="dxa"/>
          </w:tcPr>
          <w:p w14:paraId="7B556E68" w14:textId="6685A61D" w:rsidR="00D52DD2" w:rsidRDefault="00D52DD2" w:rsidP="00D52DD2">
            <w:pPr>
              <w:jc w:val="center"/>
            </w:pPr>
            <w:r w:rsidRPr="00A7407E">
              <w:t>16.</w:t>
            </w:r>
            <w:r>
              <w:t>3</w:t>
            </w:r>
          </w:p>
        </w:tc>
        <w:tc>
          <w:tcPr>
            <w:tcW w:w="685" w:type="dxa"/>
          </w:tcPr>
          <w:p w14:paraId="17799248" w14:textId="46FB68B9" w:rsidR="00D52DD2" w:rsidRDefault="00D52DD2" w:rsidP="00D52DD2">
            <w:pPr>
              <w:jc w:val="center"/>
            </w:pPr>
            <w:r w:rsidRPr="00A7407E">
              <w:t>16.5</w:t>
            </w:r>
          </w:p>
        </w:tc>
      </w:tr>
      <w:tr w:rsidR="00D52DD2" w14:paraId="71C6204E" w14:textId="77777777" w:rsidTr="00222DB2">
        <w:trPr>
          <w:jc w:val="center"/>
        </w:trPr>
        <w:tc>
          <w:tcPr>
            <w:tcW w:w="1223" w:type="dxa"/>
            <w:vMerge/>
          </w:tcPr>
          <w:p w14:paraId="0CBE206C" w14:textId="77777777" w:rsidR="00D52DD2" w:rsidRDefault="00D52DD2" w:rsidP="00D52DD2">
            <w:pPr>
              <w:jc w:val="center"/>
            </w:pPr>
          </w:p>
        </w:tc>
        <w:tc>
          <w:tcPr>
            <w:tcW w:w="1223" w:type="dxa"/>
          </w:tcPr>
          <w:p w14:paraId="74EE9271" w14:textId="77777777" w:rsidR="00D52DD2" w:rsidRDefault="00D52DD2" w:rsidP="00D52DD2">
            <w:pPr>
              <w:jc w:val="center"/>
            </w:pPr>
            <w:r>
              <w:t>5</w:t>
            </w:r>
          </w:p>
        </w:tc>
        <w:tc>
          <w:tcPr>
            <w:tcW w:w="624" w:type="dxa"/>
          </w:tcPr>
          <w:p w14:paraId="7F74F6A1" w14:textId="6D8009FF" w:rsidR="00D52DD2" w:rsidRDefault="00D52DD2" w:rsidP="00D52DD2">
            <w:pPr>
              <w:jc w:val="center"/>
            </w:pPr>
            <w:r w:rsidRPr="00A7407E">
              <w:t>32.</w:t>
            </w:r>
            <w:r>
              <w:t>3</w:t>
            </w:r>
          </w:p>
        </w:tc>
        <w:tc>
          <w:tcPr>
            <w:tcW w:w="686" w:type="dxa"/>
          </w:tcPr>
          <w:p w14:paraId="452668D0" w14:textId="58101159" w:rsidR="00D52DD2" w:rsidRDefault="00D52DD2" w:rsidP="00D52DD2">
            <w:pPr>
              <w:jc w:val="center"/>
            </w:pPr>
            <w:r w:rsidRPr="00A7407E">
              <w:t>35.9</w:t>
            </w:r>
          </w:p>
        </w:tc>
        <w:tc>
          <w:tcPr>
            <w:tcW w:w="677" w:type="dxa"/>
          </w:tcPr>
          <w:p w14:paraId="6D8FC3CF" w14:textId="43B0BCBC" w:rsidR="00D52DD2" w:rsidRDefault="00D52DD2" w:rsidP="00D52DD2">
            <w:pPr>
              <w:jc w:val="center"/>
            </w:pPr>
            <w:r w:rsidRPr="00A7407E">
              <w:t>35.7</w:t>
            </w:r>
          </w:p>
        </w:tc>
        <w:tc>
          <w:tcPr>
            <w:tcW w:w="681" w:type="dxa"/>
          </w:tcPr>
          <w:p w14:paraId="3F57CAA5" w14:textId="5D7CE6EF" w:rsidR="00D52DD2" w:rsidRDefault="00D52DD2" w:rsidP="00D52DD2">
            <w:pPr>
              <w:jc w:val="center"/>
            </w:pPr>
            <w:r w:rsidRPr="00A7407E">
              <w:t>44.8</w:t>
            </w:r>
          </w:p>
        </w:tc>
        <w:tc>
          <w:tcPr>
            <w:tcW w:w="637" w:type="dxa"/>
          </w:tcPr>
          <w:p w14:paraId="2605EBE4" w14:textId="2D2A76FC" w:rsidR="00D52DD2" w:rsidRDefault="00D52DD2" w:rsidP="00D52DD2">
            <w:pPr>
              <w:jc w:val="center"/>
            </w:pPr>
            <w:r w:rsidRPr="00A7407E">
              <w:t>1.4</w:t>
            </w:r>
            <w:r>
              <w:t>6</w:t>
            </w:r>
          </w:p>
        </w:tc>
        <w:tc>
          <w:tcPr>
            <w:tcW w:w="750" w:type="dxa"/>
          </w:tcPr>
          <w:p w14:paraId="4C375C66" w14:textId="132E817A" w:rsidR="00D52DD2" w:rsidRDefault="00D52DD2" w:rsidP="00D52DD2">
            <w:pPr>
              <w:jc w:val="center"/>
            </w:pPr>
            <w:r w:rsidRPr="00A7407E">
              <w:t>1.7</w:t>
            </w:r>
            <w:r>
              <w:t>3</w:t>
            </w:r>
          </w:p>
        </w:tc>
        <w:tc>
          <w:tcPr>
            <w:tcW w:w="662" w:type="dxa"/>
          </w:tcPr>
          <w:p w14:paraId="02E09557" w14:textId="048208E4" w:rsidR="00D52DD2" w:rsidRDefault="00D52DD2" w:rsidP="00D52DD2">
            <w:pPr>
              <w:jc w:val="center"/>
            </w:pPr>
            <w:r w:rsidRPr="00A7407E">
              <w:t>1</w:t>
            </w:r>
            <w:r>
              <w:t>.00</w:t>
            </w:r>
          </w:p>
        </w:tc>
        <w:tc>
          <w:tcPr>
            <w:tcW w:w="672" w:type="dxa"/>
          </w:tcPr>
          <w:p w14:paraId="7CCDEDBD" w14:textId="12EB0D43" w:rsidR="00D52DD2" w:rsidRDefault="00D52DD2" w:rsidP="00D52DD2">
            <w:pPr>
              <w:jc w:val="center"/>
            </w:pPr>
            <w:r w:rsidRPr="00A7407E">
              <w:t>1.7</w:t>
            </w:r>
            <w:r>
              <w:t>3</w:t>
            </w:r>
          </w:p>
        </w:tc>
        <w:tc>
          <w:tcPr>
            <w:tcW w:w="621" w:type="dxa"/>
          </w:tcPr>
          <w:p w14:paraId="03266247" w14:textId="5AA1221A" w:rsidR="00D52DD2" w:rsidRDefault="00D52DD2" w:rsidP="00D52DD2">
            <w:pPr>
              <w:jc w:val="center"/>
            </w:pPr>
            <w:r w:rsidRPr="00A7407E">
              <w:t>14.8</w:t>
            </w:r>
          </w:p>
        </w:tc>
        <w:tc>
          <w:tcPr>
            <w:tcW w:w="664" w:type="dxa"/>
          </w:tcPr>
          <w:p w14:paraId="7294F683" w14:textId="1EACCCED" w:rsidR="00D52DD2" w:rsidRDefault="00D52DD2" w:rsidP="00D52DD2">
            <w:pPr>
              <w:jc w:val="center"/>
            </w:pPr>
            <w:r w:rsidRPr="00A7407E">
              <w:t>15.5</w:t>
            </w:r>
          </w:p>
        </w:tc>
        <w:tc>
          <w:tcPr>
            <w:tcW w:w="683" w:type="dxa"/>
          </w:tcPr>
          <w:p w14:paraId="57C1ECB0" w14:textId="250D21F8" w:rsidR="00D52DD2" w:rsidRDefault="00D52DD2" w:rsidP="00D52DD2">
            <w:pPr>
              <w:jc w:val="center"/>
            </w:pPr>
            <w:r w:rsidRPr="00A7407E">
              <w:t>13.</w:t>
            </w:r>
            <w:r>
              <w:t>1</w:t>
            </w:r>
          </w:p>
        </w:tc>
        <w:tc>
          <w:tcPr>
            <w:tcW w:w="685" w:type="dxa"/>
          </w:tcPr>
          <w:p w14:paraId="45A1F879" w14:textId="0DA3EFE4" w:rsidR="00D52DD2" w:rsidRDefault="00D52DD2" w:rsidP="00D52DD2">
            <w:pPr>
              <w:jc w:val="center"/>
            </w:pPr>
            <w:r w:rsidRPr="00A7407E">
              <w:t>11.9</w:t>
            </w:r>
          </w:p>
        </w:tc>
      </w:tr>
      <w:tr w:rsidR="00D52DD2" w14:paraId="3F62C6DB" w14:textId="77777777" w:rsidTr="00222DB2">
        <w:trPr>
          <w:jc w:val="center"/>
        </w:trPr>
        <w:tc>
          <w:tcPr>
            <w:tcW w:w="1223" w:type="dxa"/>
            <w:vMerge/>
          </w:tcPr>
          <w:p w14:paraId="58D2552F" w14:textId="77777777" w:rsidR="00D52DD2" w:rsidRDefault="00D52DD2" w:rsidP="00D52DD2">
            <w:pPr>
              <w:jc w:val="center"/>
            </w:pPr>
          </w:p>
        </w:tc>
        <w:tc>
          <w:tcPr>
            <w:tcW w:w="1223" w:type="dxa"/>
          </w:tcPr>
          <w:p w14:paraId="181AC7DD" w14:textId="77777777" w:rsidR="00D52DD2" w:rsidRDefault="00D52DD2" w:rsidP="00D52DD2">
            <w:pPr>
              <w:jc w:val="center"/>
            </w:pPr>
            <w:r>
              <w:t>6</w:t>
            </w:r>
          </w:p>
        </w:tc>
        <w:tc>
          <w:tcPr>
            <w:tcW w:w="624" w:type="dxa"/>
          </w:tcPr>
          <w:p w14:paraId="56723051" w14:textId="46109E02" w:rsidR="00D52DD2" w:rsidRDefault="00D52DD2" w:rsidP="00D52DD2">
            <w:pPr>
              <w:jc w:val="center"/>
            </w:pPr>
            <w:r w:rsidRPr="00A7407E">
              <w:t>29.6</w:t>
            </w:r>
          </w:p>
        </w:tc>
        <w:tc>
          <w:tcPr>
            <w:tcW w:w="686" w:type="dxa"/>
          </w:tcPr>
          <w:p w14:paraId="75B474C1" w14:textId="532BF4B8" w:rsidR="00D52DD2" w:rsidRDefault="00D52DD2" w:rsidP="00D52DD2">
            <w:pPr>
              <w:jc w:val="center"/>
            </w:pPr>
            <w:r w:rsidRPr="00A7407E">
              <w:t>35.3</w:t>
            </w:r>
          </w:p>
        </w:tc>
        <w:tc>
          <w:tcPr>
            <w:tcW w:w="677" w:type="dxa"/>
          </w:tcPr>
          <w:p w14:paraId="26F00E72" w14:textId="17D3E4E9" w:rsidR="00D52DD2" w:rsidRDefault="00D52DD2" w:rsidP="00D52DD2">
            <w:pPr>
              <w:jc w:val="center"/>
            </w:pPr>
            <w:r w:rsidRPr="00A7407E">
              <w:t>31.6</w:t>
            </w:r>
          </w:p>
        </w:tc>
        <w:tc>
          <w:tcPr>
            <w:tcW w:w="681" w:type="dxa"/>
          </w:tcPr>
          <w:p w14:paraId="6266E87B" w14:textId="7F39A832" w:rsidR="00D52DD2" w:rsidRDefault="00D52DD2" w:rsidP="00D52DD2">
            <w:pPr>
              <w:jc w:val="center"/>
            </w:pPr>
            <w:r w:rsidRPr="00A7407E">
              <w:t>40.7</w:t>
            </w:r>
          </w:p>
        </w:tc>
        <w:tc>
          <w:tcPr>
            <w:tcW w:w="637" w:type="dxa"/>
          </w:tcPr>
          <w:p w14:paraId="20F191F3" w14:textId="5A67E575" w:rsidR="00D52DD2" w:rsidRDefault="00D52DD2" w:rsidP="00D52DD2">
            <w:pPr>
              <w:jc w:val="center"/>
            </w:pPr>
            <w:r w:rsidRPr="00A7407E">
              <w:t>2.6</w:t>
            </w:r>
            <w:r>
              <w:t>4</w:t>
            </w:r>
          </w:p>
        </w:tc>
        <w:tc>
          <w:tcPr>
            <w:tcW w:w="750" w:type="dxa"/>
          </w:tcPr>
          <w:p w14:paraId="6E78D3E4" w14:textId="5DBF34D3" w:rsidR="00D52DD2" w:rsidRDefault="00D52DD2" w:rsidP="00D52DD2">
            <w:pPr>
              <w:jc w:val="center"/>
            </w:pPr>
            <w:r w:rsidRPr="00A7407E">
              <w:t>1.09</w:t>
            </w:r>
          </w:p>
        </w:tc>
        <w:tc>
          <w:tcPr>
            <w:tcW w:w="662" w:type="dxa"/>
          </w:tcPr>
          <w:p w14:paraId="2C65D002" w14:textId="4BAA5E1A" w:rsidR="00D52DD2" w:rsidRDefault="00D52DD2" w:rsidP="00D52DD2">
            <w:pPr>
              <w:jc w:val="center"/>
            </w:pPr>
            <w:r w:rsidRPr="00A7407E">
              <w:t>1.7</w:t>
            </w:r>
            <w:r>
              <w:t>3</w:t>
            </w:r>
          </w:p>
        </w:tc>
        <w:tc>
          <w:tcPr>
            <w:tcW w:w="672" w:type="dxa"/>
          </w:tcPr>
          <w:p w14:paraId="58E9B212" w14:textId="4E318BE7" w:rsidR="00D52DD2" w:rsidRDefault="00D52DD2" w:rsidP="00D52DD2">
            <w:pPr>
              <w:jc w:val="center"/>
            </w:pPr>
            <w:r w:rsidRPr="00A7407E">
              <w:t>1.4</w:t>
            </w:r>
            <w:r>
              <w:t>6</w:t>
            </w:r>
          </w:p>
        </w:tc>
        <w:tc>
          <w:tcPr>
            <w:tcW w:w="621" w:type="dxa"/>
          </w:tcPr>
          <w:p w14:paraId="1861321C" w14:textId="07A145D3" w:rsidR="00D52DD2" w:rsidRDefault="00D52DD2" w:rsidP="00D52DD2">
            <w:pPr>
              <w:jc w:val="center"/>
            </w:pPr>
            <w:r w:rsidRPr="00A7407E">
              <w:t>22.5</w:t>
            </w:r>
          </w:p>
        </w:tc>
        <w:tc>
          <w:tcPr>
            <w:tcW w:w="664" w:type="dxa"/>
          </w:tcPr>
          <w:p w14:paraId="63CC2048" w14:textId="09DBFAC4" w:rsidR="00D52DD2" w:rsidRDefault="00D52DD2" w:rsidP="00D52DD2">
            <w:pPr>
              <w:jc w:val="center"/>
            </w:pPr>
            <w:r w:rsidRPr="00A7407E">
              <w:t>15.9</w:t>
            </w:r>
          </w:p>
        </w:tc>
        <w:tc>
          <w:tcPr>
            <w:tcW w:w="683" w:type="dxa"/>
          </w:tcPr>
          <w:p w14:paraId="28FF4845" w14:textId="76EAB9E1" w:rsidR="00D52DD2" w:rsidRDefault="00D52DD2" w:rsidP="00D52DD2">
            <w:pPr>
              <w:jc w:val="center"/>
            </w:pPr>
            <w:r w:rsidRPr="00A7407E">
              <w:t>19.</w:t>
            </w:r>
            <w:r>
              <w:t>4</w:t>
            </w:r>
          </w:p>
        </w:tc>
        <w:tc>
          <w:tcPr>
            <w:tcW w:w="685" w:type="dxa"/>
          </w:tcPr>
          <w:p w14:paraId="648437EF" w14:textId="46B23E5A" w:rsidR="00D52DD2" w:rsidRDefault="00D52DD2" w:rsidP="00D52DD2">
            <w:pPr>
              <w:jc w:val="center"/>
            </w:pPr>
            <w:r w:rsidRPr="00A7407E">
              <w:t>12.4</w:t>
            </w:r>
          </w:p>
        </w:tc>
      </w:tr>
      <w:tr w:rsidR="00D52DD2" w14:paraId="287E70B8" w14:textId="77777777" w:rsidTr="00222DB2">
        <w:trPr>
          <w:jc w:val="center"/>
        </w:trPr>
        <w:tc>
          <w:tcPr>
            <w:tcW w:w="1223" w:type="dxa"/>
            <w:vMerge/>
          </w:tcPr>
          <w:p w14:paraId="4B73A323" w14:textId="77777777" w:rsidR="00D52DD2" w:rsidRDefault="00D52DD2" w:rsidP="00D52DD2">
            <w:pPr>
              <w:jc w:val="center"/>
            </w:pPr>
          </w:p>
        </w:tc>
        <w:tc>
          <w:tcPr>
            <w:tcW w:w="1223" w:type="dxa"/>
          </w:tcPr>
          <w:p w14:paraId="2E465EEA" w14:textId="77777777" w:rsidR="00D52DD2" w:rsidRDefault="00D52DD2" w:rsidP="00D52DD2">
            <w:pPr>
              <w:jc w:val="center"/>
            </w:pPr>
            <w:r>
              <w:t>7</w:t>
            </w:r>
          </w:p>
        </w:tc>
        <w:tc>
          <w:tcPr>
            <w:tcW w:w="624" w:type="dxa"/>
          </w:tcPr>
          <w:p w14:paraId="5CB411BF" w14:textId="2EE0EE24" w:rsidR="00D52DD2" w:rsidRDefault="00D52DD2" w:rsidP="00D52DD2">
            <w:pPr>
              <w:jc w:val="center"/>
            </w:pPr>
            <w:r w:rsidRPr="00A7407E">
              <w:t>34</w:t>
            </w:r>
            <w:r>
              <w:t>.0</w:t>
            </w:r>
          </w:p>
        </w:tc>
        <w:tc>
          <w:tcPr>
            <w:tcW w:w="686" w:type="dxa"/>
          </w:tcPr>
          <w:p w14:paraId="0319A4F5" w14:textId="2F8FF77E" w:rsidR="00D52DD2" w:rsidRDefault="00D52DD2" w:rsidP="00D52DD2">
            <w:pPr>
              <w:jc w:val="center"/>
            </w:pPr>
            <w:r w:rsidRPr="00A7407E">
              <w:t>30.</w:t>
            </w:r>
            <w:r>
              <w:t>5</w:t>
            </w:r>
          </w:p>
        </w:tc>
        <w:tc>
          <w:tcPr>
            <w:tcW w:w="677" w:type="dxa"/>
          </w:tcPr>
          <w:p w14:paraId="09D9F2F2" w14:textId="5C30F2A3" w:rsidR="00D52DD2" w:rsidRDefault="00D52DD2" w:rsidP="00D52DD2">
            <w:pPr>
              <w:jc w:val="center"/>
            </w:pPr>
            <w:r w:rsidRPr="00A7407E">
              <w:t>34.</w:t>
            </w:r>
            <w:r>
              <w:t>4</w:t>
            </w:r>
          </w:p>
        </w:tc>
        <w:tc>
          <w:tcPr>
            <w:tcW w:w="681" w:type="dxa"/>
          </w:tcPr>
          <w:p w14:paraId="0949DA47" w14:textId="2179D5AB" w:rsidR="00D52DD2" w:rsidRDefault="00D52DD2" w:rsidP="00D52DD2">
            <w:pPr>
              <w:jc w:val="center"/>
            </w:pPr>
            <w:r w:rsidRPr="00A7407E">
              <w:t>32.3</w:t>
            </w:r>
          </w:p>
        </w:tc>
        <w:tc>
          <w:tcPr>
            <w:tcW w:w="637" w:type="dxa"/>
          </w:tcPr>
          <w:p w14:paraId="71478E47" w14:textId="779385B9" w:rsidR="00D52DD2" w:rsidRDefault="00D52DD2" w:rsidP="00D52DD2">
            <w:pPr>
              <w:jc w:val="center"/>
            </w:pPr>
            <w:r w:rsidRPr="00A7407E">
              <w:t>1.9</w:t>
            </w:r>
            <w:r>
              <w:t>1</w:t>
            </w:r>
          </w:p>
        </w:tc>
        <w:tc>
          <w:tcPr>
            <w:tcW w:w="750" w:type="dxa"/>
          </w:tcPr>
          <w:p w14:paraId="612A2916" w14:textId="362FF128" w:rsidR="00D52DD2" w:rsidRDefault="00D52DD2" w:rsidP="00D52DD2">
            <w:pPr>
              <w:jc w:val="center"/>
            </w:pPr>
            <w:r w:rsidRPr="00A7407E">
              <w:t>1.36</w:t>
            </w:r>
          </w:p>
        </w:tc>
        <w:tc>
          <w:tcPr>
            <w:tcW w:w="662" w:type="dxa"/>
          </w:tcPr>
          <w:p w14:paraId="29772E80" w14:textId="397FFEBA" w:rsidR="00D52DD2" w:rsidRDefault="00D52DD2" w:rsidP="00D52DD2">
            <w:pPr>
              <w:jc w:val="center"/>
            </w:pPr>
            <w:r w:rsidRPr="00A7407E">
              <w:t>1.6</w:t>
            </w:r>
            <w:r>
              <w:t>4</w:t>
            </w:r>
          </w:p>
        </w:tc>
        <w:tc>
          <w:tcPr>
            <w:tcW w:w="672" w:type="dxa"/>
          </w:tcPr>
          <w:p w14:paraId="5C3FA17E" w14:textId="7A453D0B" w:rsidR="00D52DD2" w:rsidRDefault="00D52DD2" w:rsidP="00D52DD2">
            <w:pPr>
              <w:jc w:val="center"/>
            </w:pPr>
            <w:r w:rsidRPr="00A7407E">
              <w:t>2.4</w:t>
            </w:r>
            <w:r>
              <w:t>6</w:t>
            </w:r>
          </w:p>
        </w:tc>
        <w:tc>
          <w:tcPr>
            <w:tcW w:w="621" w:type="dxa"/>
          </w:tcPr>
          <w:p w14:paraId="10233312" w14:textId="7D4F5C59" w:rsidR="00D52DD2" w:rsidRDefault="00D52DD2" w:rsidP="00D52DD2">
            <w:pPr>
              <w:jc w:val="center"/>
            </w:pPr>
            <w:r w:rsidRPr="00A7407E">
              <w:t>17</w:t>
            </w:r>
            <w:r>
              <w:t>.0</w:t>
            </w:r>
          </w:p>
        </w:tc>
        <w:tc>
          <w:tcPr>
            <w:tcW w:w="664" w:type="dxa"/>
          </w:tcPr>
          <w:p w14:paraId="316AFA47" w14:textId="52B3DF87" w:rsidR="00D52DD2" w:rsidRDefault="00D52DD2" w:rsidP="00D52DD2">
            <w:pPr>
              <w:jc w:val="center"/>
            </w:pPr>
            <w:r w:rsidRPr="00A7407E">
              <w:t>18.</w:t>
            </w:r>
            <w:r>
              <w:t>2</w:t>
            </w:r>
          </w:p>
        </w:tc>
        <w:tc>
          <w:tcPr>
            <w:tcW w:w="683" w:type="dxa"/>
          </w:tcPr>
          <w:p w14:paraId="70104D3B" w14:textId="585D21B4" w:rsidR="00D52DD2" w:rsidRDefault="00D52DD2" w:rsidP="00D52DD2">
            <w:pPr>
              <w:jc w:val="center"/>
            </w:pPr>
            <w:r w:rsidRPr="00A7407E">
              <w:t>17</w:t>
            </w:r>
            <w:r>
              <w:t>.0</w:t>
            </w:r>
          </w:p>
        </w:tc>
        <w:tc>
          <w:tcPr>
            <w:tcW w:w="685" w:type="dxa"/>
          </w:tcPr>
          <w:p w14:paraId="3C6FCFAA" w14:textId="777ACB33" w:rsidR="00D52DD2" w:rsidRDefault="00D52DD2" w:rsidP="00D52DD2">
            <w:pPr>
              <w:jc w:val="center"/>
            </w:pPr>
            <w:r w:rsidRPr="00A7407E">
              <w:t>17.7</w:t>
            </w:r>
          </w:p>
        </w:tc>
      </w:tr>
      <w:tr w:rsidR="00D52DD2" w14:paraId="4B4DFF2A" w14:textId="77777777" w:rsidTr="00222DB2">
        <w:trPr>
          <w:jc w:val="center"/>
        </w:trPr>
        <w:tc>
          <w:tcPr>
            <w:tcW w:w="1223" w:type="dxa"/>
            <w:vMerge w:val="restart"/>
          </w:tcPr>
          <w:p w14:paraId="15B71305" w14:textId="77777777" w:rsidR="00D52DD2" w:rsidRDefault="00D52DD2" w:rsidP="00D52DD2">
            <w:pPr>
              <w:jc w:val="center"/>
            </w:pPr>
            <w:r>
              <w:t>DNN</w:t>
            </w:r>
          </w:p>
        </w:tc>
        <w:tc>
          <w:tcPr>
            <w:tcW w:w="1223" w:type="dxa"/>
          </w:tcPr>
          <w:p w14:paraId="2B6167EE" w14:textId="77777777" w:rsidR="00D52DD2" w:rsidRDefault="00D52DD2" w:rsidP="00D52DD2">
            <w:pPr>
              <w:jc w:val="center"/>
            </w:pPr>
            <w:r>
              <w:t>4</w:t>
            </w:r>
          </w:p>
        </w:tc>
        <w:tc>
          <w:tcPr>
            <w:tcW w:w="624" w:type="dxa"/>
          </w:tcPr>
          <w:p w14:paraId="52DCE961" w14:textId="767EAAE7" w:rsidR="00D52DD2" w:rsidRDefault="00D52DD2" w:rsidP="00D52DD2">
            <w:pPr>
              <w:jc w:val="center"/>
            </w:pPr>
            <w:r w:rsidRPr="00A7407E">
              <w:t>7.14</w:t>
            </w:r>
          </w:p>
        </w:tc>
        <w:tc>
          <w:tcPr>
            <w:tcW w:w="686" w:type="dxa"/>
          </w:tcPr>
          <w:p w14:paraId="7FF218DC" w14:textId="13DE35EF" w:rsidR="00D52DD2" w:rsidRDefault="00D52DD2" w:rsidP="00D52DD2">
            <w:pPr>
              <w:jc w:val="center"/>
            </w:pPr>
            <w:r w:rsidRPr="00A7407E">
              <w:t>8.0</w:t>
            </w:r>
            <w:r>
              <w:t>5</w:t>
            </w:r>
          </w:p>
        </w:tc>
        <w:tc>
          <w:tcPr>
            <w:tcW w:w="677" w:type="dxa"/>
          </w:tcPr>
          <w:p w14:paraId="05B09BF9" w14:textId="73527C4D" w:rsidR="00D52DD2" w:rsidRDefault="00D52DD2" w:rsidP="00D52DD2">
            <w:pPr>
              <w:jc w:val="center"/>
            </w:pPr>
            <w:r w:rsidRPr="00A7407E">
              <w:t>10.6</w:t>
            </w:r>
          </w:p>
        </w:tc>
        <w:tc>
          <w:tcPr>
            <w:tcW w:w="681" w:type="dxa"/>
          </w:tcPr>
          <w:p w14:paraId="635C503C" w14:textId="550AA2F8" w:rsidR="00D52DD2" w:rsidRDefault="00D52DD2" w:rsidP="00D52DD2">
            <w:pPr>
              <w:jc w:val="center"/>
            </w:pPr>
            <w:r w:rsidRPr="00A7407E">
              <w:t>14.9</w:t>
            </w:r>
          </w:p>
        </w:tc>
        <w:tc>
          <w:tcPr>
            <w:tcW w:w="637" w:type="dxa"/>
          </w:tcPr>
          <w:p w14:paraId="677EF126" w14:textId="02AA9E3B" w:rsidR="00D52DD2" w:rsidRDefault="00D52DD2" w:rsidP="00D52DD2">
            <w:pPr>
              <w:jc w:val="center"/>
            </w:pPr>
            <w:r w:rsidRPr="00A7407E">
              <w:t>8.09</w:t>
            </w:r>
          </w:p>
        </w:tc>
        <w:tc>
          <w:tcPr>
            <w:tcW w:w="750" w:type="dxa"/>
          </w:tcPr>
          <w:p w14:paraId="0BF63977" w14:textId="15CE9F1B" w:rsidR="00D52DD2" w:rsidRDefault="00D52DD2" w:rsidP="00D52DD2">
            <w:pPr>
              <w:jc w:val="center"/>
            </w:pPr>
            <w:r w:rsidRPr="00A7407E">
              <w:t>5.6</w:t>
            </w:r>
            <w:r>
              <w:t>4</w:t>
            </w:r>
          </w:p>
        </w:tc>
        <w:tc>
          <w:tcPr>
            <w:tcW w:w="662" w:type="dxa"/>
          </w:tcPr>
          <w:p w14:paraId="00074AF9" w14:textId="09335CDC" w:rsidR="00D52DD2" w:rsidRDefault="00D52DD2" w:rsidP="00D52DD2">
            <w:pPr>
              <w:jc w:val="center"/>
            </w:pPr>
            <w:r w:rsidRPr="00A7407E">
              <w:t>3.8</w:t>
            </w:r>
            <w:r>
              <w:t>2</w:t>
            </w:r>
          </w:p>
        </w:tc>
        <w:tc>
          <w:tcPr>
            <w:tcW w:w="672" w:type="dxa"/>
          </w:tcPr>
          <w:p w14:paraId="32D3E389" w14:textId="5BBE44EE" w:rsidR="00D52DD2" w:rsidRDefault="00D52DD2" w:rsidP="00D52DD2">
            <w:pPr>
              <w:jc w:val="center"/>
            </w:pPr>
            <w:r w:rsidRPr="00A7407E">
              <w:t>4.55</w:t>
            </w:r>
          </w:p>
        </w:tc>
        <w:tc>
          <w:tcPr>
            <w:tcW w:w="621" w:type="dxa"/>
          </w:tcPr>
          <w:p w14:paraId="05CCD7A4" w14:textId="3B16E4B1" w:rsidR="00D52DD2" w:rsidRDefault="00D52DD2" w:rsidP="00D52DD2">
            <w:pPr>
              <w:jc w:val="center"/>
            </w:pPr>
            <w:r w:rsidRPr="00A7407E">
              <w:t>63.</w:t>
            </w:r>
            <w:r>
              <w:t>3</w:t>
            </w:r>
          </w:p>
        </w:tc>
        <w:tc>
          <w:tcPr>
            <w:tcW w:w="664" w:type="dxa"/>
          </w:tcPr>
          <w:p w14:paraId="1E7959AA" w14:textId="199E339B" w:rsidR="00D52DD2" w:rsidRDefault="00D52DD2" w:rsidP="00D52DD2">
            <w:pPr>
              <w:jc w:val="center"/>
            </w:pPr>
            <w:r w:rsidRPr="00A7407E">
              <w:t>59.6</w:t>
            </w:r>
          </w:p>
        </w:tc>
        <w:tc>
          <w:tcPr>
            <w:tcW w:w="683" w:type="dxa"/>
          </w:tcPr>
          <w:p w14:paraId="3071933E" w14:textId="14A2E031" w:rsidR="00D52DD2" w:rsidRDefault="00D52DD2" w:rsidP="00D52DD2">
            <w:pPr>
              <w:jc w:val="center"/>
            </w:pPr>
            <w:r w:rsidRPr="00A7407E">
              <w:t>47.8</w:t>
            </w:r>
          </w:p>
        </w:tc>
        <w:tc>
          <w:tcPr>
            <w:tcW w:w="685" w:type="dxa"/>
          </w:tcPr>
          <w:p w14:paraId="102A8C1D" w14:textId="55716D93" w:rsidR="00D52DD2" w:rsidRDefault="00D52DD2" w:rsidP="00D52DD2">
            <w:pPr>
              <w:jc w:val="center"/>
            </w:pPr>
            <w:r w:rsidRPr="00A7407E">
              <w:t>34.</w:t>
            </w:r>
            <w:r>
              <w:t>2</w:t>
            </w:r>
          </w:p>
        </w:tc>
      </w:tr>
      <w:tr w:rsidR="00D52DD2" w14:paraId="1492E91D" w14:textId="77777777" w:rsidTr="00222DB2">
        <w:trPr>
          <w:jc w:val="center"/>
        </w:trPr>
        <w:tc>
          <w:tcPr>
            <w:tcW w:w="1223" w:type="dxa"/>
            <w:vMerge/>
          </w:tcPr>
          <w:p w14:paraId="0A42C4CE" w14:textId="77777777" w:rsidR="00D52DD2" w:rsidRDefault="00D52DD2" w:rsidP="00D52DD2">
            <w:pPr>
              <w:jc w:val="center"/>
            </w:pPr>
          </w:p>
        </w:tc>
        <w:tc>
          <w:tcPr>
            <w:tcW w:w="1223" w:type="dxa"/>
          </w:tcPr>
          <w:p w14:paraId="3E84BE72" w14:textId="77777777" w:rsidR="00D52DD2" w:rsidRDefault="00D52DD2" w:rsidP="00D52DD2">
            <w:pPr>
              <w:jc w:val="center"/>
            </w:pPr>
            <w:r>
              <w:t>5</w:t>
            </w:r>
          </w:p>
        </w:tc>
        <w:tc>
          <w:tcPr>
            <w:tcW w:w="624" w:type="dxa"/>
          </w:tcPr>
          <w:p w14:paraId="058AEA51" w14:textId="74862BC0" w:rsidR="00D52DD2" w:rsidRDefault="00D52DD2" w:rsidP="00D52DD2">
            <w:pPr>
              <w:jc w:val="center"/>
            </w:pPr>
            <w:r w:rsidRPr="00A7407E">
              <w:t>6.05</w:t>
            </w:r>
          </w:p>
        </w:tc>
        <w:tc>
          <w:tcPr>
            <w:tcW w:w="686" w:type="dxa"/>
          </w:tcPr>
          <w:p w14:paraId="3D4BE32B" w14:textId="73113547" w:rsidR="00D52DD2" w:rsidRDefault="00D52DD2" w:rsidP="00D52DD2">
            <w:pPr>
              <w:jc w:val="center"/>
            </w:pPr>
            <w:r w:rsidRPr="00A7407E">
              <w:t>8.0</w:t>
            </w:r>
            <w:r>
              <w:t>6</w:t>
            </w:r>
          </w:p>
        </w:tc>
        <w:tc>
          <w:tcPr>
            <w:tcW w:w="677" w:type="dxa"/>
          </w:tcPr>
          <w:p w14:paraId="2356B5E0" w14:textId="0C3695E6" w:rsidR="00D52DD2" w:rsidRDefault="00D52DD2" w:rsidP="00D52DD2">
            <w:pPr>
              <w:jc w:val="center"/>
            </w:pPr>
            <w:r w:rsidRPr="00A7407E">
              <w:t>5.7</w:t>
            </w:r>
            <w:r>
              <w:t>6</w:t>
            </w:r>
          </w:p>
        </w:tc>
        <w:tc>
          <w:tcPr>
            <w:tcW w:w="681" w:type="dxa"/>
          </w:tcPr>
          <w:p w14:paraId="508C1044" w14:textId="777763B8" w:rsidR="00D52DD2" w:rsidRDefault="00D52DD2" w:rsidP="00D52DD2">
            <w:pPr>
              <w:jc w:val="center"/>
            </w:pPr>
            <w:r w:rsidRPr="00A7407E">
              <w:t>8.36</w:t>
            </w:r>
          </w:p>
        </w:tc>
        <w:tc>
          <w:tcPr>
            <w:tcW w:w="637" w:type="dxa"/>
          </w:tcPr>
          <w:p w14:paraId="2858DBE5" w14:textId="5EEB30D9" w:rsidR="00D52DD2" w:rsidRPr="008A6C44" w:rsidRDefault="00D52DD2" w:rsidP="00D52DD2">
            <w:pPr>
              <w:jc w:val="center"/>
              <w:rPr>
                <w:b/>
                <w:bCs/>
              </w:rPr>
            </w:pPr>
            <w:r w:rsidRPr="008A6C44">
              <w:rPr>
                <w:b/>
                <w:bCs/>
              </w:rPr>
              <w:t>10.7</w:t>
            </w:r>
          </w:p>
        </w:tc>
        <w:tc>
          <w:tcPr>
            <w:tcW w:w="750" w:type="dxa"/>
          </w:tcPr>
          <w:p w14:paraId="73F895D6" w14:textId="4A2F2513" w:rsidR="00D52DD2" w:rsidRDefault="00D52DD2" w:rsidP="00D52DD2">
            <w:pPr>
              <w:jc w:val="center"/>
            </w:pPr>
            <w:r w:rsidRPr="00A7407E">
              <w:t>8</w:t>
            </w:r>
            <w:r>
              <w:t>.00</w:t>
            </w:r>
          </w:p>
        </w:tc>
        <w:tc>
          <w:tcPr>
            <w:tcW w:w="662" w:type="dxa"/>
          </w:tcPr>
          <w:p w14:paraId="2299350B" w14:textId="34434D59" w:rsidR="00D52DD2" w:rsidRDefault="00D52DD2" w:rsidP="00D52DD2">
            <w:pPr>
              <w:jc w:val="center"/>
            </w:pPr>
            <w:r w:rsidRPr="00A7407E">
              <w:t>8.6</w:t>
            </w:r>
            <w:r>
              <w:t>4</w:t>
            </w:r>
          </w:p>
        </w:tc>
        <w:tc>
          <w:tcPr>
            <w:tcW w:w="672" w:type="dxa"/>
          </w:tcPr>
          <w:p w14:paraId="6A94BC0A" w14:textId="64B92998" w:rsidR="00D52DD2" w:rsidRDefault="00D52DD2" w:rsidP="00D52DD2">
            <w:pPr>
              <w:jc w:val="center"/>
            </w:pPr>
            <w:r w:rsidRPr="00A7407E">
              <w:t>5.9</w:t>
            </w:r>
            <w:r>
              <w:t>1</w:t>
            </w:r>
          </w:p>
        </w:tc>
        <w:tc>
          <w:tcPr>
            <w:tcW w:w="621" w:type="dxa"/>
          </w:tcPr>
          <w:p w14:paraId="66FEABB0" w14:textId="4F21D7AA" w:rsidR="00D52DD2" w:rsidRPr="008A6C44" w:rsidRDefault="00D52DD2" w:rsidP="00D52DD2">
            <w:pPr>
              <w:jc w:val="center"/>
              <w:rPr>
                <w:b/>
                <w:bCs/>
              </w:rPr>
            </w:pPr>
            <w:r w:rsidRPr="008A6C44">
              <w:rPr>
                <w:b/>
                <w:bCs/>
              </w:rPr>
              <w:t>71.4</w:t>
            </w:r>
          </w:p>
        </w:tc>
        <w:tc>
          <w:tcPr>
            <w:tcW w:w="664" w:type="dxa"/>
          </w:tcPr>
          <w:p w14:paraId="530D79E5" w14:textId="5FE92DED" w:rsidR="00D52DD2" w:rsidRDefault="00D52DD2" w:rsidP="00D52DD2">
            <w:pPr>
              <w:jc w:val="center"/>
            </w:pPr>
            <w:r w:rsidRPr="00A7407E">
              <w:t>57.</w:t>
            </w:r>
            <w:r>
              <w:t>4</w:t>
            </w:r>
          </w:p>
        </w:tc>
        <w:tc>
          <w:tcPr>
            <w:tcW w:w="683" w:type="dxa"/>
          </w:tcPr>
          <w:p w14:paraId="470A22CD" w14:textId="0EB5BF92" w:rsidR="00D52DD2" w:rsidRDefault="00D52DD2" w:rsidP="00D52DD2">
            <w:pPr>
              <w:jc w:val="center"/>
            </w:pPr>
            <w:r w:rsidRPr="00A7407E">
              <w:t>68</w:t>
            </w:r>
            <w:r>
              <w:t>.0</w:t>
            </w:r>
          </w:p>
        </w:tc>
        <w:tc>
          <w:tcPr>
            <w:tcW w:w="685" w:type="dxa"/>
          </w:tcPr>
          <w:p w14:paraId="6AE5FFCA" w14:textId="2903AF46" w:rsidR="00D52DD2" w:rsidRDefault="00D52DD2" w:rsidP="00D52DD2">
            <w:pPr>
              <w:jc w:val="center"/>
            </w:pPr>
            <w:r w:rsidRPr="00A7407E">
              <w:t>54.9</w:t>
            </w:r>
          </w:p>
        </w:tc>
      </w:tr>
      <w:tr w:rsidR="00D52DD2" w14:paraId="0F1B611C" w14:textId="77777777" w:rsidTr="00222DB2">
        <w:trPr>
          <w:jc w:val="center"/>
        </w:trPr>
        <w:tc>
          <w:tcPr>
            <w:tcW w:w="1223" w:type="dxa"/>
            <w:vMerge/>
          </w:tcPr>
          <w:p w14:paraId="6305B368" w14:textId="77777777" w:rsidR="00D52DD2" w:rsidRDefault="00D52DD2" w:rsidP="00D52DD2">
            <w:pPr>
              <w:jc w:val="center"/>
            </w:pPr>
          </w:p>
        </w:tc>
        <w:tc>
          <w:tcPr>
            <w:tcW w:w="1223" w:type="dxa"/>
          </w:tcPr>
          <w:p w14:paraId="6CC08D9F" w14:textId="77777777" w:rsidR="00D52DD2" w:rsidRDefault="00D52DD2" w:rsidP="00D52DD2">
            <w:pPr>
              <w:jc w:val="center"/>
            </w:pPr>
            <w:r>
              <w:t>6</w:t>
            </w:r>
          </w:p>
        </w:tc>
        <w:tc>
          <w:tcPr>
            <w:tcW w:w="624" w:type="dxa"/>
          </w:tcPr>
          <w:p w14:paraId="3205FBBB" w14:textId="3B756080" w:rsidR="00D52DD2" w:rsidRPr="008A6C44" w:rsidRDefault="00D52DD2" w:rsidP="00D52DD2">
            <w:pPr>
              <w:jc w:val="center"/>
              <w:rPr>
                <w:b/>
                <w:bCs/>
              </w:rPr>
            </w:pPr>
            <w:r w:rsidRPr="008A6C44">
              <w:rPr>
                <w:b/>
                <w:bCs/>
              </w:rPr>
              <w:t>5.83</w:t>
            </w:r>
          </w:p>
        </w:tc>
        <w:tc>
          <w:tcPr>
            <w:tcW w:w="686" w:type="dxa"/>
          </w:tcPr>
          <w:p w14:paraId="2A970F39" w14:textId="105A5B26" w:rsidR="00D52DD2" w:rsidRDefault="00D52DD2" w:rsidP="00D52DD2">
            <w:pPr>
              <w:jc w:val="center"/>
            </w:pPr>
            <w:r w:rsidRPr="00A7407E">
              <w:t>7.18</w:t>
            </w:r>
          </w:p>
        </w:tc>
        <w:tc>
          <w:tcPr>
            <w:tcW w:w="677" w:type="dxa"/>
          </w:tcPr>
          <w:p w14:paraId="002FD2D4" w14:textId="2811C73D" w:rsidR="00D52DD2" w:rsidRDefault="00D52DD2" w:rsidP="00D52DD2">
            <w:pPr>
              <w:jc w:val="center"/>
            </w:pPr>
            <w:r w:rsidRPr="00A7407E">
              <w:t>5.6</w:t>
            </w:r>
            <w:r>
              <w:t>5</w:t>
            </w:r>
          </w:p>
        </w:tc>
        <w:tc>
          <w:tcPr>
            <w:tcW w:w="681" w:type="dxa"/>
          </w:tcPr>
          <w:p w14:paraId="45B7CFAE" w14:textId="3ACB4E2B" w:rsidR="00D52DD2" w:rsidRPr="008A6C44" w:rsidRDefault="00D52DD2" w:rsidP="00D52DD2">
            <w:pPr>
              <w:jc w:val="center"/>
              <w:rPr>
                <w:b/>
                <w:bCs/>
              </w:rPr>
            </w:pPr>
            <w:r w:rsidRPr="008A6C44">
              <w:rPr>
                <w:b/>
                <w:bCs/>
              </w:rPr>
              <w:t>2.93</w:t>
            </w:r>
          </w:p>
        </w:tc>
        <w:tc>
          <w:tcPr>
            <w:tcW w:w="637" w:type="dxa"/>
          </w:tcPr>
          <w:p w14:paraId="37A716B0" w14:textId="48FB26CB" w:rsidR="00D52DD2" w:rsidRDefault="00D52DD2" w:rsidP="00D52DD2">
            <w:pPr>
              <w:jc w:val="center"/>
            </w:pPr>
            <w:r w:rsidRPr="00A7407E">
              <w:t>10.6</w:t>
            </w:r>
          </w:p>
        </w:tc>
        <w:tc>
          <w:tcPr>
            <w:tcW w:w="750" w:type="dxa"/>
          </w:tcPr>
          <w:p w14:paraId="201E22F3" w14:textId="5E51ACF0" w:rsidR="00D52DD2" w:rsidRDefault="00D52DD2" w:rsidP="00D52DD2">
            <w:pPr>
              <w:jc w:val="center"/>
            </w:pPr>
            <w:r w:rsidRPr="00A7407E">
              <w:t>8.18</w:t>
            </w:r>
          </w:p>
        </w:tc>
        <w:tc>
          <w:tcPr>
            <w:tcW w:w="662" w:type="dxa"/>
          </w:tcPr>
          <w:p w14:paraId="3F2F82EB" w14:textId="0AD3A937" w:rsidR="00D52DD2" w:rsidRDefault="00D52DD2" w:rsidP="00D52DD2">
            <w:pPr>
              <w:jc w:val="center"/>
            </w:pPr>
            <w:r w:rsidRPr="00A7407E">
              <w:t>9.18</w:t>
            </w:r>
          </w:p>
        </w:tc>
        <w:tc>
          <w:tcPr>
            <w:tcW w:w="672" w:type="dxa"/>
          </w:tcPr>
          <w:p w14:paraId="1CBE4585" w14:textId="65749238" w:rsidR="00D52DD2" w:rsidRPr="008A6C44" w:rsidRDefault="00D52DD2" w:rsidP="00D52DD2">
            <w:pPr>
              <w:jc w:val="center"/>
              <w:rPr>
                <w:b/>
                <w:bCs/>
              </w:rPr>
            </w:pPr>
            <w:r w:rsidRPr="008A6C44">
              <w:rPr>
                <w:b/>
                <w:bCs/>
              </w:rPr>
              <w:t>17.1</w:t>
            </w:r>
          </w:p>
        </w:tc>
        <w:tc>
          <w:tcPr>
            <w:tcW w:w="621" w:type="dxa"/>
          </w:tcPr>
          <w:p w14:paraId="4A7DB21E" w14:textId="2B3C0206" w:rsidR="00D52DD2" w:rsidRDefault="00D52DD2" w:rsidP="00D52DD2">
            <w:pPr>
              <w:jc w:val="center"/>
            </w:pPr>
            <w:r w:rsidRPr="00A7407E">
              <w:t>68.</w:t>
            </w:r>
            <w:r>
              <w:t>3</w:t>
            </w:r>
          </w:p>
        </w:tc>
        <w:tc>
          <w:tcPr>
            <w:tcW w:w="664" w:type="dxa"/>
          </w:tcPr>
          <w:p w14:paraId="53270895" w14:textId="61658ED3" w:rsidR="00D52DD2" w:rsidRDefault="00D52DD2" w:rsidP="00D52DD2">
            <w:pPr>
              <w:jc w:val="center"/>
            </w:pPr>
            <w:r w:rsidRPr="00A7407E">
              <w:t>62.5</w:t>
            </w:r>
          </w:p>
        </w:tc>
        <w:tc>
          <w:tcPr>
            <w:tcW w:w="683" w:type="dxa"/>
          </w:tcPr>
          <w:p w14:paraId="1B81143F" w14:textId="67BFD700" w:rsidR="00D52DD2" w:rsidRDefault="00D52DD2" w:rsidP="00D52DD2">
            <w:pPr>
              <w:jc w:val="center"/>
            </w:pPr>
            <w:r w:rsidRPr="00A7407E">
              <w:t>71.</w:t>
            </w:r>
            <w:r>
              <w:t>1</w:t>
            </w:r>
          </w:p>
        </w:tc>
        <w:tc>
          <w:tcPr>
            <w:tcW w:w="685" w:type="dxa"/>
          </w:tcPr>
          <w:p w14:paraId="41F27FBE" w14:textId="2E07E821" w:rsidR="00D52DD2" w:rsidRPr="008A6C44" w:rsidRDefault="00D52DD2" w:rsidP="00D52DD2">
            <w:pPr>
              <w:jc w:val="center"/>
              <w:rPr>
                <w:b/>
                <w:bCs/>
              </w:rPr>
            </w:pPr>
            <w:r w:rsidRPr="008A6C44">
              <w:rPr>
                <w:b/>
                <w:bCs/>
              </w:rPr>
              <w:t>86.0</w:t>
            </w:r>
          </w:p>
        </w:tc>
      </w:tr>
      <w:tr w:rsidR="00D52DD2" w14:paraId="20836CEB" w14:textId="77777777" w:rsidTr="00222DB2">
        <w:trPr>
          <w:jc w:val="center"/>
        </w:trPr>
        <w:tc>
          <w:tcPr>
            <w:tcW w:w="1223" w:type="dxa"/>
            <w:vMerge/>
          </w:tcPr>
          <w:p w14:paraId="286934C8" w14:textId="77777777" w:rsidR="00D52DD2" w:rsidRDefault="00D52DD2" w:rsidP="00D52DD2">
            <w:pPr>
              <w:jc w:val="center"/>
            </w:pPr>
          </w:p>
        </w:tc>
        <w:tc>
          <w:tcPr>
            <w:tcW w:w="1223" w:type="dxa"/>
          </w:tcPr>
          <w:p w14:paraId="671AACAD" w14:textId="77777777" w:rsidR="00D52DD2" w:rsidRDefault="00D52DD2" w:rsidP="00D52DD2">
            <w:pPr>
              <w:jc w:val="center"/>
            </w:pPr>
            <w:r>
              <w:t>7</w:t>
            </w:r>
          </w:p>
        </w:tc>
        <w:tc>
          <w:tcPr>
            <w:tcW w:w="624" w:type="dxa"/>
          </w:tcPr>
          <w:p w14:paraId="055F68C1" w14:textId="45DC015E" w:rsidR="00D52DD2" w:rsidRDefault="00D52DD2" w:rsidP="00D52DD2">
            <w:pPr>
              <w:jc w:val="center"/>
            </w:pPr>
            <w:r w:rsidRPr="00A7407E">
              <w:t>17.6</w:t>
            </w:r>
          </w:p>
        </w:tc>
        <w:tc>
          <w:tcPr>
            <w:tcW w:w="686" w:type="dxa"/>
          </w:tcPr>
          <w:p w14:paraId="384269EA" w14:textId="1D2D2C3C" w:rsidR="00D52DD2" w:rsidRPr="008A6C44" w:rsidRDefault="00D52DD2" w:rsidP="00D52DD2">
            <w:pPr>
              <w:jc w:val="center"/>
              <w:rPr>
                <w:b/>
                <w:bCs/>
              </w:rPr>
            </w:pPr>
            <w:r w:rsidRPr="008A6C44">
              <w:rPr>
                <w:b/>
                <w:bCs/>
              </w:rPr>
              <w:t>6.15</w:t>
            </w:r>
          </w:p>
        </w:tc>
        <w:tc>
          <w:tcPr>
            <w:tcW w:w="677" w:type="dxa"/>
          </w:tcPr>
          <w:p w14:paraId="66E5F984" w14:textId="00E72937" w:rsidR="00D52DD2" w:rsidRPr="008A6C44" w:rsidRDefault="00D52DD2" w:rsidP="00D52DD2">
            <w:pPr>
              <w:jc w:val="center"/>
              <w:rPr>
                <w:b/>
                <w:bCs/>
              </w:rPr>
            </w:pPr>
            <w:r w:rsidRPr="008A6C44">
              <w:rPr>
                <w:b/>
                <w:bCs/>
              </w:rPr>
              <w:t>2.49</w:t>
            </w:r>
          </w:p>
        </w:tc>
        <w:tc>
          <w:tcPr>
            <w:tcW w:w="681" w:type="dxa"/>
          </w:tcPr>
          <w:p w14:paraId="1FA2300C" w14:textId="602293AC" w:rsidR="00D52DD2" w:rsidRDefault="00D52DD2" w:rsidP="00D52DD2">
            <w:pPr>
              <w:jc w:val="center"/>
            </w:pPr>
            <w:r w:rsidRPr="00A7407E">
              <w:t>3.27</w:t>
            </w:r>
          </w:p>
        </w:tc>
        <w:tc>
          <w:tcPr>
            <w:tcW w:w="637" w:type="dxa"/>
          </w:tcPr>
          <w:p w14:paraId="2C19EFD6" w14:textId="0FA421C9" w:rsidR="00D52DD2" w:rsidRDefault="00D52DD2" w:rsidP="00D52DD2">
            <w:pPr>
              <w:jc w:val="center"/>
            </w:pPr>
            <w:r w:rsidRPr="00A7407E">
              <w:t>1.6</w:t>
            </w:r>
            <w:r>
              <w:t>4</w:t>
            </w:r>
          </w:p>
        </w:tc>
        <w:tc>
          <w:tcPr>
            <w:tcW w:w="750" w:type="dxa"/>
          </w:tcPr>
          <w:p w14:paraId="7A12B669" w14:textId="2ADB64A5" w:rsidR="00D52DD2" w:rsidRPr="008A6C44" w:rsidRDefault="00D52DD2" w:rsidP="00D52DD2">
            <w:pPr>
              <w:jc w:val="center"/>
              <w:rPr>
                <w:b/>
                <w:bCs/>
              </w:rPr>
            </w:pPr>
            <w:r w:rsidRPr="008A6C44">
              <w:rPr>
                <w:b/>
                <w:bCs/>
              </w:rPr>
              <w:t>10.9</w:t>
            </w:r>
          </w:p>
        </w:tc>
        <w:tc>
          <w:tcPr>
            <w:tcW w:w="662" w:type="dxa"/>
          </w:tcPr>
          <w:p w14:paraId="3AECD9E6" w14:textId="1F3E72FE" w:rsidR="00D52DD2" w:rsidRPr="008A6C44" w:rsidRDefault="00D52DD2" w:rsidP="00D52DD2">
            <w:pPr>
              <w:jc w:val="center"/>
              <w:rPr>
                <w:b/>
                <w:bCs/>
              </w:rPr>
            </w:pPr>
            <w:r w:rsidRPr="008A6C44">
              <w:rPr>
                <w:b/>
                <w:bCs/>
              </w:rPr>
              <w:t>23.5</w:t>
            </w:r>
          </w:p>
        </w:tc>
        <w:tc>
          <w:tcPr>
            <w:tcW w:w="672" w:type="dxa"/>
          </w:tcPr>
          <w:p w14:paraId="2B701ADB" w14:textId="3680AFD9" w:rsidR="00D52DD2" w:rsidRDefault="00D52DD2" w:rsidP="00D52DD2">
            <w:pPr>
              <w:jc w:val="center"/>
            </w:pPr>
            <w:r w:rsidRPr="00A7407E">
              <w:t>16.</w:t>
            </w:r>
            <w:r>
              <w:t>3</w:t>
            </w:r>
          </w:p>
        </w:tc>
        <w:tc>
          <w:tcPr>
            <w:tcW w:w="621" w:type="dxa"/>
          </w:tcPr>
          <w:p w14:paraId="06C31649" w14:textId="66337481" w:rsidR="00D52DD2" w:rsidRDefault="00D52DD2" w:rsidP="00D52DD2">
            <w:pPr>
              <w:jc w:val="center"/>
            </w:pPr>
            <w:r w:rsidRPr="00A7407E">
              <w:t>27.5</w:t>
            </w:r>
          </w:p>
        </w:tc>
        <w:tc>
          <w:tcPr>
            <w:tcW w:w="664" w:type="dxa"/>
          </w:tcPr>
          <w:p w14:paraId="053A9004" w14:textId="30986393" w:rsidR="00D52DD2" w:rsidRPr="008A6C44" w:rsidRDefault="00D52DD2" w:rsidP="00D52DD2">
            <w:pPr>
              <w:jc w:val="center"/>
              <w:rPr>
                <w:b/>
                <w:bCs/>
              </w:rPr>
            </w:pPr>
            <w:r w:rsidRPr="008A6C44">
              <w:rPr>
                <w:b/>
                <w:bCs/>
              </w:rPr>
              <w:t>67.0</w:t>
            </w:r>
          </w:p>
        </w:tc>
        <w:tc>
          <w:tcPr>
            <w:tcW w:w="683" w:type="dxa"/>
          </w:tcPr>
          <w:p w14:paraId="32B3A459" w14:textId="34391633" w:rsidR="00D52DD2" w:rsidRPr="008A6C44" w:rsidRDefault="00D52DD2" w:rsidP="00D52DD2">
            <w:pPr>
              <w:jc w:val="center"/>
              <w:rPr>
                <w:b/>
                <w:bCs/>
              </w:rPr>
            </w:pPr>
            <w:r w:rsidRPr="008A6C44">
              <w:rPr>
                <w:b/>
                <w:bCs/>
              </w:rPr>
              <w:t>82.8</w:t>
            </w:r>
          </w:p>
        </w:tc>
        <w:tc>
          <w:tcPr>
            <w:tcW w:w="685" w:type="dxa"/>
          </w:tcPr>
          <w:p w14:paraId="30B4BB55" w14:textId="7A9C00CA" w:rsidR="00D52DD2" w:rsidRDefault="00D52DD2" w:rsidP="00D52DD2">
            <w:pPr>
              <w:jc w:val="center"/>
            </w:pPr>
            <w:r w:rsidRPr="00A7407E">
              <w:t>81</w:t>
            </w:r>
            <w:r>
              <w:t>.0</w:t>
            </w:r>
          </w:p>
        </w:tc>
      </w:tr>
    </w:tbl>
    <w:p w14:paraId="10D1D518" w14:textId="77777777" w:rsidR="00566964" w:rsidRDefault="00566964" w:rsidP="00B27B64"/>
    <w:p w14:paraId="75714216" w14:textId="2D1E931D" w:rsidR="00B27B64" w:rsidRDefault="00B27B64" w:rsidP="00B27B64"/>
    <w:p w14:paraId="48A88943" w14:textId="04A6AA29" w:rsidR="00D16110" w:rsidRDefault="00D16110">
      <w:r>
        <w:br w:type="page"/>
      </w:r>
    </w:p>
    <w:p w14:paraId="2DA83242" w14:textId="77777777" w:rsidR="00E87162" w:rsidRDefault="00E87162" w:rsidP="00E87162">
      <w:pPr>
        <w:jc w:val="both"/>
      </w:pPr>
    </w:p>
    <w:p w14:paraId="289CDADB" w14:textId="77777777" w:rsidR="00E87162" w:rsidRDefault="00E87162" w:rsidP="00E8716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5DF7FB2A" wp14:editId="0D6B5AB2">
            <wp:extent cx="1440000" cy="1101792"/>
            <wp:effectExtent l="0" t="0" r="8255" b="3175"/>
            <wp:docPr id="74170650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1"/>
                    <pic:cNvPicPr>
                      <a:picLocks noChangeAspect="1" noChangeArrowheads="1"/>
                    </pic:cNvPicPr>
                  </pic:nvPicPr>
                  <pic:blipFill>
                    <a:blip r:embed="rId5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A83095F" wp14:editId="400B6FE2">
            <wp:extent cx="1440000" cy="1101792"/>
            <wp:effectExtent l="0" t="0" r="8255" b="3175"/>
            <wp:docPr id="559392239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2"/>
                    <pic:cNvPicPr>
                      <a:picLocks noChangeAspect="1" noChangeArrowheads="1"/>
                    </pic:cNvPicPr>
                  </pic:nvPicPr>
                  <pic:blipFill>
                    <a:blip r:embed="rId5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1CFF9EF" wp14:editId="72B40E94">
            <wp:extent cx="1440000" cy="1101792"/>
            <wp:effectExtent l="0" t="0" r="8255" b="3175"/>
            <wp:docPr id="81580633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3"/>
                    <pic:cNvPicPr>
                      <a:picLocks noChangeAspect="1" noChangeArrowheads="1"/>
                    </pic:cNvPicPr>
                  </pic:nvPicPr>
                  <pic:blipFill>
                    <a:blip r:embed="rId5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0A02BEC" wp14:editId="1BC19C6E">
            <wp:extent cx="1440000" cy="1101792"/>
            <wp:effectExtent l="0" t="0" r="8255" b="3175"/>
            <wp:docPr id="1815497085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4"/>
                    <pic:cNvPicPr>
                      <a:picLocks noChangeAspect="1" noChangeArrowheads="1"/>
                    </pic:cNvPicPr>
                  </pic:nvPicPr>
                  <pic:blipFill>
                    <a:blip r:embed="rId5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84C4F9" w14:textId="77777777" w:rsidR="00E87162" w:rsidRDefault="00E87162" w:rsidP="00E8716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D9AFB6E" wp14:editId="6DAC9DA3">
            <wp:extent cx="1440000" cy="1101792"/>
            <wp:effectExtent l="0" t="0" r="8255" b="3175"/>
            <wp:docPr id="1376802397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/>
                    <pic:cNvPicPr>
                      <a:picLocks noChangeAspect="1" noChangeArrowheads="1"/>
                    </pic:cNvPicPr>
                  </pic:nvPicPr>
                  <pic:blipFill>
                    <a:blip r:embed="rId5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2286363" wp14:editId="32799978">
            <wp:extent cx="1440000" cy="1101792"/>
            <wp:effectExtent l="0" t="0" r="8255" b="3175"/>
            <wp:docPr id="694332273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6"/>
                    <pic:cNvPicPr>
                      <a:picLocks noChangeAspect="1" noChangeArrowheads="1"/>
                    </pic:cNvPicPr>
                  </pic:nvPicPr>
                  <pic:blipFill>
                    <a:blip r:embed="rId5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E015586" wp14:editId="143AFA15">
            <wp:extent cx="1440000" cy="1101792"/>
            <wp:effectExtent l="0" t="0" r="8255" b="3175"/>
            <wp:docPr id="1964210693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7"/>
                    <pic:cNvPicPr>
                      <a:picLocks noChangeAspect="1" noChangeArrowheads="1"/>
                    </pic:cNvPicPr>
                  </pic:nvPicPr>
                  <pic:blipFill>
                    <a:blip r:embed="rId5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598A99B" wp14:editId="3CAF7F11">
            <wp:extent cx="1440000" cy="1101792"/>
            <wp:effectExtent l="0" t="0" r="8255" b="3175"/>
            <wp:docPr id="1753809245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8"/>
                    <pic:cNvPicPr>
                      <a:picLocks noChangeAspect="1" noChangeArrowheads="1"/>
                    </pic:cNvPicPr>
                  </pic:nvPicPr>
                  <pic:blipFill>
                    <a:blip r:embed="rId5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854DE4" w14:textId="77777777" w:rsidR="00E87162" w:rsidRDefault="00E87162" w:rsidP="00E8716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33AA8E43" wp14:editId="31206713">
            <wp:extent cx="1440000" cy="1101792"/>
            <wp:effectExtent l="0" t="0" r="8255" b="3175"/>
            <wp:docPr id="228018100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9"/>
                    <pic:cNvPicPr>
                      <a:picLocks noChangeAspect="1" noChangeArrowheads="1"/>
                    </pic:cNvPicPr>
                  </pic:nvPicPr>
                  <pic:blipFill>
                    <a:blip r:embed="rId6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31F095C" wp14:editId="18B6F6E0">
            <wp:extent cx="1440000" cy="1101792"/>
            <wp:effectExtent l="0" t="0" r="8255" b="3175"/>
            <wp:docPr id="1116299956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/>
                    <pic:cNvPicPr>
                      <a:picLocks noChangeAspect="1" noChangeArrowheads="1"/>
                    </pic:cNvPicPr>
                  </pic:nvPicPr>
                  <pic:blipFill>
                    <a:blip r:embed="rId6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E29AACB" wp14:editId="5F8A0928">
            <wp:extent cx="1440000" cy="1101792"/>
            <wp:effectExtent l="0" t="0" r="8255" b="3175"/>
            <wp:docPr id="1461769423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1"/>
                    <pic:cNvPicPr>
                      <a:picLocks noChangeAspect="1" noChangeArrowheads="1"/>
                    </pic:cNvPicPr>
                  </pic:nvPicPr>
                  <pic:blipFill>
                    <a:blip r:embed="rId6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D8E3473" wp14:editId="637EEF59">
            <wp:extent cx="1440000" cy="1101792"/>
            <wp:effectExtent l="0" t="0" r="8255" b="3175"/>
            <wp:docPr id="1699698739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2"/>
                    <pic:cNvPicPr>
                      <a:picLocks noChangeAspect="1" noChangeArrowheads="1"/>
                    </pic:cNvPicPr>
                  </pic:nvPicPr>
                  <pic:blipFill>
                    <a:blip r:embed="rId6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09D79A" w14:textId="77777777" w:rsidR="00E87162" w:rsidRDefault="00E87162" w:rsidP="00E87162">
      <w:pPr>
        <w:jc w:val="center"/>
      </w:pPr>
      <w:r>
        <w:rPr>
          <w:noProof/>
        </w:rPr>
        <w:drawing>
          <wp:inline distT="0" distB="0" distL="0" distR="0" wp14:anchorId="17B125CA" wp14:editId="020384E9">
            <wp:extent cx="1440000" cy="1101792"/>
            <wp:effectExtent l="0" t="0" r="8255" b="3175"/>
            <wp:docPr id="764995768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3"/>
                    <pic:cNvPicPr>
                      <a:picLocks noChangeAspect="1" noChangeArrowheads="1"/>
                    </pic:cNvPicPr>
                  </pic:nvPicPr>
                  <pic:blipFill>
                    <a:blip r:embed="rId6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C0E9FE8" wp14:editId="38196924">
            <wp:extent cx="1440000" cy="1101792"/>
            <wp:effectExtent l="0" t="0" r="8255" b="3175"/>
            <wp:docPr id="1171970123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4"/>
                    <pic:cNvPicPr>
                      <a:picLocks noChangeAspect="1" noChangeArrowheads="1"/>
                    </pic:cNvPicPr>
                  </pic:nvPicPr>
                  <pic:blipFill>
                    <a:blip r:embed="rId6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1E35D19" wp14:editId="4A776BD0">
            <wp:extent cx="1440000" cy="1101792"/>
            <wp:effectExtent l="0" t="0" r="8255" b="3175"/>
            <wp:docPr id="105720024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"/>
                    <pic:cNvPicPr>
                      <a:picLocks noChangeAspect="1" noChangeArrowheads="1"/>
                    </pic:cNvPicPr>
                  </pic:nvPicPr>
                  <pic:blipFill>
                    <a:blip r:embed="rId6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26FDB55" wp14:editId="783E44BC">
            <wp:extent cx="1440000" cy="1101792"/>
            <wp:effectExtent l="0" t="0" r="8255" b="3175"/>
            <wp:docPr id="1568022269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6"/>
                    <pic:cNvPicPr>
                      <a:picLocks noChangeAspect="1" noChangeArrowheads="1"/>
                    </pic:cNvPicPr>
                  </pic:nvPicPr>
                  <pic:blipFill>
                    <a:blip r:embed="rId6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A11C7D" w14:textId="77777777" w:rsidR="00E87162" w:rsidRDefault="00E87162" w:rsidP="00E8716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07DFDFFA" wp14:editId="32A04114">
            <wp:extent cx="1440000" cy="1101792"/>
            <wp:effectExtent l="0" t="0" r="8255" b="3175"/>
            <wp:docPr id="280554820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7"/>
                    <pic:cNvPicPr>
                      <a:picLocks noChangeAspect="1" noChangeArrowheads="1"/>
                    </pic:cNvPicPr>
                  </pic:nvPicPr>
                  <pic:blipFill>
                    <a:blip r:embed="rId6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8ED6C24" wp14:editId="575A6CAE">
            <wp:extent cx="1440000" cy="1101792"/>
            <wp:effectExtent l="0" t="0" r="8255" b="3175"/>
            <wp:docPr id="204607856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8"/>
                    <pic:cNvPicPr>
                      <a:picLocks noChangeAspect="1" noChangeArrowheads="1"/>
                    </pic:cNvPicPr>
                  </pic:nvPicPr>
                  <pic:blipFill>
                    <a:blip r:embed="rId6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308339D" wp14:editId="2CB0F729">
            <wp:extent cx="1440000" cy="1101792"/>
            <wp:effectExtent l="0" t="0" r="8255" b="3175"/>
            <wp:docPr id="1072978850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9"/>
                    <pic:cNvPicPr>
                      <a:picLocks noChangeAspect="1" noChangeArrowheads="1"/>
                    </pic:cNvPicPr>
                  </pic:nvPicPr>
                  <pic:blipFill>
                    <a:blip r:embed="rId6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C06B3AB" wp14:editId="48275D72">
            <wp:extent cx="1440000" cy="1101792"/>
            <wp:effectExtent l="0" t="0" r="8255" b="3175"/>
            <wp:docPr id="268270325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0"/>
                    <pic:cNvPicPr>
                      <a:picLocks noChangeAspect="1" noChangeArrowheads="1"/>
                    </pic:cNvPicPr>
                  </pic:nvPicPr>
                  <pic:blipFill>
                    <a:blip r:embed="rId6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CED6AD" w14:textId="6B75331B" w:rsidR="00E87162" w:rsidRPr="008D072B" w:rsidRDefault="00E87162" w:rsidP="00E87162">
      <w:pPr>
        <w:jc w:val="both"/>
        <w:rPr>
          <w:lang w:val="uk-UA"/>
        </w:rPr>
      </w:pPr>
      <w:r>
        <w:t xml:space="preserve">Fig.S21. </w:t>
      </w:r>
      <w:r w:rsidR="00A7731B" w:rsidRPr="00E82268">
        <w:t xml:space="preserve">Scatter plots compare reference iron concentrations with ML-predicted values during the </w:t>
      </w:r>
      <w:r w:rsidR="00A7731B">
        <w:t>All-altered test</w:t>
      </w:r>
      <w:r w:rsidR="00A7731B" w:rsidRPr="00752916">
        <w:t xml:space="preserve"> </w:t>
      </w:r>
      <w:r w:rsidR="00A7731B">
        <w:t>in the case of 4D f</w:t>
      </w:r>
      <w:r w:rsidR="00A7731B" w:rsidRPr="00634D92">
        <w:t>eatures</w:t>
      </w:r>
      <w:r w:rsidR="00A7731B" w:rsidRPr="00E82268">
        <w:t>. The ML algorithms include RF (a-d), GB (e-h), XGB (</w:t>
      </w:r>
      <w:proofErr w:type="spellStart"/>
      <w:r w:rsidR="00A7731B" w:rsidRPr="00E82268">
        <w:t>i</w:t>
      </w:r>
      <w:proofErr w:type="spellEnd"/>
      <w:r w:rsidR="00A7731B" w:rsidRPr="00E82268">
        <w:t xml:space="preserve">-l), SVR (m-p), and DNN (q-t). The data come from </w:t>
      </w:r>
      <w:r w:rsidR="00A7731B">
        <w:t>simulation</w:t>
      </w:r>
      <w:r w:rsidR="00A7731B" w:rsidRPr="00E82268">
        <w:t xml:space="preserve"> under monochromatic (a, b, e, f, </w:t>
      </w:r>
      <w:proofErr w:type="spellStart"/>
      <w:r w:rsidR="00A7731B" w:rsidRPr="00E82268">
        <w:t>i</w:t>
      </w:r>
      <w:proofErr w:type="spellEnd"/>
      <w:r w:rsidR="00A7731B" w:rsidRPr="00E82268">
        <w:t>, j, m, n, q, r) and AM1.5 illumination (c, d, g, h, k, l, o, p, s, t). Panels b, d, f, h, j, l, n, p, r, and t include PCA. The black lines are the identified lines serving as the references.</w:t>
      </w:r>
    </w:p>
    <w:p w14:paraId="6E0EA0EF" w14:textId="77777777" w:rsidR="00E87162" w:rsidRPr="008D072B" w:rsidRDefault="00E87162" w:rsidP="00E87162">
      <w:pPr>
        <w:jc w:val="both"/>
        <w:rPr>
          <w:lang w:val="uk-UA"/>
        </w:rPr>
      </w:pPr>
    </w:p>
    <w:p w14:paraId="4240D4DB" w14:textId="13ACDB97" w:rsidR="00E87162" w:rsidRPr="008D072B" w:rsidRDefault="00E87162" w:rsidP="00E87162">
      <w:pPr>
        <w:jc w:val="both"/>
        <w:rPr>
          <w:lang w:val="uk-UA"/>
        </w:rPr>
      </w:pPr>
    </w:p>
    <w:p w14:paraId="4C944F5A" w14:textId="77777777" w:rsidR="00E87162" w:rsidRPr="00F9693D" w:rsidRDefault="00E87162" w:rsidP="00E87162">
      <w:pPr>
        <w:jc w:val="both"/>
        <w:rPr>
          <w:lang w:val="uk-UA"/>
        </w:rPr>
      </w:pPr>
    </w:p>
    <w:p w14:paraId="70B50662" w14:textId="77777777" w:rsidR="00E87162" w:rsidRPr="008D072B" w:rsidRDefault="00E87162" w:rsidP="00E87162">
      <w:pPr>
        <w:jc w:val="both"/>
        <w:rPr>
          <w:lang w:val="uk-UA"/>
        </w:rPr>
      </w:pPr>
    </w:p>
    <w:p w14:paraId="6BC2E3DF" w14:textId="77777777" w:rsidR="00E87162" w:rsidRDefault="00E87162" w:rsidP="00E87162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2938AC57" wp14:editId="7E385BD8">
            <wp:extent cx="1440000" cy="1101792"/>
            <wp:effectExtent l="0" t="0" r="8255" b="3175"/>
            <wp:docPr id="1890822350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1"/>
                    <pic:cNvPicPr>
                      <a:picLocks noChangeAspect="1" noChangeArrowheads="1"/>
                    </pic:cNvPicPr>
                  </pic:nvPicPr>
                  <pic:blipFill>
                    <a:blip r:embed="rId6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328704B" wp14:editId="5168CCC7">
            <wp:extent cx="1440000" cy="1101792"/>
            <wp:effectExtent l="0" t="0" r="8255" b="3175"/>
            <wp:docPr id="1846549383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2"/>
                    <pic:cNvPicPr>
                      <a:picLocks noChangeAspect="1" noChangeArrowheads="1"/>
                    </pic:cNvPicPr>
                  </pic:nvPicPr>
                  <pic:blipFill>
                    <a:blip r:embed="rId6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C84DED6" wp14:editId="50658AD6">
            <wp:extent cx="1440000" cy="1101792"/>
            <wp:effectExtent l="0" t="0" r="8255" b="3175"/>
            <wp:docPr id="113863509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3"/>
                    <pic:cNvPicPr>
                      <a:picLocks noChangeAspect="1" noChangeArrowheads="1"/>
                    </pic:cNvPicPr>
                  </pic:nvPicPr>
                  <pic:blipFill>
                    <a:blip r:embed="rId6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28C1E70" wp14:editId="3478A1B4">
            <wp:extent cx="1440000" cy="1101792"/>
            <wp:effectExtent l="0" t="0" r="8255" b="3175"/>
            <wp:docPr id="1625874681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4"/>
                    <pic:cNvPicPr>
                      <a:picLocks noChangeAspect="1" noChangeArrowheads="1"/>
                    </pic:cNvPicPr>
                  </pic:nvPicPr>
                  <pic:blipFill>
                    <a:blip r:embed="rId6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ACCF09" w14:textId="77777777" w:rsidR="00E87162" w:rsidRDefault="00E87162" w:rsidP="00E8716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12E04944" wp14:editId="41676522">
            <wp:extent cx="1440000" cy="1101792"/>
            <wp:effectExtent l="0" t="0" r="8255" b="3175"/>
            <wp:docPr id="8680409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5"/>
                    <pic:cNvPicPr>
                      <a:picLocks noChangeAspect="1" noChangeArrowheads="1"/>
                    </pic:cNvPicPr>
                  </pic:nvPicPr>
                  <pic:blipFill>
                    <a:blip r:embed="rId6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69FA25E" wp14:editId="2524C1E6">
            <wp:extent cx="1440000" cy="1101792"/>
            <wp:effectExtent l="0" t="0" r="8255" b="3175"/>
            <wp:docPr id="2019160760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6"/>
                    <pic:cNvPicPr>
                      <a:picLocks noChangeAspect="1" noChangeArrowheads="1"/>
                    </pic:cNvPicPr>
                  </pic:nvPicPr>
                  <pic:blipFill>
                    <a:blip r:embed="rId6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E2F4E8D" wp14:editId="47E54154">
            <wp:extent cx="1440000" cy="1101792"/>
            <wp:effectExtent l="0" t="0" r="8255" b="3175"/>
            <wp:docPr id="1152079879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7"/>
                    <pic:cNvPicPr>
                      <a:picLocks noChangeAspect="1" noChangeArrowheads="1"/>
                    </pic:cNvPicPr>
                  </pic:nvPicPr>
                  <pic:blipFill>
                    <a:blip r:embed="rId6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107FFA5" wp14:editId="6AE72565">
            <wp:extent cx="1440000" cy="1101792"/>
            <wp:effectExtent l="0" t="0" r="8255" b="3175"/>
            <wp:docPr id="634348333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8"/>
                    <pic:cNvPicPr>
                      <a:picLocks noChangeAspect="1" noChangeArrowheads="1"/>
                    </pic:cNvPicPr>
                  </pic:nvPicPr>
                  <pic:blipFill>
                    <a:blip r:embed="rId6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8F4AD6" w14:textId="77777777" w:rsidR="00E87162" w:rsidRDefault="00E87162" w:rsidP="00E8716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0928655" wp14:editId="5038416C">
            <wp:extent cx="1440000" cy="1101792"/>
            <wp:effectExtent l="0" t="0" r="8255" b="3175"/>
            <wp:docPr id="2071491393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9"/>
                    <pic:cNvPicPr>
                      <a:picLocks noChangeAspect="1" noChangeArrowheads="1"/>
                    </pic:cNvPicPr>
                  </pic:nvPicPr>
                  <pic:blipFill>
                    <a:blip r:embed="rId6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9329E35" wp14:editId="45EC2627">
            <wp:extent cx="1440000" cy="1101792"/>
            <wp:effectExtent l="0" t="0" r="8255" b="3175"/>
            <wp:docPr id="770119949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"/>
                    <pic:cNvPicPr>
                      <a:picLocks noChangeAspect="1" noChangeArrowheads="1"/>
                    </pic:cNvPicPr>
                  </pic:nvPicPr>
                  <pic:blipFill>
                    <a:blip r:embed="rId6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F808A47" wp14:editId="51456CAE">
            <wp:extent cx="1440000" cy="1101792"/>
            <wp:effectExtent l="0" t="0" r="8255" b="3175"/>
            <wp:docPr id="1045101079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1"/>
                    <pic:cNvPicPr>
                      <a:picLocks noChangeAspect="1" noChangeArrowheads="1"/>
                    </pic:cNvPicPr>
                  </pic:nvPicPr>
                  <pic:blipFill>
                    <a:blip r:embed="rId6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F673376" wp14:editId="652E376B">
            <wp:extent cx="1440000" cy="1101792"/>
            <wp:effectExtent l="0" t="0" r="8255" b="3175"/>
            <wp:docPr id="435665773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"/>
                    <pic:cNvPicPr>
                      <a:picLocks noChangeAspect="1" noChangeArrowheads="1"/>
                    </pic:cNvPicPr>
                  </pic:nvPicPr>
                  <pic:blipFill>
                    <a:blip r:embed="rId6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36C0EB" w14:textId="77777777" w:rsidR="00E87162" w:rsidRDefault="00E87162" w:rsidP="00E87162">
      <w:pPr>
        <w:jc w:val="center"/>
      </w:pPr>
      <w:r>
        <w:rPr>
          <w:noProof/>
        </w:rPr>
        <w:drawing>
          <wp:inline distT="0" distB="0" distL="0" distR="0" wp14:anchorId="3910DFF5" wp14:editId="576C9CE8">
            <wp:extent cx="1440000" cy="1101792"/>
            <wp:effectExtent l="0" t="0" r="8255" b="3175"/>
            <wp:docPr id="989587536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3"/>
                    <pic:cNvPicPr>
                      <a:picLocks noChangeAspect="1" noChangeArrowheads="1"/>
                    </pic:cNvPicPr>
                  </pic:nvPicPr>
                  <pic:blipFill>
                    <a:blip r:embed="rId6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CCC677D" wp14:editId="48AB263D">
            <wp:extent cx="1440000" cy="1101792"/>
            <wp:effectExtent l="0" t="0" r="8255" b="3175"/>
            <wp:docPr id="899588338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4"/>
                    <pic:cNvPicPr>
                      <a:picLocks noChangeAspect="1" noChangeArrowheads="1"/>
                    </pic:cNvPicPr>
                  </pic:nvPicPr>
                  <pic:blipFill>
                    <a:blip r:embed="rId6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8E6C780" wp14:editId="7880756E">
            <wp:extent cx="1440000" cy="1101792"/>
            <wp:effectExtent l="0" t="0" r="8255" b="3175"/>
            <wp:docPr id="617770351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5"/>
                    <pic:cNvPicPr>
                      <a:picLocks noChangeAspect="1" noChangeArrowheads="1"/>
                    </pic:cNvPicPr>
                  </pic:nvPicPr>
                  <pic:blipFill>
                    <a:blip r:embed="rId6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325E76E" wp14:editId="102C6B83">
            <wp:extent cx="1440000" cy="1101792"/>
            <wp:effectExtent l="0" t="0" r="8255" b="3175"/>
            <wp:docPr id="2135076401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6"/>
                    <pic:cNvPicPr>
                      <a:picLocks noChangeAspect="1" noChangeArrowheads="1"/>
                    </pic:cNvPicPr>
                  </pic:nvPicPr>
                  <pic:blipFill>
                    <a:blip r:embed="rId6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93D4A7" w14:textId="77777777" w:rsidR="00E87162" w:rsidRDefault="00E87162" w:rsidP="00E8716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13254082" wp14:editId="17286C62">
            <wp:extent cx="1440000" cy="1101792"/>
            <wp:effectExtent l="0" t="0" r="8255" b="3175"/>
            <wp:docPr id="1217492644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7"/>
                    <pic:cNvPicPr>
                      <a:picLocks noChangeAspect="1" noChangeArrowheads="1"/>
                    </pic:cNvPicPr>
                  </pic:nvPicPr>
                  <pic:blipFill>
                    <a:blip r:embed="rId6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4D2A513" wp14:editId="20138998">
            <wp:extent cx="1440000" cy="1101792"/>
            <wp:effectExtent l="0" t="0" r="8255" b="3175"/>
            <wp:docPr id="1408854149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8"/>
                    <pic:cNvPicPr>
                      <a:picLocks noChangeAspect="1" noChangeArrowheads="1"/>
                    </pic:cNvPicPr>
                  </pic:nvPicPr>
                  <pic:blipFill>
                    <a:blip r:embed="rId6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8924ED5" wp14:editId="0FE70737">
            <wp:extent cx="1440000" cy="1101792"/>
            <wp:effectExtent l="0" t="0" r="8255" b="3175"/>
            <wp:docPr id="959253468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9"/>
                    <pic:cNvPicPr>
                      <a:picLocks noChangeAspect="1" noChangeArrowheads="1"/>
                    </pic:cNvPicPr>
                  </pic:nvPicPr>
                  <pic:blipFill>
                    <a:blip r:embed="rId6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D0C878C" wp14:editId="54B8D309">
            <wp:extent cx="1440000" cy="1101792"/>
            <wp:effectExtent l="0" t="0" r="8255" b="3175"/>
            <wp:docPr id="2110441705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0"/>
                    <pic:cNvPicPr>
                      <a:picLocks noChangeAspect="1" noChangeArrowheads="1"/>
                    </pic:cNvPicPr>
                  </pic:nvPicPr>
                  <pic:blipFill>
                    <a:blip r:embed="rId6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521057" w14:textId="6F3BD420" w:rsidR="00E87162" w:rsidRDefault="00E87162" w:rsidP="00E87162">
      <w:pPr>
        <w:jc w:val="both"/>
      </w:pPr>
      <w:r>
        <w:t xml:space="preserve">Fig.S22. </w:t>
      </w:r>
      <w:r w:rsidR="00A7731B" w:rsidRPr="00E82268">
        <w:t xml:space="preserve">Scatter plots compare reference iron concentrations with ML-predicted values during the </w:t>
      </w:r>
      <w:r w:rsidR="00A7731B">
        <w:t>All-altered test</w:t>
      </w:r>
      <w:r w:rsidR="00A7731B" w:rsidRPr="00752916">
        <w:t xml:space="preserve"> </w:t>
      </w:r>
      <w:r w:rsidR="00A7731B">
        <w:t>in the case of 5D f</w:t>
      </w:r>
      <w:r w:rsidR="00A7731B" w:rsidRPr="00634D92">
        <w:t>eatures</w:t>
      </w:r>
      <w:r w:rsidR="00A7731B" w:rsidRPr="00E82268">
        <w:t>. The ML algorithms include RF (a-d), GB (e-h), XGB (</w:t>
      </w:r>
      <w:proofErr w:type="spellStart"/>
      <w:r w:rsidR="00A7731B" w:rsidRPr="00E82268">
        <w:t>i</w:t>
      </w:r>
      <w:proofErr w:type="spellEnd"/>
      <w:r w:rsidR="00A7731B" w:rsidRPr="00E82268">
        <w:t xml:space="preserve">-l), SVR (m-p), and DNN (q-t). The data come from </w:t>
      </w:r>
      <w:r w:rsidR="00A7731B">
        <w:t>simulation</w:t>
      </w:r>
      <w:r w:rsidR="00A7731B" w:rsidRPr="00E82268">
        <w:t xml:space="preserve"> under monochromatic (a, b, e, f, </w:t>
      </w:r>
      <w:proofErr w:type="spellStart"/>
      <w:r w:rsidR="00A7731B" w:rsidRPr="00E82268">
        <w:t>i</w:t>
      </w:r>
      <w:proofErr w:type="spellEnd"/>
      <w:r w:rsidR="00A7731B" w:rsidRPr="00E82268">
        <w:t>, j, m, n, q, r) and AM1.5 illumination (c, d, g, h, k, l, o, p, s, t). Panels b, d, f, h, j, l, n, p, r, and t include PCA. The black lines are the identified lines serving as the references.</w:t>
      </w:r>
    </w:p>
    <w:p w14:paraId="6249B53E" w14:textId="77777777" w:rsidR="00E87162" w:rsidRDefault="00E87162" w:rsidP="00E87162">
      <w:pPr>
        <w:jc w:val="both"/>
      </w:pPr>
    </w:p>
    <w:p w14:paraId="40BAEAFB" w14:textId="77777777" w:rsidR="00E87162" w:rsidRDefault="00E87162" w:rsidP="00E87162">
      <w:pPr>
        <w:jc w:val="both"/>
      </w:pPr>
    </w:p>
    <w:p w14:paraId="5DD588C2" w14:textId="77777777" w:rsidR="00E87162" w:rsidRDefault="00E87162" w:rsidP="00E87162">
      <w:pPr>
        <w:jc w:val="both"/>
      </w:pPr>
    </w:p>
    <w:p w14:paraId="63EC51B1" w14:textId="77777777" w:rsidR="00E87162" w:rsidRDefault="00E87162" w:rsidP="00E87162">
      <w:pPr>
        <w:jc w:val="both"/>
      </w:pPr>
    </w:p>
    <w:p w14:paraId="7C06DD9F" w14:textId="77777777" w:rsidR="00E87162" w:rsidRDefault="00E87162" w:rsidP="00E87162">
      <w:pPr>
        <w:jc w:val="both"/>
      </w:pPr>
    </w:p>
    <w:p w14:paraId="2E71134D" w14:textId="77777777" w:rsidR="00E87162" w:rsidRDefault="00E87162" w:rsidP="00E87162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5184DD8E" wp14:editId="71346FE4">
            <wp:extent cx="1440000" cy="1101792"/>
            <wp:effectExtent l="0" t="0" r="8255" b="3175"/>
            <wp:docPr id="406471800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1"/>
                    <pic:cNvPicPr>
                      <a:picLocks noChangeAspect="1" noChangeArrowheads="1"/>
                    </pic:cNvPicPr>
                  </pic:nvPicPr>
                  <pic:blipFill>
                    <a:blip r:embed="rId6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3B57FD5" wp14:editId="64F5C78C">
            <wp:extent cx="1440000" cy="1101792"/>
            <wp:effectExtent l="0" t="0" r="8255" b="3175"/>
            <wp:docPr id="26713541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"/>
                    <pic:cNvPicPr>
                      <a:picLocks noChangeAspect="1" noChangeArrowheads="1"/>
                    </pic:cNvPicPr>
                  </pic:nvPicPr>
                  <pic:blipFill>
                    <a:blip r:embed="rId6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3F53667" wp14:editId="3134E084">
            <wp:extent cx="1440000" cy="1101792"/>
            <wp:effectExtent l="0" t="0" r="8255" b="3175"/>
            <wp:docPr id="143534570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3"/>
                    <pic:cNvPicPr>
                      <a:picLocks noChangeAspect="1" noChangeArrowheads="1"/>
                    </pic:cNvPicPr>
                  </pic:nvPicPr>
                  <pic:blipFill>
                    <a:blip r:embed="rId6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495EC49" wp14:editId="16969F8A">
            <wp:extent cx="1440000" cy="1101792"/>
            <wp:effectExtent l="0" t="0" r="8255" b="3175"/>
            <wp:docPr id="1357718638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4"/>
                    <pic:cNvPicPr>
                      <a:picLocks noChangeAspect="1" noChangeArrowheads="1"/>
                    </pic:cNvPicPr>
                  </pic:nvPicPr>
                  <pic:blipFill>
                    <a:blip r:embed="rId6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FE323C" w14:textId="77777777" w:rsidR="00E87162" w:rsidRDefault="00E87162" w:rsidP="00E8716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B731DA4" wp14:editId="7A44F25E">
            <wp:extent cx="1440000" cy="1101792"/>
            <wp:effectExtent l="0" t="0" r="8255" b="3175"/>
            <wp:docPr id="1291422809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"/>
                    <pic:cNvPicPr>
                      <a:picLocks noChangeAspect="1" noChangeArrowheads="1"/>
                    </pic:cNvPicPr>
                  </pic:nvPicPr>
                  <pic:blipFill>
                    <a:blip r:embed="rId6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212FF87" wp14:editId="6DE1AFCA">
            <wp:extent cx="1440000" cy="1101792"/>
            <wp:effectExtent l="0" t="0" r="8255" b="3175"/>
            <wp:docPr id="582164102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/>
                    <pic:cNvPicPr>
                      <a:picLocks noChangeAspect="1" noChangeArrowheads="1"/>
                    </pic:cNvPicPr>
                  </pic:nvPicPr>
                  <pic:blipFill>
                    <a:blip r:embed="rId6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621B8BF" wp14:editId="56B91B47">
            <wp:extent cx="1440000" cy="1101792"/>
            <wp:effectExtent l="0" t="0" r="8255" b="3175"/>
            <wp:docPr id="3241301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/>
                    <pic:cNvPicPr>
                      <a:picLocks noChangeAspect="1" noChangeArrowheads="1"/>
                    </pic:cNvPicPr>
                  </pic:nvPicPr>
                  <pic:blipFill>
                    <a:blip r:embed="rId6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6584CDC" wp14:editId="54895422">
            <wp:extent cx="1440000" cy="1101792"/>
            <wp:effectExtent l="0" t="0" r="8255" b="3175"/>
            <wp:docPr id="998016671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/>
                    <pic:cNvPicPr>
                      <a:picLocks noChangeAspect="1" noChangeArrowheads="1"/>
                    </pic:cNvPicPr>
                  </pic:nvPicPr>
                  <pic:blipFill>
                    <a:blip r:embed="rId6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DA09A8" w14:textId="77777777" w:rsidR="00E87162" w:rsidRDefault="00E87162" w:rsidP="00E8716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336D8FBE" wp14:editId="0D303B60">
            <wp:extent cx="1440000" cy="1101792"/>
            <wp:effectExtent l="0" t="0" r="8255" b="3175"/>
            <wp:docPr id="252185334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/>
                    <pic:cNvPicPr>
                      <a:picLocks noChangeAspect="1" noChangeArrowheads="1"/>
                    </pic:cNvPicPr>
                  </pic:nvPicPr>
                  <pic:blipFill>
                    <a:blip r:embed="rId6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E629311" wp14:editId="76B0A7B3">
            <wp:extent cx="1440000" cy="1101792"/>
            <wp:effectExtent l="0" t="0" r="8255" b="3175"/>
            <wp:docPr id="1524822622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/>
                    <pic:cNvPicPr>
                      <a:picLocks noChangeAspect="1" noChangeArrowheads="1"/>
                    </pic:cNvPicPr>
                  </pic:nvPicPr>
                  <pic:blipFill>
                    <a:blip r:embed="rId6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21E6487" wp14:editId="13037B78">
            <wp:extent cx="1440000" cy="1101792"/>
            <wp:effectExtent l="0" t="0" r="8255" b="3175"/>
            <wp:docPr id="345494170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/>
                    <pic:cNvPicPr>
                      <a:picLocks noChangeAspect="1" noChangeArrowheads="1"/>
                    </pic:cNvPicPr>
                  </pic:nvPicPr>
                  <pic:blipFill>
                    <a:blip r:embed="rId6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7A457C7" wp14:editId="46C83513">
            <wp:extent cx="1440000" cy="1101792"/>
            <wp:effectExtent l="0" t="0" r="8255" b="3175"/>
            <wp:docPr id="1206424224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6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B12E0D" w14:textId="77777777" w:rsidR="00E87162" w:rsidRDefault="00E87162" w:rsidP="00E87162">
      <w:pPr>
        <w:jc w:val="center"/>
      </w:pPr>
      <w:r>
        <w:rPr>
          <w:noProof/>
        </w:rPr>
        <w:drawing>
          <wp:inline distT="0" distB="0" distL="0" distR="0" wp14:anchorId="09A8F432" wp14:editId="31ACD0EC">
            <wp:extent cx="1440000" cy="1101792"/>
            <wp:effectExtent l="0" t="0" r="8255" b="3175"/>
            <wp:docPr id="273507056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/>
                    <pic:cNvPicPr>
                      <a:picLocks noChangeAspect="1" noChangeArrowheads="1"/>
                    </pic:cNvPicPr>
                  </pic:nvPicPr>
                  <pic:blipFill>
                    <a:blip r:embed="rId6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DD7AE66" wp14:editId="664A4F87">
            <wp:extent cx="1440000" cy="1101792"/>
            <wp:effectExtent l="0" t="0" r="8255" b="3175"/>
            <wp:docPr id="825959952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/>
                    <pic:cNvPicPr>
                      <a:picLocks noChangeAspect="1" noChangeArrowheads="1"/>
                    </pic:cNvPicPr>
                  </pic:nvPicPr>
                  <pic:blipFill>
                    <a:blip r:embed="rId6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BD9CB07" wp14:editId="7D4EB557">
            <wp:extent cx="1440000" cy="1101792"/>
            <wp:effectExtent l="0" t="0" r="8255" b="3175"/>
            <wp:docPr id="1156397213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5"/>
                    <pic:cNvPicPr>
                      <a:picLocks noChangeAspect="1" noChangeArrowheads="1"/>
                    </pic:cNvPicPr>
                  </pic:nvPicPr>
                  <pic:blipFill>
                    <a:blip r:embed="rId6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F8FB6BA" wp14:editId="5761DB9B">
            <wp:extent cx="1440000" cy="1101792"/>
            <wp:effectExtent l="0" t="0" r="8255" b="3175"/>
            <wp:docPr id="1407762829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6"/>
                    <pic:cNvPicPr>
                      <a:picLocks noChangeAspect="1" noChangeArrowheads="1"/>
                    </pic:cNvPicPr>
                  </pic:nvPicPr>
                  <pic:blipFill>
                    <a:blip r:embed="rId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406F27" w14:textId="77777777" w:rsidR="00E87162" w:rsidRDefault="00E87162" w:rsidP="00E8716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032A193" wp14:editId="116D5D32">
            <wp:extent cx="1440000" cy="1101792"/>
            <wp:effectExtent l="0" t="0" r="8255" b="3175"/>
            <wp:docPr id="1302202093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7"/>
                    <pic:cNvPicPr>
                      <a:picLocks noChangeAspect="1" noChangeArrowheads="1"/>
                    </pic:cNvPicPr>
                  </pic:nvPicPr>
                  <pic:blipFill>
                    <a:blip r:embed="rId6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B9D0402" wp14:editId="41AF8716">
            <wp:extent cx="1440000" cy="1101792"/>
            <wp:effectExtent l="0" t="0" r="8255" b="3175"/>
            <wp:docPr id="543130492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8"/>
                    <pic:cNvPicPr>
                      <a:picLocks noChangeAspect="1" noChangeArrowheads="1"/>
                    </pic:cNvPicPr>
                  </pic:nvPicPr>
                  <pic:blipFill>
                    <a:blip r:embed="rId6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5DE1FFA" wp14:editId="357D6A26">
            <wp:extent cx="1440000" cy="1101792"/>
            <wp:effectExtent l="0" t="0" r="8255" b="3175"/>
            <wp:docPr id="1427536457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9"/>
                    <pic:cNvPicPr>
                      <a:picLocks noChangeAspect="1" noChangeArrowheads="1"/>
                    </pic:cNvPicPr>
                  </pic:nvPicPr>
                  <pic:blipFill>
                    <a:blip r:embed="rId6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75E13B7" wp14:editId="5F271A23">
            <wp:extent cx="1440000" cy="1101792"/>
            <wp:effectExtent l="0" t="0" r="8255" b="3175"/>
            <wp:docPr id="2130520325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/>
                    <pic:cNvPicPr>
                      <a:picLocks noChangeAspect="1" noChangeArrowheads="1"/>
                    </pic:cNvPicPr>
                  </pic:nvPicPr>
                  <pic:blipFill>
                    <a:blip r:embed="rId6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F5217A" w14:textId="20772A19" w:rsidR="00E87162" w:rsidRDefault="00E87162" w:rsidP="00E87162">
      <w:pPr>
        <w:jc w:val="both"/>
      </w:pPr>
      <w:r>
        <w:t xml:space="preserve">Fig.S23. </w:t>
      </w:r>
      <w:r w:rsidR="00A7731B" w:rsidRPr="00E82268">
        <w:t xml:space="preserve">Scatter plots compare reference iron concentrations with ML-predicted values during the </w:t>
      </w:r>
      <w:r w:rsidR="00A7731B">
        <w:t>All-altered test</w:t>
      </w:r>
      <w:r w:rsidR="00A7731B" w:rsidRPr="00752916">
        <w:t xml:space="preserve"> </w:t>
      </w:r>
      <w:r w:rsidR="00A7731B">
        <w:t>in the case of 6D f</w:t>
      </w:r>
      <w:r w:rsidR="00A7731B" w:rsidRPr="00634D92">
        <w:t>eatures</w:t>
      </w:r>
      <w:r w:rsidR="00A7731B" w:rsidRPr="00E82268">
        <w:t>. The ML algorithms include RF (a-d), GB (e-h), XGB (</w:t>
      </w:r>
      <w:proofErr w:type="spellStart"/>
      <w:r w:rsidR="00A7731B" w:rsidRPr="00E82268">
        <w:t>i</w:t>
      </w:r>
      <w:proofErr w:type="spellEnd"/>
      <w:r w:rsidR="00A7731B" w:rsidRPr="00E82268">
        <w:t xml:space="preserve">-l), SVR (m-p), and DNN (q-t). The data come from </w:t>
      </w:r>
      <w:r w:rsidR="00A7731B">
        <w:t>simulation</w:t>
      </w:r>
      <w:r w:rsidR="00A7731B" w:rsidRPr="00E82268">
        <w:t xml:space="preserve"> under monochromatic (a, b, e, f, </w:t>
      </w:r>
      <w:proofErr w:type="spellStart"/>
      <w:r w:rsidR="00A7731B" w:rsidRPr="00E82268">
        <w:t>i</w:t>
      </w:r>
      <w:proofErr w:type="spellEnd"/>
      <w:r w:rsidR="00A7731B" w:rsidRPr="00E82268">
        <w:t>, j, m, n, q, r) and AM1.5 illumination (c, d, g, h, k, l, o, p, s, t). Panels b, d, f, h, j, l, n, p, r, and t include PCA. The black lines are the identified lines serving as the references.</w:t>
      </w:r>
    </w:p>
    <w:p w14:paraId="08123E55" w14:textId="77777777" w:rsidR="00E87162" w:rsidRDefault="00E87162" w:rsidP="00E87162">
      <w:pPr>
        <w:jc w:val="both"/>
      </w:pPr>
    </w:p>
    <w:p w14:paraId="3EEE03C4" w14:textId="77777777" w:rsidR="00E87162" w:rsidRDefault="00E87162" w:rsidP="00E87162">
      <w:pPr>
        <w:jc w:val="both"/>
      </w:pPr>
    </w:p>
    <w:p w14:paraId="4C135B95" w14:textId="77777777" w:rsidR="00E87162" w:rsidRDefault="00E87162" w:rsidP="00E87162">
      <w:pPr>
        <w:jc w:val="both"/>
      </w:pPr>
    </w:p>
    <w:p w14:paraId="1DAD33C1" w14:textId="77777777" w:rsidR="00E87162" w:rsidRDefault="00E87162" w:rsidP="00E87162">
      <w:pPr>
        <w:jc w:val="both"/>
      </w:pPr>
    </w:p>
    <w:p w14:paraId="18A737AD" w14:textId="77777777" w:rsidR="00E87162" w:rsidRDefault="00E87162" w:rsidP="00E87162">
      <w:pPr>
        <w:jc w:val="both"/>
      </w:pPr>
    </w:p>
    <w:p w14:paraId="620FA30A" w14:textId="77777777" w:rsidR="00E87162" w:rsidRDefault="00E87162" w:rsidP="00E87162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7A229591" wp14:editId="1BD0C840">
            <wp:extent cx="1440000" cy="1101792"/>
            <wp:effectExtent l="0" t="0" r="8255" b="3175"/>
            <wp:docPr id="1503561227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1"/>
                    <pic:cNvPicPr>
                      <a:picLocks noChangeAspect="1" noChangeArrowheads="1"/>
                    </pic:cNvPicPr>
                  </pic:nvPicPr>
                  <pic:blipFill>
                    <a:blip r:embed="rId6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39EFA5F" wp14:editId="74F7CE0C">
            <wp:extent cx="1440000" cy="1101792"/>
            <wp:effectExtent l="0" t="0" r="8255" b="3175"/>
            <wp:docPr id="704813483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2"/>
                    <pic:cNvPicPr>
                      <a:picLocks noChangeAspect="1" noChangeArrowheads="1"/>
                    </pic:cNvPicPr>
                  </pic:nvPicPr>
                  <pic:blipFill>
                    <a:blip r:embed="rId6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1A8A3C2" wp14:editId="1D9F3DFE">
            <wp:extent cx="1440000" cy="1101792"/>
            <wp:effectExtent l="0" t="0" r="8255" b="3175"/>
            <wp:docPr id="1451555788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3"/>
                    <pic:cNvPicPr>
                      <a:picLocks noChangeAspect="1" noChangeArrowheads="1"/>
                    </pic:cNvPicPr>
                  </pic:nvPicPr>
                  <pic:blipFill>
                    <a:blip r:embed="rId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119FE10" wp14:editId="5D34558C">
            <wp:extent cx="1440000" cy="1101792"/>
            <wp:effectExtent l="0" t="0" r="8255" b="3175"/>
            <wp:docPr id="1341536531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4"/>
                    <pic:cNvPicPr>
                      <a:picLocks noChangeAspect="1" noChangeArrowheads="1"/>
                    </pic:cNvPicPr>
                  </pic:nvPicPr>
                  <pic:blipFill>
                    <a:blip r:embed="rId6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EEA382" w14:textId="77777777" w:rsidR="00E87162" w:rsidRDefault="00E87162" w:rsidP="00E8716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3BC2BC5E" wp14:editId="38C145A7">
            <wp:extent cx="1440000" cy="1101792"/>
            <wp:effectExtent l="0" t="0" r="8255" b="3175"/>
            <wp:docPr id="59242551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5"/>
                    <pic:cNvPicPr>
                      <a:picLocks noChangeAspect="1" noChangeArrowheads="1"/>
                    </pic:cNvPicPr>
                  </pic:nvPicPr>
                  <pic:blipFill>
                    <a:blip r:embed="rId6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999F9E6" wp14:editId="5314CB6A">
            <wp:extent cx="1440000" cy="1101792"/>
            <wp:effectExtent l="0" t="0" r="8255" b="3175"/>
            <wp:docPr id="699120122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6"/>
                    <pic:cNvPicPr>
                      <a:picLocks noChangeAspect="1" noChangeArrowheads="1"/>
                    </pic:cNvPicPr>
                  </pic:nvPicPr>
                  <pic:blipFill>
                    <a:blip r:embed="rId6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FCC79B2" wp14:editId="426599D9">
            <wp:extent cx="1440000" cy="1101792"/>
            <wp:effectExtent l="0" t="0" r="8255" b="3175"/>
            <wp:docPr id="1011891359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7"/>
                    <pic:cNvPicPr>
                      <a:picLocks noChangeAspect="1" noChangeArrowheads="1"/>
                    </pic:cNvPicPr>
                  </pic:nvPicPr>
                  <pic:blipFill>
                    <a:blip r:embed="rId6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ECC0128" wp14:editId="035547E2">
            <wp:extent cx="1440000" cy="1101792"/>
            <wp:effectExtent l="0" t="0" r="8255" b="3175"/>
            <wp:docPr id="1831878177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8"/>
                    <pic:cNvPicPr>
                      <a:picLocks noChangeAspect="1" noChangeArrowheads="1"/>
                    </pic:cNvPicPr>
                  </pic:nvPicPr>
                  <pic:blipFill>
                    <a:blip r:embed="rId6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0362C8" w14:textId="77777777" w:rsidR="00E87162" w:rsidRDefault="00E87162" w:rsidP="00E8716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79B34F3D" wp14:editId="6EF3C275">
            <wp:extent cx="1440000" cy="1101792"/>
            <wp:effectExtent l="0" t="0" r="8255" b="3175"/>
            <wp:docPr id="1467925997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/>
                    <pic:cNvPicPr>
                      <a:picLocks noChangeAspect="1" noChangeArrowheads="1"/>
                    </pic:cNvPicPr>
                  </pic:nvPicPr>
                  <pic:blipFill>
                    <a:blip r:embed="rId6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877F79F" wp14:editId="4D633EA4">
            <wp:extent cx="1440000" cy="1101792"/>
            <wp:effectExtent l="0" t="0" r="8255" b="3175"/>
            <wp:docPr id="1658227704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0"/>
                    <pic:cNvPicPr>
                      <a:picLocks noChangeAspect="1" noChangeArrowheads="1"/>
                    </pic:cNvPicPr>
                  </pic:nvPicPr>
                  <pic:blipFill>
                    <a:blip r:embed="rId6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366F609" wp14:editId="4FF9BD04">
            <wp:extent cx="1440000" cy="1101792"/>
            <wp:effectExtent l="0" t="0" r="8255" b="3175"/>
            <wp:docPr id="986462604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1"/>
                    <pic:cNvPicPr>
                      <a:picLocks noChangeAspect="1" noChangeArrowheads="1"/>
                    </pic:cNvPicPr>
                  </pic:nvPicPr>
                  <pic:blipFill>
                    <a:blip r:embed="rId6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AD52522" wp14:editId="1DFE6BA9">
            <wp:extent cx="1440000" cy="1101792"/>
            <wp:effectExtent l="0" t="0" r="8255" b="3175"/>
            <wp:docPr id="315762728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2"/>
                    <pic:cNvPicPr>
                      <a:picLocks noChangeAspect="1" noChangeArrowheads="1"/>
                    </pic:cNvPicPr>
                  </pic:nvPicPr>
                  <pic:blipFill>
                    <a:blip r:embed="rId6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F1611C" w14:textId="77777777" w:rsidR="00E87162" w:rsidRDefault="00E87162" w:rsidP="00E87162">
      <w:pPr>
        <w:jc w:val="center"/>
      </w:pPr>
      <w:r>
        <w:rPr>
          <w:noProof/>
        </w:rPr>
        <w:drawing>
          <wp:inline distT="0" distB="0" distL="0" distR="0" wp14:anchorId="4474F1DC" wp14:editId="556F58FE">
            <wp:extent cx="1440000" cy="1101792"/>
            <wp:effectExtent l="0" t="0" r="8255" b="3175"/>
            <wp:docPr id="334769411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3"/>
                    <pic:cNvPicPr>
                      <a:picLocks noChangeAspect="1" noChangeArrowheads="1"/>
                    </pic:cNvPicPr>
                  </pic:nvPicPr>
                  <pic:blipFill>
                    <a:blip r:embed="rId6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BB5DA79" wp14:editId="7A8B1165">
            <wp:extent cx="1440000" cy="1101792"/>
            <wp:effectExtent l="0" t="0" r="8255" b="3175"/>
            <wp:docPr id="2045504022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4"/>
                    <pic:cNvPicPr>
                      <a:picLocks noChangeAspect="1" noChangeArrowheads="1"/>
                    </pic:cNvPicPr>
                  </pic:nvPicPr>
                  <pic:blipFill>
                    <a:blip r:embed="rId6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4274DCC" wp14:editId="32E0598F">
            <wp:extent cx="1440000" cy="1101792"/>
            <wp:effectExtent l="0" t="0" r="8255" b="3175"/>
            <wp:docPr id="1255805332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5"/>
                    <pic:cNvPicPr>
                      <a:picLocks noChangeAspect="1" noChangeArrowheads="1"/>
                    </pic:cNvPicPr>
                  </pic:nvPicPr>
                  <pic:blipFill>
                    <a:blip r:embed="rId6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3D8A39B" wp14:editId="0909574A">
            <wp:extent cx="1440000" cy="1101792"/>
            <wp:effectExtent l="0" t="0" r="8255" b="3175"/>
            <wp:docPr id="202592668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/>
                    <pic:cNvPicPr>
                      <a:picLocks noChangeAspect="1" noChangeArrowheads="1"/>
                    </pic:cNvPicPr>
                  </pic:nvPicPr>
                  <pic:blipFill>
                    <a:blip r:embed="rId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272976" w14:textId="77777777" w:rsidR="00E87162" w:rsidRDefault="00E87162" w:rsidP="00E8716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6666D87" wp14:editId="62849DFF">
            <wp:extent cx="1440000" cy="1101792"/>
            <wp:effectExtent l="0" t="0" r="8255" b="3175"/>
            <wp:docPr id="1021791343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7"/>
                    <pic:cNvPicPr>
                      <a:picLocks noChangeAspect="1" noChangeArrowheads="1"/>
                    </pic:cNvPicPr>
                  </pic:nvPicPr>
                  <pic:blipFill>
                    <a:blip r:embed="rId6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4AE2432" wp14:editId="77AF3C7F">
            <wp:extent cx="1440000" cy="1101792"/>
            <wp:effectExtent l="0" t="0" r="8255" b="3175"/>
            <wp:docPr id="166105576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8"/>
                    <pic:cNvPicPr>
                      <a:picLocks noChangeAspect="1" noChangeArrowheads="1"/>
                    </pic:cNvPicPr>
                  </pic:nvPicPr>
                  <pic:blipFill>
                    <a:blip r:embed="rId6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8B0C608" wp14:editId="50A9D7FA">
            <wp:extent cx="1440000" cy="1101792"/>
            <wp:effectExtent l="0" t="0" r="8255" b="3175"/>
            <wp:docPr id="220500025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"/>
                    <pic:cNvPicPr>
                      <a:picLocks noChangeAspect="1" noChangeArrowheads="1"/>
                    </pic:cNvPicPr>
                  </pic:nvPicPr>
                  <pic:blipFill>
                    <a:blip r:embed="rId6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ECF7F11" wp14:editId="194A8293">
            <wp:extent cx="1440000" cy="1101792"/>
            <wp:effectExtent l="0" t="0" r="8255" b="3175"/>
            <wp:docPr id="2012074765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0"/>
                    <pic:cNvPicPr>
                      <a:picLocks noChangeAspect="1" noChangeArrowheads="1"/>
                    </pic:cNvPicPr>
                  </pic:nvPicPr>
                  <pic:blipFill>
                    <a:blip r:embed="rId6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6EA035" w14:textId="13503319" w:rsidR="00E87162" w:rsidRPr="008D072B" w:rsidRDefault="00E87162" w:rsidP="00E87162">
      <w:pPr>
        <w:jc w:val="both"/>
        <w:rPr>
          <w:lang w:val="uk-UA"/>
        </w:rPr>
      </w:pPr>
      <w:r>
        <w:t xml:space="preserve">Fig.S24. </w:t>
      </w:r>
      <w:r w:rsidR="00A7731B" w:rsidRPr="00E82268">
        <w:t xml:space="preserve">Scatter plots compare reference iron concentrations with ML-predicted values during the </w:t>
      </w:r>
      <w:r w:rsidR="00A7731B">
        <w:t>All-altered test</w:t>
      </w:r>
      <w:r w:rsidR="00A7731B" w:rsidRPr="00752916">
        <w:t xml:space="preserve"> </w:t>
      </w:r>
      <w:r w:rsidR="00A7731B">
        <w:t>in the case of 7D f</w:t>
      </w:r>
      <w:r w:rsidR="00A7731B" w:rsidRPr="00634D92">
        <w:t>eatures</w:t>
      </w:r>
      <w:r w:rsidR="00A7731B" w:rsidRPr="00E82268">
        <w:t>. The ML algorithms include RF (a-d), GB (e-h), XGB (</w:t>
      </w:r>
      <w:proofErr w:type="spellStart"/>
      <w:r w:rsidR="00A7731B" w:rsidRPr="00E82268">
        <w:t>i</w:t>
      </w:r>
      <w:proofErr w:type="spellEnd"/>
      <w:r w:rsidR="00A7731B" w:rsidRPr="00E82268">
        <w:t xml:space="preserve">-l), SVR (m-p), and DNN (q-t). The data come from </w:t>
      </w:r>
      <w:r w:rsidR="00A7731B">
        <w:t>simulation</w:t>
      </w:r>
      <w:r w:rsidR="00A7731B" w:rsidRPr="00E82268">
        <w:t xml:space="preserve"> under monochromatic (a, b, e, f, </w:t>
      </w:r>
      <w:proofErr w:type="spellStart"/>
      <w:r w:rsidR="00A7731B" w:rsidRPr="00E82268">
        <w:t>i</w:t>
      </w:r>
      <w:proofErr w:type="spellEnd"/>
      <w:r w:rsidR="00A7731B" w:rsidRPr="00E82268">
        <w:t>, j, m, n, q, r) and AM1.5 illumination (c, d, g, h, k, l, o, p, s, t). Panels b, d, f, h, j, l, n, p, r, and t include PCA. The black lines are the identified lines serving as the references.</w:t>
      </w:r>
    </w:p>
    <w:p w14:paraId="4904F356" w14:textId="77777777" w:rsidR="00E87162" w:rsidRPr="008D072B" w:rsidRDefault="00E87162" w:rsidP="00E87162">
      <w:pPr>
        <w:jc w:val="both"/>
        <w:rPr>
          <w:lang w:val="uk-UA"/>
        </w:rPr>
      </w:pPr>
    </w:p>
    <w:p w14:paraId="08DA8817" w14:textId="77777777" w:rsidR="00D16110" w:rsidRDefault="00D16110" w:rsidP="00B27B64"/>
    <w:p w14:paraId="3EE40A9B" w14:textId="4754357D" w:rsidR="00E87162" w:rsidRDefault="00E87162">
      <w:r>
        <w:br w:type="page"/>
      </w:r>
    </w:p>
    <w:p w14:paraId="1F79E367" w14:textId="77777777" w:rsidR="00E87162" w:rsidRDefault="00E87162" w:rsidP="00E87162">
      <w:pPr>
        <w:spacing w:after="0" w:line="240" w:lineRule="auto"/>
        <w:jc w:val="center"/>
      </w:pPr>
      <w:r>
        <w:rPr>
          <w:noProof/>
        </w:rPr>
        <w:lastRenderedPageBreak/>
        <w:drawing>
          <wp:inline distT="0" distB="0" distL="0" distR="0" wp14:anchorId="2A8A8B12" wp14:editId="2005F6A0">
            <wp:extent cx="1440000" cy="1262394"/>
            <wp:effectExtent l="0" t="0" r="8255" b="0"/>
            <wp:docPr id="103032533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1"/>
                    <pic:cNvPicPr>
                      <a:picLocks noChangeAspect="1" noChangeArrowheads="1"/>
                    </pic:cNvPicPr>
                  </pic:nvPicPr>
                  <pic:blipFill>
                    <a:blip r:embed="rId6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26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FD31DBC" wp14:editId="01288553">
            <wp:extent cx="1440000" cy="1262394"/>
            <wp:effectExtent l="0" t="0" r="8255" b="0"/>
            <wp:docPr id="115964638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2"/>
                    <pic:cNvPicPr>
                      <a:picLocks noChangeAspect="1" noChangeArrowheads="1"/>
                    </pic:cNvPicPr>
                  </pic:nvPicPr>
                  <pic:blipFill>
                    <a:blip r:embed="rId6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26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A8F7455" wp14:editId="3C6E96AE">
            <wp:extent cx="1440000" cy="1262394"/>
            <wp:effectExtent l="0" t="0" r="8255" b="0"/>
            <wp:docPr id="262655480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3"/>
                    <pic:cNvPicPr>
                      <a:picLocks noChangeAspect="1" noChangeArrowheads="1"/>
                    </pic:cNvPicPr>
                  </pic:nvPicPr>
                  <pic:blipFill>
                    <a:blip r:embed="rId6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26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9976038" wp14:editId="3F53461F">
            <wp:extent cx="1440000" cy="1262394"/>
            <wp:effectExtent l="0" t="0" r="8255" b="0"/>
            <wp:docPr id="134624365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4"/>
                    <pic:cNvPicPr>
                      <a:picLocks noChangeAspect="1" noChangeArrowheads="1"/>
                    </pic:cNvPicPr>
                  </pic:nvPicPr>
                  <pic:blipFill>
                    <a:blip r:embed="rId6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26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15A50F" w14:textId="77777777" w:rsidR="00E87162" w:rsidRDefault="00E87162" w:rsidP="00E87162">
      <w:pPr>
        <w:spacing w:after="0" w:line="240" w:lineRule="auto"/>
        <w:jc w:val="center"/>
      </w:pPr>
      <w:r>
        <w:rPr>
          <w:noProof/>
        </w:rPr>
        <w:drawing>
          <wp:inline distT="0" distB="0" distL="0" distR="0" wp14:anchorId="78B5DDD0" wp14:editId="740B6A7F">
            <wp:extent cx="1440000" cy="1262394"/>
            <wp:effectExtent l="0" t="0" r="8255" b="0"/>
            <wp:docPr id="696074097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/>
                    <pic:cNvPicPr>
                      <a:picLocks noChangeAspect="1" noChangeArrowheads="1"/>
                    </pic:cNvPicPr>
                  </pic:nvPicPr>
                  <pic:blipFill>
                    <a:blip r:embed="rId6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26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50186BD" wp14:editId="569B038F">
            <wp:extent cx="1440000" cy="1262394"/>
            <wp:effectExtent l="0" t="0" r="8255" b="0"/>
            <wp:docPr id="400826430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6"/>
                    <pic:cNvPicPr>
                      <a:picLocks noChangeAspect="1" noChangeArrowheads="1"/>
                    </pic:cNvPicPr>
                  </pic:nvPicPr>
                  <pic:blipFill>
                    <a:blip r:embed="rId6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26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3E46B61" wp14:editId="3CF82754">
            <wp:extent cx="1440000" cy="1262394"/>
            <wp:effectExtent l="0" t="0" r="8255" b="0"/>
            <wp:docPr id="1001164913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7"/>
                    <pic:cNvPicPr>
                      <a:picLocks noChangeAspect="1" noChangeArrowheads="1"/>
                    </pic:cNvPicPr>
                  </pic:nvPicPr>
                  <pic:blipFill>
                    <a:blip r:embed="rId6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26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709991C" wp14:editId="6643879C">
            <wp:extent cx="1440000" cy="1262394"/>
            <wp:effectExtent l="0" t="0" r="8255" b="0"/>
            <wp:docPr id="598551509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8"/>
                    <pic:cNvPicPr>
                      <a:picLocks noChangeAspect="1" noChangeArrowheads="1"/>
                    </pic:cNvPicPr>
                  </pic:nvPicPr>
                  <pic:blipFill>
                    <a:blip r:embed="rId6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26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6A0498" w14:textId="77777777" w:rsidR="00E87162" w:rsidRDefault="00E87162" w:rsidP="00E87162">
      <w:pPr>
        <w:spacing w:after="0" w:line="240" w:lineRule="auto"/>
        <w:jc w:val="center"/>
      </w:pPr>
      <w:r>
        <w:rPr>
          <w:noProof/>
        </w:rPr>
        <w:drawing>
          <wp:inline distT="0" distB="0" distL="0" distR="0" wp14:anchorId="47B64D9A" wp14:editId="37CBF64C">
            <wp:extent cx="1440000" cy="1457433"/>
            <wp:effectExtent l="0" t="0" r="8255" b="0"/>
            <wp:docPr id="1467772347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9"/>
                    <pic:cNvPicPr>
                      <a:picLocks noChangeAspect="1" noChangeArrowheads="1"/>
                    </pic:cNvPicPr>
                  </pic:nvPicPr>
                  <pic:blipFill>
                    <a:blip r:embed="rId6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4574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6B483EC" wp14:editId="7635C50E">
            <wp:extent cx="1440000" cy="1457433"/>
            <wp:effectExtent l="0" t="0" r="8255" b="0"/>
            <wp:docPr id="1689107084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/>
                    <pic:cNvPicPr>
                      <a:picLocks noChangeAspect="1" noChangeArrowheads="1"/>
                    </pic:cNvPicPr>
                  </pic:nvPicPr>
                  <pic:blipFill>
                    <a:blip r:embed="rId6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4574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7D59F81" wp14:editId="2954BD41">
            <wp:extent cx="1440000" cy="1457433"/>
            <wp:effectExtent l="0" t="0" r="8255" b="0"/>
            <wp:docPr id="700981517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1"/>
                    <pic:cNvPicPr>
                      <a:picLocks noChangeAspect="1" noChangeArrowheads="1"/>
                    </pic:cNvPicPr>
                  </pic:nvPicPr>
                  <pic:blipFill>
                    <a:blip r:embed="rId6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4574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2ED3297" wp14:editId="50BAABBD">
            <wp:extent cx="1440000" cy="1457433"/>
            <wp:effectExtent l="0" t="0" r="8255" b="0"/>
            <wp:docPr id="5394187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2"/>
                    <pic:cNvPicPr>
                      <a:picLocks noChangeAspect="1" noChangeArrowheads="1"/>
                    </pic:cNvPicPr>
                  </pic:nvPicPr>
                  <pic:blipFill>
                    <a:blip r:embed="rId6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4574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3F1463" w14:textId="77777777" w:rsidR="00E87162" w:rsidRDefault="00E87162" w:rsidP="00E87162">
      <w:pPr>
        <w:spacing w:after="0" w:line="240" w:lineRule="auto"/>
        <w:jc w:val="center"/>
      </w:pPr>
      <w:r>
        <w:rPr>
          <w:noProof/>
          <w14:ligatures w14:val="standardContextual"/>
        </w:rPr>
        <w:drawing>
          <wp:inline distT="0" distB="0" distL="0" distR="0" wp14:anchorId="245B462E" wp14:editId="5CA0285A">
            <wp:extent cx="1440000" cy="1456982"/>
            <wp:effectExtent l="0" t="0" r="8255" b="0"/>
            <wp:docPr id="8028406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284066" name="Рисунок 80284066"/>
                    <pic:cNvPicPr/>
                  </pic:nvPicPr>
                  <pic:blipFill>
                    <a:blip r:embed="rId6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456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738F624" wp14:editId="2F4776B4">
            <wp:extent cx="1440000" cy="1456982"/>
            <wp:effectExtent l="0" t="0" r="8255" b="0"/>
            <wp:docPr id="1832526769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2526769" name="Рисунок 1832526769"/>
                    <pic:cNvPicPr/>
                  </pic:nvPicPr>
                  <pic:blipFill>
                    <a:blip r:embed="rId6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456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3A1B6FF" wp14:editId="4DF64C26">
            <wp:extent cx="1440000" cy="1456982"/>
            <wp:effectExtent l="0" t="0" r="8255" b="0"/>
            <wp:docPr id="2080318830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0318830" name="Рисунок 2080318830"/>
                    <pic:cNvPicPr/>
                  </pic:nvPicPr>
                  <pic:blipFill>
                    <a:blip r:embed="rId6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456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CD41CC7" wp14:editId="7060E95D">
            <wp:extent cx="1440000" cy="1456982"/>
            <wp:effectExtent l="0" t="0" r="8255" b="0"/>
            <wp:docPr id="1984232862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4232862" name="Рисунок 1984232862"/>
                    <pic:cNvPicPr/>
                  </pic:nvPicPr>
                  <pic:blipFill>
                    <a:blip r:embed="rId6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456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FDD349" w14:textId="77777777" w:rsidR="00E87162" w:rsidRDefault="00E87162" w:rsidP="00E87162">
      <w:pPr>
        <w:spacing w:after="0" w:line="240" w:lineRule="auto"/>
        <w:jc w:val="center"/>
      </w:pPr>
      <w:r>
        <w:rPr>
          <w:noProof/>
          <w14:ligatures w14:val="standardContextual"/>
        </w:rPr>
        <w:drawing>
          <wp:inline distT="0" distB="0" distL="0" distR="0" wp14:anchorId="50E5845A" wp14:editId="10135C5F">
            <wp:extent cx="2160000" cy="2034479"/>
            <wp:effectExtent l="0" t="0" r="0" b="4445"/>
            <wp:docPr id="7368360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7"/>
                    <pic:cNvPicPr>
                      <a:picLocks noChangeAspect="1" noChangeArrowheads="1"/>
                    </pic:cNvPicPr>
                  </pic:nvPicPr>
                  <pic:blipFill>
                    <a:blip r:embed="rId6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000" cy="20344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1CB5CA9" wp14:editId="01AEA96C">
            <wp:extent cx="2160000" cy="2034479"/>
            <wp:effectExtent l="0" t="0" r="0" b="4445"/>
            <wp:docPr id="1151177102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8"/>
                    <pic:cNvPicPr>
                      <a:picLocks noChangeAspect="1" noChangeArrowheads="1"/>
                    </pic:cNvPicPr>
                  </pic:nvPicPr>
                  <pic:blipFill>
                    <a:blip r:embed="rId6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000" cy="20344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73D11F" w14:textId="42AF40B4" w:rsidR="00AD0821" w:rsidRDefault="00E87162" w:rsidP="00AD0821">
      <w:pPr>
        <w:spacing w:after="0"/>
        <w:ind w:firstLine="709"/>
        <w:jc w:val="both"/>
      </w:pPr>
      <w:r>
        <w:t xml:space="preserve">Fig.S25. </w:t>
      </w:r>
      <w:r w:rsidR="00AD0821" w:rsidRPr="00DD6536">
        <w:t>MSE (a-h), MAPE (</w:t>
      </w:r>
      <w:proofErr w:type="spellStart"/>
      <w:r w:rsidR="00AD0821" w:rsidRPr="00DD6536">
        <w:t>i</w:t>
      </w:r>
      <w:proofErr w:type="spellEnd"/>
      <w:r w:rsidR="00AD0821" w:rsidRPr="00DD6536">
        <w:t>-p), and R</w:t>
      </w:r>
      <w:r w:rsidR="00AD0821" w:rsidRPr="00436428">
        <w:rPr>
          <w:vertAlign w:val="superscript"/>
        </w:rPr>
        <w:t>2</w:t>
      </w:r>
      <w:r w:rsidR="00AD0821" w:rsidRPr="00DD6536">
        <w:t xml:space="preserve"> (q, r) scores for various models, feature combinations, and illumination conditions on the </w:t>
      </w:r>
      <w:r w:rsidR="00AD0821">
        <w:t>All</w:t>
      </w:r>
      <w:r w:rsidR="00AD0821" w:rsidRPr="00DD6536">
        <w:t>-altered test dataset. Illumination: 940</w:t>
      </w:r>
      <w:r w:rsidR="00AD0821">
        <w:t xml:space="preserve"> </w:t>
      </w:r>
      <w:r w:rsidR="00AD0821" w:rsidRPr="00DD6536">
        <w:t xml:space="preserve">nm (a-d, </w:t>
      </w:r>
      <w:proofErr w:type="spellStart"/>
      <w:r w:rsidR="00AD0821" w:rsidRPr="00DD6536">
        <w:t>i</w:t>
      </w:r>
      <w:proofErr w:type="spellEnd"/>
      <w:r w:rsidR="00AD0821" w:rsidRPr="00DD6536">
        <w:t xml:space="preserve">-l, q), AM1.5 (e-h, m-p, r). Feature dimensions: 4 (a, e, </w:t>
      </w:r>
      <w:proofErr w:type="spellStart"/>
      <w:r w:rsidR="00AD0821" w:rsidRPr="00DD6536">
        <w:t>i</w:t>
      </w:r>
      <w:proofErr w:type="spellEnd"/>
      <w:r w:rsidR="00AD0821" w:rsidRPr="00DD6536">
        <w:t>, m), 5 (b, f, j, n), 6 (c, g, k, o), and 7 (d, h, l, p). Results with PCA are shown as circles (a-h) and shaded areas (</w:t>
      </w:r>
      <w:proofErr w:type="spellStart"/>
      <w:r w:rsidR="00AD0821" w:rsidRPr="00DD6536">
        <w:t>i</w:t>
      </w:r>
      <w:proofErr w:type="spellEnd"/>
      <w:r w:rsidR="00AD0821" w:rsidRPr="00DD6536">
        <w:t>-r), while results without PCA are represented by squares (</w:t>
      </w:r>
      <w:r w:rsidR="00AD0821">
        <w:t>a</w:t>
      </w:r>
      <w:r w:rsidR="00AD0821" w:rsidRPr="00DD6536">
        <w:t>-h) and filled regions (</w:t>
      </w:r>
      <w:proofErr w:type="spellStart"/>
      <w:r w:rsidR="00AD0821" w:rsidRPr="00DD6536">
        <w:t>i</w:t>
      </w:r>
      <w:proofErr w:type="spellEnd"/>
      <w:r w:rsidR="00AD0821" w:rsidRPr="00DD6536">
        <w:t>-r). The numbers in panels (a-h) represent MSE values multiplied by 1000, while the numbers in panels (</w:t>
      </w:r>
      <w:proofErr w:type="spellStart"/>
      <w:r w:rsidR="00AD0821" w:rsidRPr="00DD6536">
        <w:t>i</w:t>
      </w:r>
      <w:proofErr w:type="spellEnd"/>
      <w:r w:rsidR="00AD0821" w:rsidRPr="00DD6536">
        <w:t>-p) indicate MAPE values in percentage.</w:t>
      </w:r>
    </w:p>
    <w:p w14:paraId="30A619CB" w14:textId="73674144" w:rsidR="00E87162" w:rsidRDefault="00E87162" w:rsidP="00E87162">
      <w:pPr>
        <w:jc w:val="both"/>
      </w:pPr>
      <w:r>
        <w:br w:type="page"/>
      </w:r>
    </w:p>
    <w:p w14:paraId="49007327" w14:textId="424DD22E" w:rsidR="00566964" w:rsidRDefault="00566964" w:rsidP="00B27B64">
      <w:r>
        <w:lastRenderedPageBreak/>
        <w:t>Table S1</w:t>
      </w:r>
      <w:r w:rsidR="00E87162">
        <w:t>5</w:t>
      </w:r>
      <w:r>
        <w:t xml:space="preserve">. </w:t>
      </w:r>
      <w:r w:rsidRPr="009F0988">
        <w:t xml:space="preserve">Performance metrics of the </w:t>
      </w:r>
      <w:r>
        <w:t>models for All-altered dataset.</w:t>
      </w:r>
    </w:p>
    <w:tbl>
      <w:tblPr>
        <w:tblStyle w:val="a3"/>
        <w:tblW w:w="10488" w:type="dxa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23"/>
        <w:gridCol w:w="1223"/>
        <w:gridCol w:w="626"/>
        <w:gridCol w:w="663"/>
        <w:gridCol w:w="680"/>
        <w:gridCol w:w="682"/>
        <w:gridCol w:w="640"/>
        <w:gridCol w:w="752"/>
        <w:gridCol w:w="665"/>
        <w:gridCol w:w="673"/>
        <w:gridCol w:w="624"/>
        <w:gridCol w:w="665"/>
        <w:gridCol w:w="686"/>
        <w:gridCol w:w="686"/>
      </w:tblGrid>
      <w:tr w:rsidR="008C6E11" w14:paraId="63BA6720" w14:textId="77777777" w:rsidTr="00695143">
        <w:trPr>
          <w:jc w:val="center"/>
        </w:trPr>
        <w:tc>
          <w:tcPr>
            <w:tcW w:w="1223" w:type="dxa"/>
            <w:vMerge w:val="restart"/>
            <w:vAlign w:val="center"/>
          </w:tcPr>
          <w:p w14:paraId="4BF5BEB3" w14:textId="77777777" w:rsidR="00566964" w:rsidRPr="00BA72C3" w:rsidRDefault="00566964" w:rsidP="00695143">
            <w:pPr>
              <w:jc w:val="center"/>
            </w:pPr>
            <w:r w:rsidRPr="00BA72C3">
              <w:t>Algorithm</w:t>
            </w:r>
          </w:p>
        </w:tc>
        <w:tc>
          <w:tcPr>
            <w:tcW w:w="1223" w:type="dxa"/>
            <w:vMerge w:val="restart"/>
            <w:vAlign w:val="center"/>
          </w:tcPr>
          <w:p w14:paraId="2DA1B6C4" w14:textId="77777777" w:rsidR="00566964" w:rsidRDefault="00566964" w:rsidP="00695143">
            <w:pPr>
              <w:jc w:val="center"/>
            </w:pPr>
            <w:r>
              <w:t>Feature dimension</w:t>
            </w:r>
          </w:p>
        </w:tc>
        <w:tc>
          <w:tcPr>
            <w:tcW w:w="2651" w:type="dxa"/>
            <w:gridSpan w:val="4"/>
          </w:tcPr>
          <w:p w14:paraId="2FED3999" w14:textId="77777777" w:rsidR="00566964" w:rsidRDefault="00566964" w:rsidP="00695143">
            <w:pPr>
              <w:jc w:val="center"/>
            </w:pPr>
            <w:proofErr w:type="spellStart"/>
            <w:r>
              <w:t>MdAPE</w:t>
            </w:r>
            <w:proofErr w:type="spellEnd"/>
            <w:r>
              <w:t>, %</w:t>
            </w:r>
          </w:p>
        </w:tc>
        <w:tc>
          <w:tcPr>
            <w:tcW w:w="2730" w:type="dxa"/>
            <w:gridSpan w:val="4"/>
          </w:tcPr>
          <w:p w14:paraId="3AC7657E" w14:textId="77777777" w:rsidR="00566964" w:rsidRDefault="00566964" w:rsidP="00695143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2661" w:type="dxa"/>
            <w:gridSpan w:val="4"/>
          </w:tcPr>
          <w:p w14:paraId="0E8D747C" w14:textId="77777777" w:rsidR="00566964" w:rsidRDefault="00566964" w:rsidP="00695143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8C6E11" w14:paraId="24235C90" w14:textId="77777777" w:rsidTr="00695143">
        <w:trPr>
          <w:jc w:val="center"/>
        </w:trPr>
        <w:tc>
          <w:tcPr>
            <w:tcW w:w="1223" w:type="dxa"/>
            <w:vMerge/>
          </w:tcPr>
          <w:p w14:paraId="01132BAB" w14:textId="77777777" w:rsidR="00566964" w:rsidRDefault="00566964" w:rsidP="00695143"/>
        </w:tc>
        <w:tc>
          <w:tcPr>
            <w:tcW w:w="1223" w:type="dxa"/>
            <w:vMerge/>
          </w:tcPr>
          <w:p w14:paraId="577EE7F5" w14:textId="77777777" w:rsidR="00566964" w:rsidRDefault="00566964" w:rsidP="00695143"/>
        </w:tc>
        <w:tc>
          <w:tcPr>
            <w:tcW w:w="1289" w:type="dxa"/>
            <w:gridSpan w:val="2"/>
          </w:tcPr>
          <w:p w14:paraId="3A957B9F" w14:textId="77777777" w:rsidR="00566964" w:rsidRDefault="00566964" w:rsidP="00695143">
            <w:pPr>
              <w:jc w:val="center"/>
            </w:pPr>
            <w:r>
              <w:t>940 nm</w:t>
            </w:r>
          </w:p>
        </w:tc>
        <w:tc>
          <w:tcPr>
            <w:tcW w:w="1362" w:type="dxa"/>
            <w:gridSpan w:val="2"/>
          </w:tcPr>
          <w:p w14:paraId="13B44AFF" w14:textId="77777777" w:rsidR="00566964" w:rsidRDefault="00566964" w:rsidP="00695143">
            <w:pPr>
              <w:jc w:val="center"/>
            </w:pPr>
            <w:r>
              <w:t>AM1.5</w:t>
            </w:r>
          </w:p>
        </w:tc>
        <w:tc>
          <w:tcPr>
            <w:tcW w:w="1392" w:type="dxa"/>
            <w:gridSpan w:val="2"/>
          </w:tcPr>
          <w:p w14:paraId="06ADD003" w14:textId="77777777" w:rsidR="00566964" w:rsidRDefault="00566964" w:rsidP="00695143">
            <w:pPr>
              <w:jc w:val="center"/>
            </w:pPr>
            <w:r>
              <w:t>940 nm</w:t>
            </w:r>
          </w:p>
        </w:tc>
        <w:tc>
          <w:tcPr>
            <w:tcW w:w="1338" w:type="dxa"/>
            <w:gridSpan w:val="2"/>
          </w:tcPr>
          <w:p w14:paraId="5511BF7B" w14:textId="77777777" w:rsidR="00566964" w:rsidRDefault="00566964" w:rsidP="00695143">
            <w:pPr>
              <w:jc w:val="center"/>
            </w:pPr>
            <w:r>
              <w:t>AM1.5</w:t>
            </w:r>
          </w:p>
        </w:tc>
        <w:tc>
          <w:tcPr>
            <w:tcW w:w="1289" w:type="dxa"/>
            <w:gridSpan w:val="2"/>
          </w:tcPr>
          <w:p w14:paraId="24EBBAF6" w14:textId="77777777" w:rsidR="00566964" w:rsidRDefault="00566964" w:rsidP="00695143">
            <w:pPr>
              <w:jc w:val="center"/>
            </w:pPr>
            <w:r>
              <w:t>940 nm</w:t>
            </w:r>
          </w:p>
        </w:tc>
        <w:tc>
          <w:tcPr>
            <w:tcW w:w="1372" w:type="dxa"/>
            <w:gridSpan w:val="2"/>
          </w:tcPr>
          <w:p w14:paraId="02702AB7" w14:textId="77777777" w:rsidR="00566964" w:rsidRDefault="00566964" w:rsidP="00695143">
            <w:pPr>
              <w:jc w:val="center"/>
            </w:pPr>
            <w:r>
              <w:t>AM1.5</w:t>
            </w:r>
          </w:p>
        </w:tc>
      </w:tr>
      <w:tr w:rsidR="008C6E11" w14:paraId="5E6C38E7" w14:textId="77777777" w:rsidTr="00695143">
        <w:trPr>
          <w:jc w:val="center"/>
        </w:trPr>
        <w:tc>
          <w:tcPr>
            <w:tcW w:w="1223" w:type="dxa"/>
            <w:vMerge/>
          </w:tcPr>
          <w:p w14:paraId="7BA2CEFC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  <w:vMerge/>
          </w:tcPr>
          <w:p w14:paraId="2FEBA61D" w14:textId="77777777" w:rsidR="00566964" w:rsidRDefault="00566964" w:rsidP="00695143">
            <w:pPr>
              <w:jc w:val="center"/>
            </w:pPr>
          </w:p>
        </w:tc>
        <w:tc>
          <w:tcPr>
            <w:tcW w:w="626" w:type="dxa"/>
          </w:tcPr>
          <w:p w14:paraId="7E507714" w14:textId="77777777" w:rsidR="00566964" w:rsidRPr="00496A86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63" w:type="dxa"/>
          </w:tcPr>
          <w:p w14:paraId="6FF54495" w14:textId="77777777" w:rsidR="00566964" w:rsidRPr="00936437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80" w:type="dxa"/>
          </w:tcPr>
          <w:p w14:paraId="2F54EDF5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82" w:type="dxa"/>
          </w:tcPr>
          <w:p w14:paraId="6839A425" w14:textId="77777777" w:rsidR="00566964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40" w:type="dxa"/>
          </w:tcPr>
          <w:p w14:paraId="065B1EF9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752" w:type="dxa"/>
          </w:tcPr>
          <w:p w14:paraId="70BFEFC6" w14:textId="77777777" w:rsidR="00566964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65" w:type="dxa"/>
          </w:tcPr>
          <w:p w14:paraId="0E5E7D69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73" w:type="dxa"/>
          </w:tcPr>
          <w:p w14:paraId="59FDEFFF" w14:textId="77777777" w:rsidR="00566964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24" w:type="dxa"/>
          </w:tcPr>
          <w:p w14:paraId="7DECF515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65" w:type="dxa"/>
          </w:tcPr>
          <w:p w14:paraId="0683129B" w14:textId="77777777" w:rsidR="00566964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86" w:type="dxa"/>
          </w:tcPr>
          <w:p w14:paraId="6D6D6E0B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86" w:type="dxa"/>
          </w:tcPr>
          <w:p w14:paraId="1A237C82" w14:textId="77777777" w:rsidR="00566964" w:rsidRDefault="00566964" w:rsidP="00695143">
            <w:pPr>
              <w:jc w:val="center"/>
            </w:pPr>
            <w:r>
              <w:t>PCA</w:t>
            </w:r>
          </w:p>
        </w:tc>
      </w:tr>
      <w:tr w:rsidR="008C6E11" w14:paraId="780CB64F" w14:textId="77777777" w:rsidTr="00695143">
        <w:trPr>
          <w:jc w:val="center"/>
        </w:trPr>
        <w:tc>
          <w:tcPr>
            <w:tcW w:w="1223" w:type="dxa"/>
            <w:vMerge w:val="restart"/>
          </w:tcPr>
          <w:p w14:paraId="78CFE02A" w14:textId="77777777" w:rsidR="002F1AF5" w:rsidRPr="00BA72C3" w:rsidRDefault="002F1AF5" w:rsidP="002F1AF5">
            <w:pPr>
              <w:jc w:val="center"/>
            </w:pPr>
            <w:r>
              <w:t>RF</w:t>
            </w:r>
          </w:p>
        </w:tc>
        <w:tc>
          <w:tcPr>
            <w:tcW w:w="1223" w:type="dxa"/>
          </w:tcPr>
          <w:p w14:paraId="59D79AD3" w14:textId="77777777" w:rsidR="002F1AF5" w:rsidRDefault="002F1AF5" w:rsidP="002F1AF5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3F5B7C53" w14:textId="4CFF5125" w:rsidR="002F1AF5" w:rsidRDefault="002F1AF5" w:rsidP="002F1AF5">
            <w:pPr>
              <w:jc w:val="center"/>
            </w:pPr>
            <w:r w:rsidRPr="00446160">
              <w:t>55.8</w:t>
            </w:r>
          </w:p>
        </w:tc>
        <w:tc>
          <w:tcPr>
            <w:tcW w:w="663" w:type="dxa"/>
          </w:tcPr>
          <w:p w14:paraId="33BD56AB" w14:textId="3DD4601B" w:rsidR="002F1AF5" w:rsidRDefault="002F1AF5" w:rsidP="002F1AF5">
            <w:pPr>
              <w:jc w:val="center"/>
            </w:pPr>
            <w:r w:rsidRPr="00446160">
              <w:t>17.</w:t>
            </w:r>
            <w:r>
              <w:t>2</w:t>
            </w:r>
          </w:p>
        </w:tc>
        <w:tc>
          <w:tcPr>
            <w:tcW w:w="680" w:type="dxa"/>
          </w:tcPr>
          <w:p w14:paraId="01B2A1C9" w14:textId="7754FF1A" w:rsidR="002F1AF5" w:rsidRDefault="002F1AF5" w:rsidP="002F1AF5">
            <w:pPr>
              <w:jc w:val="center"/>
            </w:pPr>
            <w:r w:rsidRPr="00446160">
              <w:t>42.</w:t>
            </w:r>
            <w:r>
              <w:t>8</w:t>
            </w:r>
          </w:p>
        </w:tc>
        <w:tc>
          <w:tcPr>
            <w:tcW w:w="682" w:type="dxa"/>
          </w:tcPr>
          <w:p w14:paraId="3CF55052" w14:textId="10A4C59E" w:rsidR="002F1AF5" w:rsidRDefault="002F1AF5" w:rsidP="002F1AF5">
            <w:pPr>
              <w:jc w:val="center"/>
            </w:pPr>
            <w:r w:rsidRPr="00446160">
              <w:t>16.0</w:t>
            </w:r>
          </w:p>
        </w:tc>
        <w:tc>
          <w:tcPr>
            <w:tcW w:w="640" w:type="dxa"/>
          </w:tcPr>
          <w:p w14:paraId="2A172B64" w14:textId="28EF55C0" w:rsidR="002F1AF5" w:rsidRDefault="002F1AF5" w:rsidP="002F1AF5">
            <w:pPr>
              <w:jc w:val="center"/>
            </w:pPr>
            <w:r w:rsidRPr="00446160">
              <w:t>0.92</w:t>
            </w:r>
          </w:p>
        </w:tc>
        <w:tc>
          <w:tcPr>
            <w:tcW w:w="752" w:type="dxa"/>
          </w:tcPr>
          <w:p w14:paraId="55E85E63" w14:textId="23E5DC76" w:rsidR="002F1AF5" w:rsidRDefault="002F1AF5" w:rsidP="002F1AF5">
            <w:pPr>
              <w:jc w:val="center"/>
            </w:pPr>
            <w:r w:rsidRPr="00446160">
              <w:t>4.37</w:t>
            </w:r>
          </w:p>
        </w:tc>
        <w:tc>
          <w:tcPr>
            <w:tcW w:w="665" w:type="dxa"/>
          </w:tcPr>
          <w:p w14:paraId="4E79EB9C" w14:textId="41ECD9A5" w:rsidR="002F1AF5" w:rsidRDefault="002F1AF5" w:rsidP="002F1AF5">
            <w:pPr>
              <w:jc w:val="center"/>
            </w:pPr>
            <w:r w:rsidRPr="00446160">
              <w:t>1.93</w:t>
            </w:r>
          </w:p>
        </w:tc>
        <w:tc>
          <w:tcPr>
            <w:tcW w:w="673" w:type="dxa"/>
          </w:tcPr>
          <w:p w14:paraId="36508BE0" w14:textId="329ABD16" w:rsidR="002F1AF5" w:rsidRDefault="002F1AF5" w:rsidP="002F1AF5">
            <w:pPr>
              <w:jc w:val="center"/>
            </w:pPr>
            <w:r w:rsidRPr="00446160">
              <w:t>4.03</w:t>
            </w:r>
          </w:p>
        </w:tc>
        <w:tc>
          <w:tcPr>
            <w:tcW w:w="624" w:type="dxa"/>
          </w:tcPr>
          <w:p w14:paraId="4B12DFCC" w14:textId="140018C1" w:rsidR="002F1AF5" w:rsidRDefault="002F1AF5" w:rsidP="002F1AF5">
            <w:pPr>
              <w:jc w:val="center"/>
            </w:pPr>
            <w:r w:rsidRPr="00446160">
              <w:t>10.7</w:t>
            </w:r>
          </w:p>
        </w:tc>
        <w:tc>
          <w:tcPr>
            <w:tcW w:w="665" w:type="dxa"/>
          </w:tcPr>
          <w:p w14:paraId="2E2083A1" w14:textId="3E285693" w:rsidR="002F1AF5" w:rsidRDefault="002F1AF5" w:rsidP="002F1AF5">
            <w:pPr>
              <w:jc w:val="center"/>
            </w:pPr>
            <w:r w:rsidRPr="00446160">
              <w:t>35.</w:t>
            </w:r>
            <w:r>
              <w:t>5</w:t>
            </w:r>
          </w:p>
        </w:tc>
        <w:tc>
          <w:tcPr>
            <w:tcW w:w="686" w:type="dxa"/>
          </w:tcPr>
          <w:p w14:paraId="30668E42" w14:textId="1634D6F8" w:rsidR="002F1AF5" w:rsidRDefault="002F1AF5" w:rsidP="002F1AF5">
            <w:pPr>
              <w:jc w:val="center"/>
            </w:pPr>
            <w:r w:rsidRPr="00446160">
              <w:t>13.</w:t>
            </w:r>
            <w:r>
              <w:t>2</w:t>
            </w:r>
          </w:p>
        </w:tc>
        <w:tc>
          <w:tcPr>
            <w:tcW w:w="686" w:type="dxa"/>
          </w:tcPr>
          <w:p w14:paraId="696C3A7D" w14:textId="2E0A74AC" w:rsidR="002F1AF5" w:rsidRDefault="002F1AF5" w:rsidP="002F1AF5">
            <w:pPr>
              <w:jc w:val="center"/>
            </w:pPr>
            <w:r w:rsidRPr="00446160">
              <w:t>35.8</w:t>
            </w:r>
          </w:p>
        </w:tc>
      </w:tr>
      <w:tr w:rsidR="008C6E11" w14:paraId="63042E7C" w14:textId="77777777" w:rsidTr="00695143">
        <w:trPr>
          <w:jc w:val="center"/>
        </w:trPr>
        <w:tc>
          <w:tcPr>
            <w:tcW w:w="1223" w:type="dxa"/>
            <w:vMerge/>
          </w:tcPr>
          <w:p w14:paraId="1ABAD9EE" w14:textId="77777777" w:rsidR="002F1AF5" w:rsidRDefault="002F1AF5" w:rsidP="002F1AF5">
            <w:pPr>
              <w:jc w:val="center"/>
            </w:pPr>
          </w:p>
        </w:tc>
        <w:tc>
          <w:tcPr>
            <w:tcW w:w="1223" w:type="dxa"/>
          </w:tcPr>
          <w:p w14:paraId="0D47423A" w14:textId="77777777" w:rsidR="002F1AF5" w:rsidRDefault="002F1AF5" w:rsidP="002F1AF5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01C4587B" w14:textId="1750ED95" w:rsidR="002F1AF5" w:rsidRDefault="002F1AF5" w:rsidP="002F1AF5">
            <w:pPr>
              <w:jc w:val="center"/>
            </w:pPr>
            <w:r w:rsidRPr="00446160">
              <w:t>55.2</w:t>
            </w:r>
          </w:p>
        </w:tc>
        <w:tc>
          <w:tcPr>
            <w:tcW w:w="663" w:type="dxa"/>
          </w:tcPr>
          <w:p w14:paraId="64831D01" w14:textId="537028FD" w:rsidR="002F1AF5" w:rsidRDefault="002F1AF5" w:rsidP="002F1AF5">
            <w:pPr>
              <w:jc w:val="center"/>
            </w:pPr>
            <w:r w:rsidRPr="00446160">
              <w:t>17.</w:t>
            </w:r>
            <w:r>
              <w:t>4</w:t>
            </w:r>
          </w:p>
        </w:tc>
        <w:tc>
          <w:tcPr>
            <w:tcW w:w="680" w:type="dxa"/>
          </w:tcPr>
          <w:p w14:paraId="14FCA3A8" w14:textId="7442EC4F" w:rsidR="002F1AF5" w:rsidRDefault="002F1AF5" w:rsidP="002F1AF5">
            <w:pPr>
              <w:jc w:val="center"/>
            </w:pPr>
            <w:r w:rsidRPr="00446160">
              <w:t>33.</w:t>
            </w:r>
            <w:r>
              <w:t>4</w:t>
            </w:r>
          </w:p>
        </w:tc>
        <w:tc>
          <w:tcPr>
            <w:tcW w:w="682" w:type="dxa"/>
          </w:tcPr>
          <w:p w14:paraId="3B1F2AEA" w14:textId="302B3364" w:rsidR="002F1AF5" w:rsidRDefault="002F1AF5" w:rsidP="002F1AF5">
            <w:pPr>
              <w:jc w:val="center"/>
            </w:pPr>
            <w:r w:rsidRPr="00446160">
              <w:t>18.</w:t>
            </w:r>
            <w:r>
              <w:t>2</w:t>
            </w:r>
          </w:p>
        </w:tc>
        <w:tc>
          <w:tcPr>
            <w:tcW w:w="640" w:type="dxa"/>
          </w:tcPr>
          <w:p w14:paraId="35BE2667" w14:textId="5E5784EF" w:rsidR="002F1AF5" w:rsidRDefault="002F1AF5" w:rsidP="002F1AF5">
            <w:pPr>
              <w:jc w:val="center"/>
            </w:pPr>
            <w:r w:rsidRPr="00446160">
              <w:t>1.26</w:t>
            </w:r>
          </w:p>
        </w:tc>
        <w:tc>
          <w:tcPr>
            <w:tcW w:w="752" w:type="dxa"/>
          </w:tcPr>
          <w:p w14:paraId="5AD41DA0" w14:textId="423661CA" w:rsidR="002F1AF5" w:rsidRDefault="002F1AF5" w:rsidP="002F1AF5">
            <w:pPr>
              <w:jc w:val="center"/>
            </w:pPr>
            <w:r w:rsidRPr="00446160">
              <w:t>3.5</w:t>
            </w:r>
            <w:r>
              <w:t>3</w:t>
            </w:r>
          </w:p>
        </w:tc>
        <w:tc>
          <w:tcPr>
            <w:tcW w:w="665" w:type="dxa"/>
          </w:tcPr>
          <w:p w14:paraId="168165A9" w14:textId="597DC59B" w:rsidR="002F1AF5" w:rsidRDefault="002F1AF5" w:rsidP="002F1AF5">
            <w:pPr>
              <w:jc w:val="center"/>
            </w:pPr>
            <w:r w:rsidRPr="00446160">
              <w:t>1.35</w:t>
            </w:r>
          </w:p>
        </w:tc>
        <w:tc>
          <w:tcPr>
            <w:tcW w:w="673" w:type="dxa"/>
          </w:tcPr>
          <w:p w14:paraId="7D25B266" w14:textId="017CE847" w:rsidR="002F1AF5" w:rsidRDefault="002F1AF5" w:rsidP="002F1AF5">
            <w:pPr>
              <w:jc w:val="center"/>
            </w:pPr>
            <w:r w:rsidRPr="00446160">
              <w:t>3.7</w:t>
            </w:r>
            <w:r>
              <w:t>0</w:t>
            </w:r>
          </w:p>
        </w:tc>
        <w:tc>
          <w:tcPr>
            <w:tcW w:w="624" w:type="dxa"/>
          </w:tcPr>
          <w:p w14:paraId="2A39E120" w14:textId="359336BC" w:rsidR="002F1AF5" w:rsidRDefault="002F1AF5" w:rsidP="002F1AF5">
            <w:pPr>
              <w:jc w:val="center"/>
            </w:pPr>
            <w:r w:rsidRPr="00446160">
              <w:t>10.3</w:t>
            </w:r>
          </w:p>
        </w:tc>
        <w:tc>
          <w:tcPr>
            <w:tcW w:w="665" w:type="dxa"/>
          </w:tcPr>
          <w:p w14:paraId="097E5C06" w14:textId="0D04B1F9" w:rsidR="002F1AF5" w:rsidRDefault="002F1AF5" w:rsidP="002F1AF5">
            <w:pPr>
              <w:jc w:val="center"/>
            </w:pPr>
            <w:r w:rsidRPr="00446160">
              <w:t>32.4</w:t>
            </w:r>
          </w:p>
        </w:tc>
        <w:tc>
          <w:tcPr>
            <w:tcW w:w="686" w:type="dxa"/>
          </w:tcPr>
          <w:p w14:paraId="4F9D0C06" w14:textId="602EF7DF" w:rsidR="002F1AF5" w:rsidRDefault="002F1AF5" w:rsidP="002F1AF5">
            <w:pPr>
              <w:jc w:val="center"/>
            </w:pPr>
            <w:r w:rsidRPr="00446160">
              <w:t>15.8</w:t>
            </w:r>
          </w:p>
        </w:tc>
        <w:tc>
          <w:tcPr>
            <w:tcW w:w="686" w:type="dxa"/>
          </w:tcPr>
          <w:p w14:paraId="56E324B6" w14:textId="6BA10FED" w:rsidR="002F1AF5" w:rsidRDefault="002F1AF5" w:rsidP="002F1AF5">
            <w:pPr>
              <w:jc w:val="center"/>
            </w:pPr>
            <w:r w:rsidRPr="00446160">
              <w:t>34.6</w:t>
            </w:r>
          </w:p>
        </w:tc>
      </w:tr>
      <w:tr w:rsidR="008C6E11" w14:paraId="69C039E2" w14:textId="77777777" w:rsidTr="00695143">
        <w:trPr>
          <w:jc w:val="center"/>
        </w:trPr>
        <w:tc>
          <w:tcPr>
            <w:tcW w:w="1223" w:type="dxa"/>
            <w:vMerge/>
          </w:tcPr>
          <w:p w14:paraId="3278391E" w14:textId="77777777" w:rsidR="002F1AF5" w:rsidRDefault="002F1AF5" w:rsidP="002F1AF5">
            <w:pPr>
              <w:jc w:val="center"/>
            </w:pPr>
          </w:p>
        </w:tc>
        <w:tc>
          <w:tcPr>
            <w:tcW w:w="1223" w:type="dxa"/>
          </w:tcPr>
          <w:p w14:paraId="49340738" w14:textId="77777777" w:rsidR="002F1AF5" w:rsidRDefault="002F1AF5" w:rsidP="002F1AF5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6C05C895" w14:textId="425A82A4" w:rsidR="002F1AF5" w:rsidRDefault="002F1AF5" w:rsidP="002F1AF5">
            <w:pPr>
              <w:jc w:val="center"/>
            </w:pPr>
            <w:r w:rsidRPr="00446160">
              <w:t>41.6</w:t>
            </w:r>
          </w:p>
        </w:tc>
        <w:tc>
          <w:tcPr>
            <w:tcW w:w="663" w:type="dxa"/>
          </w:tcPr>
          <w:p w14:paraId="34ECE2C8" w14:textId="65AC3D71" w:rsidR="002F1AF5" w:rsidRDefault="002F1AF5" w:rsidP="002F1AF5">
            <w:pPr>
              <w:jc w:val="center"/>
            </w:pPr>
            <w:r w:rsidRPr="00446160">
              <w:t>19.</w:t>
            </w:r>
            <w:r>
              <w:t>3</w:t>
            </w:r>
          </w:p>
        </w:tc>
        <w:tc>
          <w:tcPr>
            <w:tcW w:w="680" w:type="dxa"/>
          </w:tcPr>
          <w:p w14:paraId="7EC4E6CC" w14:textId="596705DF" w:rsidR="002F1AF5" w:rsidRDefault="002F1AF5" w:rsidP="002F1AF5">
            <w:pPr>
              <w:jc w:val="center"/>
            </w:pPr>
            <w:r w:rsidRPr="00446160">
              <w:t>15.</w:t>
            </w:r>
            <w:r>
              <w:t>6</w:t>
            </w:r>
          </w:p>
        </w:tc>
        <w:tc>
          <w:tcPr>
            <w:tcW w:w="682" w:type="dxa"/>
          </w:tcPr>
          <w:p w14:paraId="62D71FA3" w14:textId="0645580A" w:rsidR="002F1AF5" w:rsidRDefault="002F1AF5" w:rsidP="002F1AF5">
            <w:pPr>
              <w:jc w:val="center"/>
            </w:pPr>
            <w:r w:rsidRPr="00446160">
              <w:t>14.</w:t>
            </w:r>
            <w:r>
              <w:t>5</w:t>
            </w:r>
          </w:p>
        </w:tc>
        <w:tc>
          <w:tcPr>
            <w:tcW w:w="640" w:type="dxa"/>
          </w:tcPr>
          <w:p w14:paraId="71E5900C" w14:textId="0B37B0C5" w:rsidR="002F1AF5" w:rsidRDefault="002F1AF5" w:rsidP="002F1AF5">
            <w:pPr>
              <w:jc w:val="center"/>
            </w:pPr>
            <w:r w:rsidRPr="00446160">
              <w:t>2.0</w:t>
            </w:r>
            <w:r>
              <w:t>2</w:t>
            </w:r>
          </w:p>
        </w:tc>
        <w:tc>
          <w:tcPr>
            <w:tcW w:w="752" w:type="dxa"/>
          </w:tcPr>
          <w:p w14:paraId="0ED4026A" w14:textId="60C4DFC9" w:rsidR="002F1AF5" w:rsidRDefault="002F1AF5" w:rsidP="002F1AF5">
            <w:pPr>
              <w:jc w:val="center"/>
            </w:pPr>
            <w:r w:rsidRPr="00446160">
              <w:t>3.95</w:t>
            </w:r>
          </w:p>
        </w:tc>
        <w:tc>
          <w:tcPr>
            <w:tcW w:w="665" w:type="dxa"/>
          </w:tcPr>
          <w:p w14:paraId="766D5F44" w14:textId="1E46A741" w:rsidR="002F1AF5" w:rsidRDefault="002F1AF5" w:rsidP="002F1AF5">
            <w:pPr>
              <w:jc w:val="center"/>
            </w:pPr>
            <w:r w:rsidRPr="00446160">
              <w:t>2.52</w:t>
            </w:r>
          </w:p>
        </w:tc>
        <w:tc>
          <w:tcPr>
            <w:tcW w:w="673" w:type="dxa"/>
          </w:tcPr>
          <w:p w14:paraId="5CECADD6" w14:textId="1C06F06A" w:rsidR="002F1AF5" w:rsidRDefault="002F1AF5" w:rsidP="002F1AF5">
            <w:pPr>
              <w:jc w:val="center"/>
            </w:pPr>
            <w:r w:rsidRPr="00446160">
              <w:t>4.37</w:t>
            </w:r>
          </w:p>
        </w:tc>
        <w:tc>
          <w:tcPr>
            <w:tcW w:w="624" w:type="dxa"/>
          </w:tcPr>
          <w:p w14:paraId="7ED5C793" w14:textId="168FAC36" w:rsidR="002F1AF5" w:rsidRDefault="002F1AF5" w:rsidP="002F1AF5">
            <w:pPr>
              <w:jc w:val="center"/>
            </w:pPr>
            <w:r w:rsidRPr="00446160">
              <w:t>17.8</w:t>
            </w:r>
          </w:p>
        </w:tc>
        <w:tc>
          <w:tcPr>
            <w:tcW w:w="665" w:type="dxa"/>
          </w:tcPr>
          <w:p w14:paraId="6A5654A0" w14:textId="1ECF8C02" w:rsidR="002F1AF5" w:rsidRDefault="002F1AF5" w:rsidP="002F1AF5">
            <w:pPr>
              <w:jc w:val="center"/>
            </w:pPr>
            <w:r w:rsidRPr="00446160">
              <w:t>32.</w:t>
            </w:r>
            <w:r>
              <w:t>7</w:t>
            </w:r>
          </w:p>
        </w:tc>
        <w:tc>
          <w:tcPr>
            <w:tcW w:w="686" w:type="dxa"/>
          </w:tcPr>
          <w:p w14:paraId="0CF972A4" w14:textId="3076E097" w:rsidR="002F1AF5" w:rsidRDefault="002F1AF5" w:rsidP="002F1AF5">
            <w:pPr>
              <w:jc w:val="center"/>
            </w:pPr>
            <w:r w:rsidRPr="00446160">
              <w:t>33.5</w:t>
            </w:r>
          </w:p>
        </w:tc>
        <w:tc>
          <w:tcPr>
            <w:tcW w:w="686" w:type="dxa"/>
          </w:tcPr>
          <w:p w14:paraId="58AFC25C" w14:textId="5A7AA95B" w:rsidR="002F1AF5" w:rsidRDefault="002F1AF5" w:rsidP="002F1AF5">
            <w:pPr>
              <w:jc w:val="center"/>
            </w:pPr>
            <w:r w:rsidRPr="00446160">
              <w:t>39.3</w:t>
            </w:r>
          </w:p>
        </w:tc>
      </w:tr>
      <w:tr w:rsidR="008C6E11" w14:paraId="4D9A987C" w14:textId="77777777" w:rsidTr="00695143">
        <w:trPr>
          <w:jc w:val="center"/>
        </w:trPr>
        <w:tc>
          <w:tcPr>
            <w:tcW w:w="1223" w:type="dxa"/>
            <w:vMerge/>
          </w:tcPr>
          <w:p w14:paraId="0E79739D" w14:textId="77777777" w:rsidR="002F1AF5" w:rsidRDefault="002F1AF5" w:rsidP="002F1AF5">
            <w:pPr>
              <w:jc w:val="center"/>
            </w:pPr>
          </w:p>
        </w:tc>
        <w:tc>
          <w:tcPr>
            <w:tcW w:w="1223" w:type="dxa"/>
          </w:tcPr>
          <w:p w14:paraId="6454FFB6" w14:textId="77777777" w:rsidR="002F1AF5" w:rsidRDefault="002F1AF5" w:rsidP="002F1AF5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2BE2D35E" w14:textId="1B7F5A5E" w:rsidR="002F1AF5" w:rsidRDefault="002F1AF5" w:rsidP="002F1AF5">
            <w:pPr>
              <w:jc w:val="center"/>
            </w:pPr>
            <w:r w:rsidRPr="00446160">
              <w:t>38.4</w:t>
            </w:r>
          </w:p>
        </w:tc>
        <w:tc>
          <w:tcPr>
            <w:tcW w:w="663" w:type="dxa"/>
          </w:tcPr>
          <w:p w14:paraId="37D3865B" w14:textId="6EC94A8E" w:rsidR="002F1AF5" w:rsidRDefault="002F1AF5" w:rsidP="002F1AF5">
            <w:pPr>
              <w:jc w:val="center"/>
            </w:pPr>
            <w:r w:rsidRPr="00446160">
              <w:t>20.4</w:t>
            </w:r>
          </w:p>
        </w:tc>
        <w:tc>
          <w:tcPr>
            <w:tcW w:w="680" w:type="dxa"/>
          </w:tcPr>
          <w:p w14:paraId="48D6164B" w14:textId="0807BEA2" w:rsidR="002F1AF5" w:rsidRDefault="002F1AF5" w:rsidP="002F1AF5">
            <w:pPr>
              <w:jc w:val="center"/>
            </w:pPr>
            <w:r w:rsidRPr="00446160">
              <w:t>14.3</w:t>
            </w:r>
          </w:p>
        </w:tc>
        <w:tc>
          <w:tcPr>
            <w:tcW w:w="682" w:type="dxa"/>
          </w:tcPr>
          <w:p w14:paraId="58220ECA" w14:textId="14B4E5C8" w:rsidR="002F1AF5" w:rsidRDefault="002F1AF5" w:rsidP="002F1AF5">
            <w:pPr>
              <w:jc w:val="center"/>
            </w:pPr>
            <w:r w:rsidRPr="00446160">
              <w:t>11.4</w:t>
            </w:r>
          </w:p>
        </w:tc>
        <w:tc>
          <w:tcPr>
            <w:tcW w:w="640" w:type="dxa"/>
          </w:tcPr>
          <w:p w14:paraId="2D9E4987" w14:textId="48EDFEA4" w:rsidR="002F1AF5" w:rsidRDefault="002F1AF5" w:rsidP="002F1AF5">
            <w:pPr>
              <w:jc w:val="center"/>
            </w:pPr>
            <w:r w:rsidRPr="00446160">
              <w:t>1.0</w:t>
            </w:r>
            <w:r>
              <w:t>1</w:t>
            </w:r>
          </w:p>
        </w:tc>
        <w:tc>
          <w:tcPr>
            <w:tcW w:w="752" w:type="dxa"/>
          </w:tcPr>
          <w:p w14:paraId="2C779A55" w14:textId="6BFB6CB6" w:rsidR="002F1AF5" w:rsidRDefault="002F1AF5" w:rsidP="002F1AF5">
            <w:pPr>
              <w:jc w:val="center"/>
            </w:pPr>
            <w:r w:rsidRPr="00446160">
              <w:t>3.0</w:t>
            </w:r>
            <w:r>
              <w:t>3</w:t>
            </w:r>
          </w:p>
        </w:tc>
        <w:tc>
          <w:tcPr>
            <w:tcW w:w="665" w:type="dxa"/>
          </w:tcPr>
          <w:p w14:paraId="03688400" w14:textId="28E3F93B" w:rsidR="002F1AF5" w:rsidRDefault="002F1AF5" w:rsidP="002F1AF5">
            <w:pPr>
              <w:jc w:val="center"/>
            </w:pPr>
            <w:r w:rsidRPr="00446160">
              <w:t>3.61</w:t>
            </w:r>
          </w:p>
        </w:tc>
        <w:tc>
          <w:tcPr>
            <w:tcW w:w="673" w:type="dxa"/>
          </w:tcPr>
          <w:p w14:paraId="5B9CB4A9" w14:textId="721AEDDD" w:rsidR="002F1AF5" w:rsidRDefault="002F1AF5" w:rsidP="002F1AF5">
            <w:pPr>
              <w:jc w:val="center"/>
            </w:pPr>
            <w:r w:rsidRPr="00446160">
              <w:t>5.21</w:t>
            </w:r>
          </w:p>
        </w:tc>
        <w:tc>
          <w:tcPr>
            <w:tcW w:w="624" w:type="dxa"/>
          </w:tcPr>
          <w:p w14:paraId="25CBAE3C" w14:textId="349FEED4" w:rsidR="002F1AF5" w:rsidRDefault="002F1AF5" w:rsidP="002F1AF5">
            <w:pPr>
              <w:jc w:val="center"/>
            </w:pPr>
            <w:r w:rsidRPr="00446160">
              <w:t>15.</w:t>
            </w:r>
            <w:r>
              <w:t>5</w:t>
            </w:r>
          </w:p>
        </w:tc>
        <w:tc>
          <w:tcPr>
            <w:tcW w:w="665" w:type="dxa"/>
          </w:tcPr>
          <w:p w14:paraId="11E7EA6C" w14:textId="1E7C9A71" w:rsidR="002F1AF5" w:rsidRDefault="002F1AF5" w:rsidP="002F1AF5">
            <w:pPr>
              <w:jc w:val="center"/>
            </w:pPr>
            <w:r w:rsidRPr="00446160">
              <w:t>29.2</w:t>
            </w:r>
          </w:p>
        </w:tc>
        <w:tc>
          <w:tcPr>
            <w:tcW w:w="686" w:type="dxa"/>
          </w:tcPr>
          <w:p w14:paraId="0918F4AC" w14:textId="74B53614" w:rsidR="002F1AF5" w:rsidRDefault="002F1AF5" w:rsidP="002F1AF5">
            <w:pPr>
              <w:jc w:val="center"/>
            </w:pPr>
            <w:r w:rsidRPr="00446160">
              <w:t>36.2</w:t>
            </w:r>
          </w:p>
        </w:tc>
        <w:tc>
          <w:tcPr>
            <w:tcW w:w="686" w:type="dxa"/>
          </w:tcPr>
          <w:p w14:paraId="1D6F303F" w14:textId="1C1FC0CC" w:rsidR="002F1AF5" w:rsidRDefault="002F1AF5" w:rsidP="002F1AF5">
            <w:pPr>
              <w:jc w:val="center"/>
            </w:pPr>
            <w:r w:rsidRPr="00446160">
              <w:t>44.5</w:t>
            </w:r>
          </w:p>
        </w:tc>
      </w:tr>
      <w:tr w:rsidR="008C6E11" w14:paraId="7C147361" w14:textId="77777777" w:rsidTr="00695143">
        <w:trPr>
          <w:jc w:val="center"/>
        </w:trPr>
        <w:tc>
          <w:tcPr>
            <w:tcW w:w="1223" w:type="dxa"/>
            <w:vMerge w:val="restart"/>
          </w:tcPr>
          <w:p w14:paraId="3ED89E58" w14:textId="77777777" w:rsidR="002F1AF5" w:rsidRDefault="002F1AF5" w:rsidP="002F1AF5">
            <w:pPr>
              <w:jc w:val="center"/>
            </w:pPr>
            <w:r>
              <w:t>GB</w:t>
            </w:r>
          </w:p>
        </w:tc>
        <w:tc>
          <w:tcPr>
            <w:tcW w:w="1223" w:type="dxa"/>
          </w:tcPr>
          <w:p w14:paraId="173F72E2" w14:textId="77777777" w:rsidR="002F1AF5" w:rsidRDefault="002F1AF5" w:rsidP="002F1AF5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78270491" w14:textId="7CC52D8F" w:rsidR="002F1AF5" w:rsidRDefault="002F1AF5" w:rsidP="002F1AF5">
            <w:pPr>
              <w:jc w:val="center"/>
            </w:pPr>
            <w:r w:rsidRPr="00446160">
              <w:t>58.4</w:t>
            </w:r>
          </w:p>
        </w:tc>
        <w:tc>
          <w:tcPr>
            <w:tcW w:w="663" w:type="dxa"/>
          </w:tcPr>
          <w:p w14:paraId="0BE71EEC" w14:textId="6EC38A18" w:rsidR="002F1AF5" w:rsidRDefault="002F1AF5" w:rsidP="002F1AF5">
            <w:pPr>
              <w:jc w:val="center"/>
            </w:pPr>
            <w:r w:rsidRPr="00446160">
              <w:t>17.5</w:t>
            </w:r>
          </w:p>
        </w:tc>
        <w:tc>
          <w:tcPr>
            <w:tcW w:w="680" w:type="dxa"/>
          </w:tcPr>
          <w:p w14:paraId="3C99FB1B" w14:textId="41A40663" w:rsidR="002F1AF5" w:rsidRDefault="002F1AF5" w:rsidP="002F1AF5">
            <w:pPr>
              <w:jc w:val="center"/>
            </w:pPr>
            <w:r w:rsidRPr="00446160">
              <w:t>53.5</w:t>
            </w:r>
          </w:p>
        </w:tc>
        <w:tc>
          <w:tcPr>
            <w:tcW w:w="682" w:type="dxa"/>
          </w:tcPr>
          <w:p w14:paraId="7A431D90" w14:textId="2C05C38E" w:rsidR="002F1AF5" w:rsidRDefault="002F1AF5" w:rsidP="002F1AF5">
            <w:pPr>
              <w:jc w:val="center"/>
            </w:pPr>
            <w:r w:rsidRPr="00446160">
              <w:t>15.</w:t>
            </w:r>
            <w:r>
              <w:t>1</w:t>
            </w:r>
          </w:p>
        </w:tc>
        <w:tc>
          <w:tcPr>
            <w:tcW w:w="640" w:type="dxa"/>
          </w:tcPr>
          <w:p w14:paraId="7BD20695" w14:textId="151F3241" w:rsidR="002F1AF5" w:rsidRDefault="002F1AF5" w:rsidP="002F1AF5">
            <w:pPr>
              <w:jc w:val="center"/>
            </w:pPr>
            <w:r w:rsidRPr="00446160">
              <w:t>1.0</w:t>
            </w:r>
            <w:r>
              <w:t>1</w:t>
            </w:r>
          </w:p>
        </w:tc>
        <w:tc>
          <w:tcPr>
            <w:tcW w:w="752" w:type="dxa"/>
          </w:tcPr>
          <w:p w14:paraId="43538A46" w14:textId="4E44F2F6" w:rsidR="002F1AF5" w:rsidRDefault="002F1AF5" w:rsidP="002F1AF5">
            <w:pPr>
              <w:jc w:val="center"/>
            </w:pPr>
            <w:r w:rsidRPr="00446160">
              <w:t>4.45</w:t>
            </w:r>
          </w:p>
        </w:tc>
        <w:tc>
          <w:tcPr>
            <w:tcW w:w="665" w:type="dxa"/>
          </w:tcPr>
          <w:p w14:paraId="76EC7AEA" w14:textId="747C65AC" w:rsidR="002F1AF5" w:rsidRDefault="002F1AF5" w:rsidP="002F1AF5">
            <w:pPr>
              <w:jc w:val="center"/>
            </w:pPr>
            <w:r w:rsidRPr="00446160">
              <w:t>1.1</w:t>
            </w:r>
            <w:r>
              <w:t>8</w:t>
            </w:r>
          </w:p>
        </w:tc>
        <w:tc>
          <w:tcPr>
            <w:tcW w:w="673" w:type="dxa"/>
          </w:tcPr>
          <w:p w14:paraId="69345AE4" w14:textId="2523107B" w:rsidR="002F1AF5" w:rsidRDefault="002F1AF5" w:rsidP="002F1AF5">
            <w:pPr>
              <w:jc w:val="center"/>
            </w:pPr>
            <w:r w:rsidRPr="00446160">
              <w:t>4.45</w:t>
            </w:r>
          </w:p>
        </w:tc>
        <w:tc>
          <w:tcPr>
            <w:tcW w:w="624" w:type="dxa"/>
          </w:tcPr>
          <w:p w14:paraId="188FCEA6" w14:textId="74B85AB6" w:rsidR="002F1AF5" w:rsidRDefault="002F1AF5" w:rsidP="002F1AF5">
            <w:pPr>
              <w:jc w:val="center"/>
            </w:pPr>
            <w:r w:rsidRPr="00446160">
              <w:t>10.8</w:t>
            </w:r>
          </w:p>
        </w:tc>
        <w:tc>
          <w:tcPr>
            <w:tcW w:w="665" w:type="dxa"/>
          </w:tcPr>
          <w:p w14:paraId="5FF76668" w14:textId="7249D9C3" w:rsidR="002F1AF5" w:rsidRDefault="002F1AF5" w:rsidP="002F1AF5">
            <w:pPr>
              <w:jc w:val="center"/>
            </w:pPr>
            <w:r w:rsidRPr="00446160">
              <w:t>33.</w:t>
            </w:r>
            <w:r>
              <w:t>3</w:t>
            </w:r>
          </w:p>
        </w:tc>
        <w:tc>
          <w:tcPr>
            <w:tcW w:w="686" w:type="dxa"/>
          </w:tcPr>
          <w:p w14:paraId="31209526" w14:textId="4A0DBF9D" w:rsidR="002F1AF5" w:rsidRDefault="002F1AF5" w:rsidP="002F1AF5">
            <w:pPr>
              <w:jc w:val="center"/>
            </w:pPr>
            <w:r w:rsidRPr="00446160">
              <w:t>12.4</w:t>
            </w:r>
          </w:p>
        </w:tc>
        <w:tc>
          <w:tcPr>
            <w:tcW w:w="686" w:type="dxa"/>
          </w:tcPr>
          <w:p w14:paraId="4A06A5D3" w14:textId="3E45B5CD" w:rsidR="002F1AF5" w:rsidRDefault="002F1AF5" w:rsidP="002F1AF5">
            <w:pPr>
              <w:jc w:val="center"/>
            </w:pPr>
            <w:r w:rsidRPr="00446160">
              <w:t>36.</w:t>
            </w:r>
            <w:r>
              <w:t>1</w:t>
            </w:r>
          </w:p>
        </w:tc>
      </w:tr>
      <w:tr w:rsidR="008C6E11" w14:paraId="3447464A" w14:textId="77777777" w:rsidTr="00695143">
        <w:trPr>
          <w:jc w:val="center"/>
        </w:trPr>
        <w:tc>
          <w:tcPr>
            <w:tcW w:w="1223" w:type="dxa"/>
            <w:vMerge/>
          </w:tcPr>
          <w:p w14:paraId="379B4760" w14:textId="77777777" w:rsidR="002F1AF5" w:rsidRDefault="002F1AF5" w:rsidP="002F1AF5">
            <w:pPr>
              <w:jc w:val="center"/>
            </w:pPr>
          </w:p>
        </w:tc>
        <w:tc>
          <w:tcPr>
            <w:tcW w:w="1223" w:type="dxa"/>
          </w:tcPr>
          <w:p w14:paraId="5B0E0085" w14:textId="77777777" w:rsidR="002F1AF5" w:rsidRDefault="002F1AF5" w:rsidP="002F1AF5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4336D591" w14:textId="7F13DE0A" w:rsidR="002F1AF5" w:rsidRDefault="002F1AF5" w:rsidP="002F1AF5">
            <w:pPr>
              <w:jc w:val="center"/>
            </w:pPr>
            <w:r w:rsidRPr="00446160">
              <w:t>56.</w:t>
            </w:r>
            <w:r>
              <w:t>1</w:t>
            </w:r>
          </w:p>
        </w:tc>
        <w:tc>
          <w:tcPr>
            <w:tcW w:w="663" w:type="dxa"/>
          </w:tcPr>
          <w:p w14:paraId="29AC010E" w14:textId="5E31F4AC" w:rsidR="002F1AF5" w:rsidRDefault="002F1AF5" w:rsidP="002F1AF5">
            <w:pPr>
              <w:jc w:val="center"/>
            </w:pPr>
            <w:r w:rsidRPr="00446160">
              <w:t>16.</w:t>
            </w:r>
            <w:r>
              <w:t>5</w:t>
            </w:r>
          </w:p>
        </w:tc>
        <w:tc>
          <w:tcPr>
            <w:tcW w:w="680" w:type="dxa"/>
          </w:tcPr>
          <w:p w14:paraId="46B146B5" w14:textId="6A6D7BD8" w:rsidR="002F1AF5" w:rsidRDefault="002F1AF5" w:rsidP="002F1AF5">
            <w:pPr>
              <w:jc w:val="center"/>
            </w:pPr>
            <w:r w:rsidRPr="00446160">
              <w:t>39.</w:t>
            </w:r>
            <w:r>
              <w:t>4</w:t>
            </w:r>
          </w:p>
        </w:tc>
        <w:tc>
          <w:tcPr>
            <w:tcW w:w="682" w:type="dxa"/>
          </w:tcPr>
          <w:p w14:paraId="19F278AE" w14:textId="3FDB16C4" w:rsidR="002F1AF5" w:rsidRDefault="002F1AF5" w:rsidP="002F1AF5">
            <w:pPr>
              <w:jc w:val="center"/>
            </w:pPr>
            <w:r w:rsidRPr="00446160">
              <w:t>15.6</w:t>
            </w:r>
          </w:p>
        </w:tc>
        <w:tc>
          <w:tcPr>
            <w:tcW w:w="640" w:type="dxa"/>
          </w:tcPr>
          <w:p w14:paraId="060C6668" w14:textId="405F05ED" w:rsidR="002F1AF5" w:rsidRDefault="002F1AF5" w:rsidP="002F1AF5">
            <w:pPr>
              <w:jc w:val="center"/>
            </w:pPr>
            <w:r w:rsidRPr="00446160">
              <w:t>0.76</w:t>
            </w:r>
          </w:p>
        </w:tc>
        <w:tc>
          <w:tcPr>
            <w:tcW w:w="752" w:type="dxa"/>
          </w:tcPr>
          <w:p w14:paraId="24C16A4A" w14:textId="791CC9B1" w:rsidR="002F1AF5" w:rsidRDefault="002F1AF5" w:rsidP="002F1AF5">
            <w:pPr>
              <w:jc w:val="center"/>
            </w:pPr>
            <w:r w:rsidRPr="00446160">
              <w:t>4.5</w:t>
            </w:r>
            <w:r>
              <w:t>4</w:t>
            </w:r>
          </w:p>
        </w:tc>
        <w:tc>
          <w:tcPr>
            <w:tcW w:w="665" w:type="dxa"/>
          </w:tcPr>
          <w:p w14:paraId="2B176FCD" w14:textId="72A7660F" w:rsidR="002F1AF5" w:rsidRDefault="002F1AF5" w:rsidP="002F1AF5">
            <w:pPr>
              <w:jc w:val="center"/>
            </w:pPr>
            <w:r w:rsidRPr="00446160">
              <w:t>1.</w:t>
            </w:r>
            <w:r>
              <w:t>60</w:t>
            </w:r>
          </w:p>
        </w:tc>
        <w:tc>
          <w:tcPr>
            <w:tcW w:w="673" w:type="dxa"/>
          </w:tcPr>
          <w:p w14:paraId="3D28D9EC" w14:textId="3A095E39" w:rsidR="002F1AF5" w:rsidRDefault="002F1AF5" w:rsidP="002F1AF5">
            <w:pPr>
              <w:jc w:val="center"/>
            </w:pPr>
            <w:r w:rsidRPr="00446160">
              <w:t>4.2</w:t>
            </w:r>
            <w:r>
              <w:t>9</w:t>
            </w:r>
          </w:p>
        </w:tc>
        <w:tc>
          <w:tcPr>
            <w:tcW w:w="624" w:type="dxa"/>
          </w:tcPr>
          <w:p w14:paraId="633D1364" w14:textId="2734067B" w:rsidR="002F1AF5" w:rsidRDefault="002F1AF5" w:rsidP="002F1AF5">
            <w:pPr>
              <w:jc w:val="center"/>
            </w:pPr>
            <w:r w:rsidRPr="00446160">
              <w:t>11.</w:t>
            </w:r>
            <w:r>
              <w:t>7</w:t>
            </w:r>
          </w:p>
        </w:tc>
        <w:tc>
          <w:tcPr>
            <w:tcW w:w="665" w:type="dxa"/>
          </w:tcPr>
          <w:p w14:paraId="391DC94E" w14:textId="34417ABB" w:rsidR="002F1AF5" w:rsidRDefault="002F1AF5" w:rsidP="002F1AF5">
            <w:pPr>
              <w:jc w:val="center"/>
            </w:pPr>
            <w:r w:rsidRPr="00446160">
              <w:t>3</w:t>
            </w:r>
            <w:r>
              <w:t>7</w:t>
            </w:r>
            <w:r w:rsidRPr="00446160">
              <w:t>.</w:t>
            </w:r>
            <w:r>
              <w:t>0</w:t>
            </w:r>
          </w:p>
        </w:tc>
        <w:tc>
          <w:tcPr>
            <w:tcW w:w="686" w:type="dxa"/>
          </w:tcPr>
          <w:p w14:paraId="46C09758" w14:textId="57F3862C" w:rsidR="002F1AF5" w:rsidRDefault="002F1AF5" w:rsidP="002F1AF5">
            <w:pPr>
              <w:jc w:val="center"/>
            </w:pPr>
            <w:r w:rsidRPr="00446160">
              <w:t>15.</w:t>
            </w:r>
            <w:r>
              <w:t>3</w:t>
            </w:r>
          </w:p>
        </w:tc>
        <w:tc>
          <w:tcPr>
            <w:tcW w:w="686" w:type="dxa"/>
          </w:tcPr>
          <w:p w14:paraId="657AD4EC" w14:textId="44F788B9" w:rsidR="002F1AF5" w:rsidRDefault="002F1AF5" w:rsidP="002F1AF5">
            <w:pPr>
              <w:jc w:val="center"/>
            </w:pPr>
            <w:r w:rsidRPr="00446160">
              <w:t>38.</w:t>
            </w:r>
            <w:r>
              <w:t>1</w:t>
            </w:r>
          </w:p>
        </w:tc>
      </w:tr>
      <w:tr w:rsidR="008C6E11" w14:paraId="10F8BF1F" w14:textId="77777777" w:rsidTr="00695143">
        <w:trPr>
          <w:jc w:val="center"/>
        </w:trPr>
        <w:tc>
          <w:tcPr>
            <w:tcW w:w="1223" w:type="dxa"/>
            <w:vMerge/>
          </w:tcPr>
          <w:p w14:paraId="2D605595" w14:textId="77777777" w:rsidR="002F1AF5" w:rsidRDefault="002F1AF5" w:rsidP="002F1AF5">
            <w:pPr>
              <w:jc w:val="center"/>
            </w:pPr>
          </w:p>
        </w:tc>
        <w:tc>
          <w:tcPr>
            <w:tcW w:w="1223" w:type="dxa"/>
          </w:tcPr>
          <w:p w14:paraId="63C000A8" w14:textId="77777777" w:rsidR="002F1AF5" w:rsidRDefault="002F1AF5" w:rsidP="002F1AF5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57E60A77" w14:textId="3B487E96" w:rsidR="002F1AF5" w:rsidRDefault="002F1AF5" w:rsidP="002F1AF5">
            <w:pPr>
              <w:jc w:val="center"/>
            </w:pPr>
            <w:r w:rsidRPr="00446160">
              <w:t>43.</w:t>
            </w:r>
            <w:r>
              <w:t>1</w:t>
            </w:r>
          </w:p>
        </w:tc>
        <w:tc>
          <w:tcPr>
            <w:tcW w:w="663" w:type="dxa"/>
          </w:tcPr>
          <w:p w14:paraId="2F2C647A" w14:textId="3D471FB5" w:rsidR="002F1AF5" w:rsidRDefault="002F1AF5" w:rsidP="002F1AF5">
            <w:pPr>
              <w:jc w:val="center"/>
            </w:pPr>
            <w:r w:rsidRPr="00446160">
              <w:t>13.4</w:t>
            </w:r>
          </w:p>
        </w:tc>
        <w:tc>
          <w:tcPr>
            <w:tcW w:w="680" w:type="dxa"/>
          </w:tcPr>
          <w:p w14:paraId="55176FB7" w14:textId="5E18CF39" w:rsidR="002F1AF5" w:rsidRDefault="002F1AF5" w:rsidP="002F1AF5">
            <w:pPr>
              <w:jc w:val="center"/>
            </w:pPr>
            <w:r w:rsidRPr="00446160">
              <w:t>14.5</w:t>
            </w:r>
          </w:p>
        </w:tc>
        <w:tc>
          <w:tcPr>
            <w:tcW w:w="682" w:type="dxa"/>
          </w:tcPr>
          <w:p w14:paraId="7F259FAF" w14:textId="110AB9CA" w:rsidR="002F1AF5" w:rsidRDefault="002F1AF5" w:rsidP="002F1AF5">
            <w:pPr>
              <w:jc w:val="center"/>
            </w:pPr>
            <w:r w:rsidRPr="00446160">
              <w:t>12.</w:t>
            </w:r>
            <w:r>
              <w:t>7</w:t>
            </w:r>
          </w:p>
        </w:tc>
        <w:tc>
          <w:tcPr>
            <w:tcW w:w="640" w:type="dxa"/>
          </w:tcPr>
          <w:p w14:paraId="616C0577" w14:textId="2CAEA814" w:rsidR="002F1AF5" w:rsidRDefault="002F1AF5" w:rsidP="002F1AF5">
            <w:pPr>
              <w:jc w:val="center"/>
            </w:pPr>
            <w:r w:rsidRPr="00446160">
              <w:t>1.8</w:t>
            </w:r>
            <w:r>
              <w:t>5</w:t>
            </w:r>
          </w:p>
        </w:tc>
        <w:tc>
          <w:tcPr>
            <w:tcW w:w="752" w:type="dxa"/>
          </w:tcPr>
          <w:p w14:paraId="081AA10B" w14:textId="5587B9C8" w:rsidR="002F1AF5" w:rsidRDefault="002F1AF5" w:rsidP="002F1AF5">
            <w:pPr>
              <w:jc w:val="center"/>
            </w:pPr>
            <w:r w:rsidRPr="00446160">
              <w:t>5.1</w:t>
            </w:r>
            <w:r>
              <w:t>3</w:t>
            </w:r>
          </w:p>
        </w:tc>
        <w:tc>
          <w:tcPr>
            <w:tcW w:w="665" w:type="dxa"/>
          </w:tcPr>
          <w:p w14:paraId="00A0CB50" w14:textId="6D8C8D7B" w:rsidR="002F1AF5" w:rsidRDefault="002F1AF5" w:rsidP="002F1AF5">
            <w:pPr>
              <w:jc w:val="center"/>
            </w:pPr>
            <w:r w:rsidRPr="00446160">
              <w:t>4.03</w:t>
            </w:r>
          </w:p>
        </w:tc>
        <w:tc>
          <w:tcPr>
            <w:tcW w:w="673" w:type="dxa"/>
          </w:tcPr>
          <w:p w14:paraId="33A464E6" w14:textId="3B420461" w:rsidR="002F1AF5" w:rsidRDefault="002F1AF5" w:rsidP="002F1AF5">
            <w:pPr>
              <w:jc w:val="center"/>
            </w:pPr>
            <w:r w:rsidRPr="00446160">
              <w:t>6.05</w:t>
            </w:r>
          </w:p>
        </w:tc>
        <w:tc>
          <w:tcPr>
            <w:tcW w:w="624" w:type="dxa"/>
          </w:tcPr>
          <w:p w14:paraId="44BFA52C" w14:textId="3AB2BC7A" w:rsidR="002F1AF5" w:rsidRDefault="002F1AF5" w:rsidP="002F1AF5">
            <w:pPr>
              <w:jc w:val="center"/>
            </w:pPr>
            <w:r w:rsidRPr="00446160">
              <w:t>16.7</w:t>
            </w:r>
          </w:p>
        </w:tc>
        <w:tc>
          <w:tcPr>
            <w:tcW w:w="665" w:type="dxa"/>
          </w:tcPr>
          <w:p w14:paraId="07305142" w14:textId="655FE880" w:rsidR="002F1AF5" w:rsidRDefault="002F1AF5" w:rsidP="002F1AF5">
            <w:pPr>
              <w:jc w:val="center"/>
            </w:pPr>
            <w:r w:rsidRPr="00446160">
              <w:t>41.5</w:t>
            </w:r>
          </w:p>
        </w:tc>
        <w:tc>
          <w:tcPr>
            <w:tcW w:w="686" w:type="dxa"/>
          </w:tcPr>
          <w:p w14:paraId="63A9F8B0" w14:textId="743D21B2" w:rsidR="002F1AF5" w:rsidRDefault="002F1AF5" w:rsidP="002F1AF5">
            <w:pPr>
              <w:jc w:val="center"/>
            </w:pPr>
            <w:r w:rsidRPr="00446160">
              <w:t>3</w:t>
            </w:r>
            <w:r>
              <w:t>6</w:t>
            </w:r>
            <w:r w:rsidRPr="00446160">
              <w:t>.</w:t>
            </w:r>
            <w:r>
              <w:t>0</w:t>
            </w:r>
          </w:p>
        </w:tc>
        <w:tc>
          <w:tcPr>
            <w:tcW w:w="686" w:type="dxa"/>
          </w:tcPr>
          <w:p w14:paraId="0AB65C1F" w14:textId="3DA15295" w:rsidR="002F1AF5" w:rsidRDefault="002F1AF5" w:rsidP="002F1AF5">
            <w:pPr>
              <w:jc w:val="center"/>
            </w:pPr>
            <w:r w:rsidRPr="00446160">
              <w:t>43.</w:t>
            </w:r>
            <w:r>
              <w:t>3</w:t>
            </w:r>
          </w:p>
        </w:tc>
      </w:tr>
      <w:tr w:rsidR="008C6E11" w14:paraId="092CA217" w14:textId="77777777" w:rsidTr="00695143">
        <w:trPr>
          <w:jc w:val="center"/>
        </w:trPr>
        <w:tc>
          <w:tcPr>
            <w:tcW w:w="1223" w:type="dxa"/>
            <w:vMerge/>
          </w:tcPr>
          <w:p w14:paraId="31C8C208" w14:textId="77777777" w:rsidR="002F1AF5" w:rsidRDefault="002F1AF5" w:rsidP="002F1AF5">
            <w:pPr>
              <w:jc w:val="center"/>
            </w:pPr>
          </w:p>
        </w:tc>
        <w:tc>
          <w:tcPr>
            <w:tcW w:w="1223" w:type="dxa"/>
          </w:tcPr>
          <w:p w14:paraId="7DC88877" w14:textId="77777777" w:rsidR="002F1AF5" w:rsidRDefault="002F1AF5" w:rsidP="002F1AF5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11283C16" w14:textId="2D63F67F" w:rsidR="002F1AF5" w:rsidRDefault="002F1AF5" w:rsidP="002F1AF5">
            <w:pPr>
              <w:jc w:val="center"/>
            </w:pPr>
            <w:r w:rsidRPr="00446160">
              <w:t>39.9</w:t>
            </w:r>
          </w:p>
        </w:tc>
        <w:tc>
          <w:tcPr>
            <w:tcW w:w="663" w:type="dxa"/>
          </w:tcPr>
          <w:p w14:paraId="4F95DF66" w14:textId="70B8C022" w:rsidR="002F1AF5" w:rsidRDefault="002F1AF5" w:rsidP="002F1AF5">
            <w:pPr>
              <w:jc w:val="center"/>
            </w:pPr>
            <w:r w:rsidRPr="00446160">
              <w:t>19.</w:t>
            </w:r>
            <w:r>
              <w:t>9</w:t>
            </w:r>
          </w:p>
        </w:tc>
        <w:tc>
          <w:tcPr>
            <w:tcW w:w="680" w:type="dxa"/>
          </w:tcPr>
          <w:p w14:paraId="43A829DD" w14:textId="511FA56E" w:rsidR="002F1AF5" w:rsidRDefault="002F1AF5" w:rsidP="002F1AF5">
            <w:pPr>
              <w:jc w:val="center"/>
            </w:pPr>
            <w:r w:rsidRPr="00446160">
              <w:t>13.3</w:t>
            </w:r>
          </w:p>
        </w:tc>
        <w:tc>
          <w:tcPr>
            <w:tcW w:w="682" w:type="dxa"/>
          </w:tcPr>
          <w:p w14:paraId="255AED03" w14:textId="55681802" w:rsidR="002F1AF5" w:rsidRDefault="002F1AF5" w:rsidP="002F1AF5">
            <w:pPr>
              <w:jc w:val="center"/>
            </w:pPr>
            <w:r w:rsidRPr="00446160">
              <w:t>10.4</w:t>
            </w:r>
          </w:p>
        </w:tc>
        <w:tc>
          <w:tcPr>
            <w:tcW w:w="640" w:type="dxa"/>
          </w:tcPr>
          <w:p w14:paraId="2C434AE2" w14:textId="6109DE97" w:rsidR="002F1AF5" w:rsidRDefault="002F1AF5" w:rsidP="002F1AF5">
            <w:pPr>
              <w:jc w:val="center"/>
            </w:pPr>
            <w:r w:rsidRPr="00446160">
              <w:t>0.92</w:t>
            </w:r>
          </w:p>
        </w:tc>
        <w:tc>
          <w:tcPr>
            <w:tcW w:w="752" w:type="dxa"/>
          </w:tcPr>
          <w:p w14:paraId="2C9C7BD2" w14:textId="78731047" w:rsidR="002F1AF5" w:rsidRDefault="002F1AF5" w:rsidP="002F1AF5">
            <w:pPr>
              <w:jc w:val="center"/>
            </w:pPr>
            <w:r w:rsidRPr="00446160">
              <w:t>3.7</w:t>
            </w:r>
            <w:r>
              <w:t>0</w:t>
            </w:r>
          </w:p>
        </w:tc>
        <w:tc>
          <w:tcPr>
            <w:tcW w:w="665" w:type="dxa"/>
          </w:tcPr>
          <w:p w14:paraId="0A46F837" w14:textId="24F1270A" w:rsidR="002F1AF5" w:rsidRDefault="002F1AF5" w:rsidP="002F1AF5">
            <w:pPr>
              <w:jc w:val="center"/>
            </w:pPr>
            <w:r w:rsidRPr="00446160">
              <w:t>2.69</w:t>
            </w:r>
          </w:p>
        </w:tc>
        <w:tc>
          <w:tcPr>
            <w:tcW w:w="673" w:type="dxa"/>
          </w:tcPr>
          <w:p w14:paraId="5FAD100C" w14:textId="5C16A205" w:rsidR="002F1AF5" w:rsidRDefault="002F1AF5" w:rsidP="002F1AF5">
            <w:pPr>
              <w:jc w:val="center"/>
            </w:pPr>
            <w:r w:rsidRPr="00446160">
              <w:t>6.47</w:t>
            </w:r>
          </w:p>
        </w:tc>
        <w:tc>
          <w:tcPr>
            <w:tcW w:w="624" w:type="dxa"/>
          </w:tcPr>
          <w:p w14:paraId="0D4D93CC" w14:textId="1EB1CADF" w:rsidR="002F1AF5" w:rsidRDefault="002F1AF5" w:rsidP="002F1AF5">
            <w:pPr>
              <w:jc w:val="center"/>
            </w:pPr>
            <w:r w:rsidRPr="00446160">
              <w:t>1</w:t>
            </w:r>
            <w:r>
              <w:t>5</w:t>
            </w:r>
            <w:r w:rsidRPr="00446160">
              <w:t>.</w:t>
            </w:r>
            <w:r>
              <w:t>0</w:t>
            </w:r>
          </w:p>
        </w:tc>
        <w:tc>
          <w:tcPr>
            <w:tcW w:w="665" w:type="dxa"/>
          </w:tcPr>
          <w:p w14:paraId="742BC11D" w14:textId="6EF02B4A" w:rsidR="002F1AF5" w:rsidRDefault="002F1AF5" w:rsidP="002F1AF5">
            <w:pPr>
              <w:jc w:val="center"/>
            </w:pPr>
            <w:r w:rsidRPr="00446160">
              <w:t>30.8</w:t>
            </w:r>
          </w:p>
        </w:tc>
        <w:tc>
          <w:tcPr>
            <w:tcW w:w="686" w:type="dxa"/>
          </w:tcPr>
          <w:p w14:paraId="4D9C64BA" w14:textId="74925A1C" w:rsidR="002F1AF5" w:rsidRDefault="002F1AF5" w:rsidP="002F1AF5">
            <w:pPr>
              <w:jc w:val="center"/>
            </w:pPr>
            <w:r w:rsidRPr="00446160">
              <w:t>40.</w:t>
            </w:r>
            <w:r>
              <w:t>6</w:t>
            </w:r>
          </w:p>
        </w:tc>
        <w:tc>
          <w:tcPr>
            <w:tcW w:w="686" w:type="dxa"/>
          </w:tcPr>
          <w:p w14:paraId="03D122B1" w14:textId="68DF05EF" w:rsidR="002F1AF5" w:rsidRDefault="002F1AF5" w:rsidP="002F1AF5">
            <w:pPr>
              <w:jc w:val="center"/>
            </w:pPr>
            <w:r w:rsidRPr="00446160">
              <w:t>49.</w:t>
            </w:r>
            <w:r>
              <w:t>1</w:t>
            </w:r>
          </w:p>
        </w:tc>
      </w:tr>
      <w:tr w:rsidR="008C6E11" w14:paraId="30E70440" w14:textId="77777777" w:rsidTr="00695143">
        <w:trPr>
          <w:jc w:val="center"/>
        </w:trPr>
        <w:tc>
          <w:tcPr>
            <w:tcW w:w="1223" w:type="dxa"/>
            <w:vMerge w:val="restart"/>
          </w:tcPr>
          <w:p w14:paraId="10531244" w14:textId="77777777" w:rsidR="002F1AF5" w:rsidRDefault="002F1AF5" w:rsidP="002F1AF5">
            <w:pPr>
              <w:jc w:val="center"/>
            </w:pPr>
            <w:r>
              <w:t>XGB</w:t>
            </w:r>
          </w:p>
        </w:tc>
        <w:tc>
          <w:tcPr>
            <w:tcW w:w="1223" w:type="dxa"/>
          </w:tcPr>
          <w:p w14:paraId="5DF0803C" w14:textId="77777777" w:rsidR="002F1AF5" w:rsidRDefault="002F1AF5" w:rsidP="002F1AF5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6E746D36" w14:textId="29966713" w:rsidR="002F1AF5" w:rsidRDefault="002F1AF5" w:rsidP="002F1AF5">
            <w:pPr>
              <w:jc w:val="center"/>
            </w:pPr>
            <w:r w:rsidRPr="00446160">
              <w:t>57.6</w:t>
            </w:r>
          </w:p>
        </w:tc>
        <w:tc>
          <w:tcPr>
            <w:tcW w:w="663" w:type="dxa"/>
          </w:tcPr>
          <w:p w14:paraId="038EB4A5" w14:textId="3AE15753" w:rsidR="002F1AF5" w:rsidRDefault="002F1AF5" w:rsidP="002F1AF5">
            <w:pPr>
              <w:jc w:val="center"/>
            </w:pPr>
            <w:r w:rsidRPr="00446160">
              <w:t>1</w:t>
            </w:r>
            <w:r>
              <w:t>8</w:t>
            </w:r>
            <w:r w:rsidRPr="00446160">
              <w:t>.</w:t>
            </w:r>
            <w:r>
              <w:t>0</w:t>
            </w:r>
          </w:p>
        </w:tc>
        <w:tc>
          <w:tcPr>
            <w:tcW w:w="680" w:type="dxa"/>
          </w:tcPr>
          <w:p w14:paraId="14B4D385" w14:textId="1CAFE6E4" w:rsidR="002F1AF5" w:rsidRDefault="002F1AF5" w:rsidP="002F1AF5">
            <w:pPr>
              <w:jc w:val="center"/>
            </w:pPr>
            <w:r w:rsidRPr="00446160">
              <w:t>65.</w:t>
            </w:r>
            <w:r>
              <w:t>1</w:t>
            </w:r>
          </w:p>
        </w:tc>
        <w:tc>
          <w:tcPr>
            <w:tcW w:w="682" w:type="dxa"/>
          </w:tcPr>
          <w:p w14:paraId="782343EB" w14:textId="1800024F" w:rsidR="002F1AF5" w:rsidRDefault="002F1AF5" w:rsidP="002F1AF5">
            <w:pPr>
              <w:jc w:val="center"/>
            </w:pPr>
            <w:r w:rsidRPr="00446160">
              <w:t>14.8</w:t>
            </w:r>
          </w:p>
        </w:tc>
        <w:tc>
          <w:tcPr>
            <w:tcW w:w="640" w:type="dxa"/>
          </w:tcPr>
          <w:p w14:paraId="7BF18DD2" w14:textId="3816435D" w:rsidR="002F1AF5" w:rsidRDefault="002F1AF5" w:rsidP="002F1AF5">
            <w:pPr>
              <w:jc w:val="center"/>
            </w:pPr>
            <w:r w:rsidRPr="00446160">
              <w:t>0.42</w:t>
            </w:r>
          </w:p>
        </w:tc>
        <w:tc>
          <w:tcPr>
            <w:tcW w:w="752" w:type="dxa"/>
          </w:tcPr>
          <w:p w14:paraId="7CDAB070" w14:textId="566CF008" w:rsidR="002F1AF5" w:rsidRDefault="002F1AF5" w:rsidP="002F1AF5">
            <w:pPr>
              <w:jc w:val="center"/>
            </w:pPr>
            <w:r w:rsidRPr="00446160">
              <w:t>5.46</w:t>
            </w:r>
          </w:p>
        </w:tc>
        <w:tc>
          <w:tcPr>
            <w:tcW w:w="665" w:type="dxa"/>
          </w:tcPr>
          <w:p w14:paraId="6CAFC254" w14:textId="10F14439" w:rsidR="002F1AF5" w:rsidRDefault="002F1AF5" w:rsidP="002F1AF5">
            <w:pPr>
              <w:jc w:val="center"/>
            </w:pPr>
            <w:r w:rsidRPr="00446160">
              <w:t>0.84</w:t>
            </w:r>
          </w:p>
        </w:tc>
        <w:tc>
          <w:tcPr>
            <w:tcW w:w="673" w:type="dxa"/>
          </w:tcPr>
          <w:p w14:paraId="2DBF0448" w14:textId="328EBC97" w:rsidR="002F1AF5" w:rsidRDefault="002F1AF5" w:rsidP="002F1AF5">
            <w:pPr>
              <w:jc w:val="center"/>
            </w:pPr>
            <w:r w:rsidRPr="00446160">
              <w:t>4.20</w:t>
            </w:r>
          </w:p>
        </w:tc>
        <w:tc>
          <w:tcPr>
            <w:tcW w:w="624" w:type="dxa"/>
          </w:tcPr>
          <w:p w14:paraId="14140A10" w14:textId="6598CE5B" w:rsidR="002F1AF5" w:rsidRDefault="002F1AF5" w:rsidP="002F1AF5">
            <w:pPr>
              <w:jc w:val="center"/>
            </w:pPr>
            <w:r w:rsidRPr="00446160">
              <w:t>7.4</w:t>
            </w:r>
            <w:r>
              <w:t>8</w:t>
            </w:r>
          </w:p>
        </w:tc>
        <w:tc>
          <w:tcPr>
            <w:tcW w:w="665" w:type="dxa"/>
          </w:tcPr>
          <w:p w14:paraId="5FD2BB5D" w14:textId="0362A21F" w:rsidR="002F1AF5" w:rsidRDefault="002F1AF5" w:rsidP="002F1AF5">
            <w:pPr>
              <w:jc w:val="center"/>
            </w:pPr>
            <w:r w:rsidRPr="00446160">
              <w:t>34.7</w:t>
            </w:r>
          </w:p>
        </w:tc>
        <w:tc>
          <w:tcPr>
            <w:tcW w:w="686" w:type="dxa"/>
          </w:tcPr>
          <w:p w14:paraId="326AB76D" w14:textId="01A74B34" w:rsidR="002F1AF5" w:rsidRDefault="002F1AF5" w:rsidP="002F1AF5">
            <w:pPr>
              <w:jc w:val="center"/>
            </w:pPr>
            <w:r w:rsidRPr="00446160">
              <w:t>7.</w:t>
            </w:r>
            <w:r>
              <w:t>90</w:t>
            </w:r>
          </w:p>
        </w:tc>
        <w:tc>
          <w:tcPr>
            <w:tcW w:w="686" w:type="dxa"/>
          </w:tcPr>
          <w:p w14:paraId="430BA5DE" w14:textId="60A4DC8A" w:rsidR="002F1AF5" w:rsidRDefault="002F1AF5" w:rsidP="002F1AF5">
            <w:pPr>
              <w:jc w:val="center"/>
            </w:pPr>
            <w:r w:rsidRPr="00446160">
              <w:t>38.8</w:t>
            </w:r>
          </w:p>
        </w:tc>
      </w:tr>
      <w:tr w:rsidR="008C6E11" w14:paraId="1FC40185" w14:textId="77777777" w:rsidTr="00695143">
        <w:trPr>
          <w:jc w:val="center"/>
        </w:trPr>
        <w:tc>
          <w:tcPr>
            <w:tcW w:w="1223" w:type="dxa"/>
            <w:vMerge/>
          </w:tcPr>
          <w:p w14:paraId="299AD37C" w14:textId="77777777" w:rsidR="002F1AF5" w:rsidRDefault="002F1AF5" w:rsidP="002F1AF5">
            <w:pPr>
              <w:jc w:val="center"/>
            </w:pPr>
          </w:p>
        </w:tc>
        <w:tc>
          <w:tcPr>
            <w:tcW w:w="1223" w:type="dxa"/>
          </w:tcPr>
          <w:p w14:paraId="33AFF36C" w14:textId="77777777" w:rsidR="002F1AF5" w:rsidRDefault="002F1AF5" w:rsidP="002F1AF5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001A32A1" w14:textId="7D7010CF" w:rsidR="002F1AF5" w:rsidRDefault="002F1AF5" w:rsidP="002F1AF5">
            <w:pPr>
              <w:jc w:val="center"/>
            </w:pPr>
            <w:r w:rsidRPr="00446160">
              <w:t>59.</w:t>
            </w:r>
            <w:r>
              <w:t>3</w:t>
            </w:r>
          </w:p>
        </w:tc>
        <w:tc>
          <w:tcPr>
            <w:tcW w:w="663" w:type="dxa"/>
          </w:tcPr>
          <w:p w14:paraId="08150D67" w14:textId="10F52DF8" w:rsidR="002F1AF5" w:rsidRDefault="002F1AF5" w:rsidP="002F1AF5">
            <w:pPr>
              <w:jc w:val="center"/>
            </w:pPr>
            <w:r w:rsidRPr="00446160">
              <w:t>14.</w:t>
            </w:r>
            <w:r>
              <w:t>8</w:t>
            </w:r>
          </w:p>
        </w:tc>
        <w:tc>
          <w:tcPr>
            <w:tcW w:w="680" w:type="dxa"/>
          </w:tcPr>
          <w:p w14:paraId="2AAFE3C4" w14:textId="1EE01BC9" w:rsidR="002F1AF5" w:rsidRDefault="002F1AF5" w:rsidP="002F1AF5">
            <w:pPr>
              <w:jc w:val="center"/>
            </w:pPr>
            <w:r w:rsidRPr="00446160">
              <w:t>49.7</w:t>
            </w:r>
          </w:p>
        </w:tc>
        <w:tc>
          <w:tcPr>
            <w:tcW w:w="682" w:type="dxa"/>
          </w:tcPr>
          <w:p w14:paraId="38C192A9" w14:textId="30954821" w:rsidR="002F1AF5" w:rsidRDefault="002F1AF5" w:rsidP="002F1AF5">
            <w:pPr>
              <w:jc w:val="center"/>
            </w:pPr>
            <w:r w:rsidRPr="00446160">
              <w:t>12.</w:t>
            </w:r>
            <w:r>
              <w:t>1</w:t>
            </w:r>
          </w:p>
        </w:tc>
        <w:tc>
          <w:tcPr>
            <w:tcW w:w="640" w:type="dxa"/>
          </w:tcPr>
          <w:p w14:paraId="75243E63" w14:textId="40561839" w:rsidR="002F1AF5" w:rsidRDefault="002F1AF5" w:rsidP="002F1AF5">
            <w:pPr>
              <w:jc w:val="center"/>
            </w:pPr>
            <w:r w:rsidRPr="00446160">
              <w:t>1.09</w:t>
            </w:r>
          </w:p>
        </w:tc>
        <w:tc>
          <w:tcPr>
            <w:tcW w:w="752" w:type="dxa"/>
          </w:tcPr>
          <w:p w14:paraId="0A7A4E29" w14:textId="41F5E99E" w:rsidR="002F1AF5" w:rsidRDefault="002F1AF5" w:rsidP="002F1AF5">
            <w:pPr>
              <w:jc w:val="center"/>
            </w:pPr>
            <w:r w:rsidRPr="00446160">
              <w:t>4.37</w:t>
            </w:r>
          </w:p>
        </w:tc>
        <w:tc>
          <w:tcPr>
            <w:tcW w:w="665" w:type="dxa"/>
          </w:tcPr>
          <w:p w14:paraId="1115277B" w14:textId="515128C3" w:rsidR="002F1AF5" w:rsidRDefault="002F1AF5" w:rsidP="002F1AF5">
            <w:pPr>
              <w:jc w:val="center"/>
            </w:pPr>
            <w:r w:rsidRPr="00446160">
              <w:t>1.26</w:t>
            </w:r>
          </w:p>
        </w:tc>
        <w:tc>
          <w:tcPr>
            <w:tcW w:w="673" w:type="dxa"/>
          </w:tcPr>
          <w:p w14:paraId="73985014" w14:textId="53AE77A0" w:rsidR="002F1AF5" w:rsidRDefault="002F1AF5" w:rsidP="002F1AF5">
            <w:pPr>
              <w:jc w:val="center"/>
            </w:pPr>
            <w:r w:rsidRPr="00446160">
              <w:t>5.71</w:t>
            </w:r>
          </w:p>
        </w:tc>
        <w:tc>
          <w:tcPr>
            <w:tcW w:w="624" w:type="dxa"/>
          </w:tcPr>
          <w:p w14:paraId="35450A86" w14:textId="360710D1" w:rsidR="002F1AF5" w:rsidRDefault="002F1AF5" w:rsidP="002F1AF5">
            <w:pPr>
              <w:jc w:val="center"/>
            </w:pPr>
            <w:r w:rsidRPr="00446160">
              <w:t>8.9</w:t>
            </w:r>
            <w:r>
              <w:t>1</w:t>
            </w:r>
          </w:p>
        </w:tc>
        <w:tc>
          <w:tcPr>
            <w:tcW w:w="665" w:type="dxa"/>
          </w:tcPr>
          <w:p w14:paraId="34B188E1" w14:textId="46815CE4" w:rsidR="002F1AF5" w:rsidRDefault="002F1AF5" w:rsidP="002F1AF5">
            <w:pPr>
              <w:jc w:val="center"/>
            </w:pPr>
            <w:r w:rsidRPr="00446160">
              <w:t>39.</w:t>
            </w:r>
            <w:r>
              <w:t>6</w:t>
            </w:r>
          </w:p>
        </w:tc>
        <w:tc>
          <w:tcPr>
            <w:tcW w:w="686" w:type="dxa"/>
          </w:tcPr>
          <w:p w14:paraId="19DCDD2F" w14:textId="4301C77A" w:rsidR="002F1AF5" w:rsidRDefault="002F1AF5" w:rsidP="002F1AF5">
            <w:pPr>
              <w:jc w:val="center"/>
            </w:pPr>
            <w:r w:rsidRPr="00446160">
              <w:t>9.9</w:t>
            </w:r>
            <w:r>
              <w:t>2</w:t>
            </w:r>
          </w:p>
        </w:tc>
        <w:tc>
          <w:tcPr>
            <w:tcW w:w="686" w:type="dxa"/>
          </w:tcPr>
          <w:p w14:paraId="491E0574" w14:textId="027A500F" w:rsidR="002F1AF5" w:rsidRDefault="002F1AF5" w:rsidP="002F1AF5">
            <w:pPr>
              <w:jc w:val="center"/>
            </w:pPr>
            <w:r w:rsidRPr="00446160">
              <w:t>44.5</w:t>
            </w:r>
          </w:p>
        </w:tc>
      </w:tr>
      <w:tr w:rsidR="008C6E11" w14:paraId="7E40E04C" w14:textId="77777777" w:rsidTr="00695143">
        <w:trPr>
          <w:jc w:val="center"/>
        </w:trPr>
        <w:tc>
          <w:tcPr>
            <w:tcW w:w="1223" w:type="dxa"/>
            <w:vMerge/>
          </w:tcPr>
          <w:p w14:paraId="3D7AFEA5" w14:textId="77777777" w:rsidR="002F1AF5" w:rsidRDefault="002F1AF5" w:rsidP="002F1AF5">
            <w:pPr>
              <w:jc w:val="center"/>
            </w:pPr>
          </w:p>
        </w:tc>
        <w:tc>
          <w:tcPr>
            <w:tcW w:w="1223" w:type="dxa"/>
          </w:tcPr>
          <w:p w14:paraId="3287C3AD" w14:textId="77777777" w:rsidR="002F1AF5" w:rsidRDefault="002F1AF5" w:rsidP="002F1AF5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1D6AA57B" w14:textId="73B8D6FE" w:rsidR="002F1AF5" w:rsidRDefault="002F1AF5" w:rsidP="002F1AF5">
            <w:pPr>
              <w:jc w:val="center"/>
            </w:pPr>
            <w:r w:rsidRPr="00446160">
              <w:t>45.</w:t>
            </w:r>
            <w:r>
              <w:t>7</w:t>
            </w:r>
          </w:p>
        </w:tc>
        <w:tc>
          <w:tcPr>
            <w:tcW w:w="663" w:type="dxa"/>
          </w:tcPr>
          <w:p w14:paraId="1F5B2D29" w14:textId="1622C064" w:rsidR="002F1AF5" w:rsidRDefault="002F1AF5" w:rsidP="002F1AF5">
            <w:pPr>
              <w:jc w:val="center"/>
            </w:pPr>
            <w:r w:rsidRPr="00446160">
              <w:t>1</w:t>
            </w:r>
            <w:r>
              <w:t>5</w:t>
            </w:r>
            <w:r w:rsidRPr="00446160">
              <w:t>.</w:t>
            </w:r>
            <w:r>
              <w:t>0</w:t>
            </w:r>
          </w:p>
        </w:tc>
        <w:tc>
          <w:tcPr>
            <w:tcW w:w="680" w:type="dxa"/>
          </w:tcPr>
          <w:p w14:paraId="07E050B2" w14:textId="1160125B" w:rsidR="002F1AF5" w:rsidRDefault="002F1AF5" w:rsidP="002F1AF5">
            <w:pPr>
              <w:jc w:val="center"/>
            </w:pPr>
            <w:r w:rsidRPr="00446160">
              <w:t>16.8</w:t>
            </w:r>
          </w:p>
        </w:tc>
        <w:tc>
          <w:tcPr>
            <w:tcW w:w="682" w:type="dxa"/>
          </w:tcPr>
          <w:p w14:paraId="43846520" w14:textId="6105049A" w:rsidR="002F1AF5" w:rsidRDefault="002F1AF5" w:rsidP="002F1AF5">
            <w:pPr>
              <w:jc w:val="center"/>
            </w:pPr>
            <w:r w:rsidRPr="00446160">
              <w:t>12.</w:t>
            </w:r>
            <w:r>
              <w:t>3</w:t>
            </w:r>
          </w:p>
        </w:tc>
        <w:tc>
          <w:tcPr>
            <w:tcW w:w="640" w:type="dxa"/>
          </w:tcPr>
          <w:p w14:paraId="492859C3" w14:textId="7E472422" w:rsidR="002F1AF5" w:rsidRDefault="002F1AF5" w:rsidP="002F1AF5">
            <w:pPr>
              <w:jc w:val="center"/>
            </w:pPr>
            <w:r w:rsidRPr="00446160">
              <w:t>0.42</w:t>
            </w:r>
          </w:p>
        </w:tc>
        <w:tc>
          <w:tcPr>
            <w:tcW w:w="752" w:type="dxa"/>
          </w:tcPr>
          <w:p w14:paraId="2C085F37" w14:textId="061D04D8" w:rsidR="002F1AF5" w:rsidRDefault="002F1AF5" w:rsidP="002F1AF5">
            <w:pPr>
              <w:jc w:val="center"/>
            </w:pPr>
            <w:r w:rsidRPr="00446160">
              <w:t>6.05</w:t>
            </w:r>
          </w:p>
        </w:tc>
        <w:tc>
          <w:tcPr>
            <w:tcW w:w="665" w:type="dxa"/>
          </w:tcPr>
          <w:p w14:paraId="58397E7F" w14:textId="5EDCA452" w:rsidR="002F1AF5" w:rsidRDefault="002F1AF5" w:rsidP="002F1AF5">
            <w:pPr>
              <w:jc w:val="center"/>
            </w:pPr>
            <w:r w:rsidRPr="00446160">
              <w:t>3.1</w:t>
            </w:r>
            <w:r>
              <w:t>1</w:t>
            </w:r>
          </w:p>
        </w:tc>
        <w:tc>
          <w:tcPr>
            <w:tcW w:w="673" w:type="dxa"/>
          </w:tcPr>
          <w:p w14:paraId="30B6ACD9" w14:textId="1B7F6AD8" w:rsidR="002F1AF5" w:rsidRDefault="002F1AF5" w:rsidP="002F1AF5">
            <w:pPr>
              <w:jc w:val="center"/>
            </w:pPr>
            <w:r w:rsidRPr="00446160">
              <w:t>3.8</w:t>
            </w:r>
            <w:r>
              <w:t>7</w:t>
            </w:r>
          </w:p>
        </w:tc>
        <w:tc>
          <w:tcPr>
            <w:tcW w:w="624" w:type="dxa"/>
          </w:tcPr>
          <w:p w14:paraId="6B11CB15" w14:textId="450D7597" w:rsidR="002F1AF5" w:rsidRDefault="002F1AF5" w:rsidP="002F1AF5">
            <w:pPr>
              <w:jc w:val="center"/>
            </w:pPr>
            <w:r w:rsidRPr="00446160">
              <w:t>11.</w:t>
            </w:r>
            <w:r>
              <w:t>2</w:t>
            </w:r>
          </w:p>
        </w:tc>
        <w:tc>
          <w:tcPr>
            <w:tcW w:w="665" w:type="dxa"/>
          </w:tcPr>
          <w:p w14:paraId="24A8E50F" w14:textId="38C47B3D" w:rsidR="002F1AF5" w:rsidRDefault="002F1AF5" w:rsidP="002F1AF5">
            <w:pPr>
              <w:jc w:val="center"/>
            </w:pPr>
            <w:r w:rsidRPr="00446160">
              <w:t>38.</w:t>
            </w:r>
            <w:r>
              <w:t>7</w:t>
            </w:r>
          </w:p>
        </w:tc>
        <w:tc>
          <w:tcPr>
            <w:tcW w:w="686" w:type="dxa"/>
          </w:tcPr>
          <w:p w14:paraId="7E6830CF" w14:textId="74DAAC97" w:rsidR="002F1AF5" w:rsidRDefault="002F1AF5" w:rsidP="002F1AF5">
            <w:pPr>
              <w:jc w:val="center"/>
            </w:pPr>
            <w:r w:rsidRPr="00446160">
              <w:t>33.8</w:t>
            </w:r>
          </w:p>
        </w:tc>
        <w:tc>
          <w:tcPr>
            <w:tcW w:w="686" w:type="dxa"/>
          </w:tcPr>
          <w:p w14:paraId="7E257686" w14:textId="65CD2D38" w:rsidR="002F1AF5" w:rsidRDefault="002F1AF5" w:rsidP="002F1AF5">
            <w:pPr>
              <w:jc w:val="center"/>
            </w:pPr>
            <w:r w:rsidRPr="00446160">
              <w:t>43.8</w:t>
            </w:r>
          </w:p>
        </w:tc>
      </w:tr>
      <w:tr w:rsidR="008C6E11" w14:paraId="042DE19E" w14:textId="77777777" w:rsidTr="00695143">
        <w:trPr>
          <w:jc w:val="center"/>
        </w:trPr>
        <w:tc>
          <w:tcPr>
            <w:tcW w:w="1223" w:type="dxa"/>
            <w:vMerge/>
          </w:tcPr>
          <w:p w14:paraId="19E9B9EC" w14:textId="77777777" w:rsidR="002F1AF5" w:rsidRDefault="002F1AF5" w:rsidP="002F1AF5">
            <w:pPr>
              <w:jc w:val="center"/>
            </w:pPr>
          </w:p>
        </w:tc>
        <w:tc>
          <w:tcPr>
            <w:tcW w:w="1223" w:type="dxa"/>
          </w:tcPr>
          <w:p w14:paraId="368E6562" w14:textId="77777777" w:rsidR="002F1AF5" w:rsidRDefault="002F1AF5" w:rsidP="002F1AF5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0FD4217E" w14:textId="15D5579E" w:rsidR="002F1AF5" w:rsidRDefault="002F1AF5" w:rsidP="002F1AF5">
            <w:pPr>
              <w:jc w:val="center"/>
            </w:pPr>
            <w:r w:rsidRPr="00446160">
              <w:t>44.5</w:t>
            </w:r>
          </w:p>
        </w:tc>
        <w:tc>
          <w:tcPr>
            <w:tcW w:w="663" w:type="dxa"/>
          </w:tcPr>
          <w:p w14:paraId="58159DC9" w14:textId="0E2A7A58" w:rsidR="002F1AF5" w:rsidRDefault="002F1AF5" w:rsidP="002F1AF5">
            <w:pPr>
              <w:jc w:val="center"/>
            </w:pPr>
            <w:r w:rsidRPr="00446160">
              <w:t>22.7</w:t>
            </w:r>
          </w:p>
        </w:tc>
        <w:tc>
          <w:tcPr>
            <w:tcW w:w="680" w:type="dxa"/>
          </w:tcPr>
          <w:p w14:paraId="50531F01" w14:textId="70CEF860" w:rsidR="002F1AF5" w:rsidRDefault="002F1AF5" w:rsidP="002F1AF5">
            <w:pPr>
              <w:jc w:val="center"/>
            </w:pPr>
            <w:r w:rsidRPr="00446160">
              <w:t>20.3</w:t>
            </w:r>
          </w:p>
        </w:tc>
        <w:tc>
          <w:tcPr>
            <w:tcW w:w="682" w:type="dxa"/>
          </w:tcPr>
          <w:p w14:paraId="1FD9544A" w14:textId="30CDAA65" w:rsidR="002F1AF5" w:rsidRDefault="002F1AF5" w:rsidP="002F1AF5">
            <w:pPr>
              <w:jc w:val="center"/>
            </w:pPr>
            <w:r w:rsidRPr="00446160">
              <w:t>11.7</w:t>
            </w:r>
          </w:p>
        </w:tc>
        <w:tc>
          <w:tcPr>
            <w:tcW w:w="640" w:type="dxa"/>
          </w:tcPr>
          <w:p w14:paraId="6F835613" w14:textId="2A6AE646" w:rsidR="002F1AF5" w:rsidRDefault="002F1AF5" w:rsidP="002F1AF5">
            <w:pPr>
              <w:jc w:val="center"/>
            </w:pPr>
            <w:r w:rsidRPr="00446160">
              <w:t>1.35</w:t>
            </w:r>
          </w:p>
        </w:tc>
        <w:tc>
          <w:tcPr>
            <w:tcW w:w="752" w:type="dxa"/>
          </w:tcPr>
          <w:p w14:paraId="1C8A03C7" w14:textId="10CF850B" w:rsidR="002F1AF5" w:rsidRDefault="002F1AF5" w:rsidP="002F1AF5">
            <w:pPr>
              <w:jc w:val="center"/>
            </w:pPr>
            <w:r w:rsidRPr="00446160">
              <w:t>2.69</w:t>
            </w:r>
          </w:p>
        </w:tc>
        <w:tc>
          <w:tcPr>
            <w:tcW w:w="665" w:type="dxa"/>
          </w:tcPr>
          <w:p w14:paraId="75BF99EB" w14:textId="1128C524" w:rsidR="002F1AF5" w:rsidRDefault="002F1AF5" w:rsidP="002F1AF5">
            <w:pPr>
              <w:jc w:val="center"/>
            </w:pPr>
            <w:r w:rsidRPr="00446160">
              <w:t>1.7</w:t>
            </w:r>
            <w:r>
              <w:t>7</w:t>
            </w:r>
          </w:p>
        </w:tc>
        <w:tc>
          <w:tcPr>
            <w:tcW w:w="673" w:type="dxa"/>
          </w:tcPr>
          <w:p w14:paraId="5280C827" w14:textId="5402AC13" w:rsidR="002F1AF5" w:rsidRDefault="002F1AF5" w:rsidP="002F1AF5">
            <w:pPr>
              <w:jc w:val="center"/>
            </w:pPr>
            <w:r w:rsidRPr="00446160">
              <w:t>5.29</w:t>
            </w:r>
          </w:p>
        </w:tc>
        <w:tc>
          <w:tcPr>
            <w:tcW w:w="624" w:type="dxa"/>
          </w:tcPr>
          <w:p w14:paraId="318B5CB5" w14:textId="7B78105E" w:rsidR="002F1AF5" w:rsidRDefault="002F1AF5" w:rsidP="002F1AF5">
            <w:pPr>
              <w:jc w:val="center"/>
            </w:pPr>
            <w:r w:rsidRPr="00446160">
              <w:t>8.2</w:t>
            </w:r>
            <w:r>
              <w:t>4</w:t>
            </w:r>
          </w:p>
        </w:tc>
        <w:tc>
          <w:tcPr>
            <w:tcW w:w="665" w:type="dxa"/>
          </w:tcPr>
          <w:p w14:paraId="4A704BBE" w14:textId="39B5B593" w:rsidR="002F1AF5" w:rsidRDefault="002F1AF5" w:rsidP="002F1AF5">
            <w:pPr>
              <w:jc w:val="center"/>
            </w:pPr>
            <w:r w:rsidRPr="00446160">
              <w:t>30.3</w:t>
            </w:r>
          </w:p>
        </w:tc>
        <w:tc>
          <w:tcPr>
            <w:tcW w:w="686" w:type="dxa"/>
          </w:tcPr>
          <w:p w14:paraId="51169682" w14:textId="0D560DFD" w:rsidR="002F1AF5" w:rsidRDefault="002F1AF5" w:rsidP="002F1AF5">
            <w:pPr>
              <w:jc w:val="center"/>
            </w:pPr>
            <w:r w:rsidRPr="00446160">
              <w:t>27.7</w:t>
            </w:r>
          </w:p>
        </w:tc>
        <w:tc>
          <w:tcPr>
            <w:tcW w:w="686" w:type="dxa"/>
          </w:tcPr>
          <w:p w14:paraId="6A98D4F0" w14:textId="5B2F80BF" w:rsidR="002F1AF5" w:rsidRDefault="002F1AF5" w:rsidP="002F1AF5">
            <w:pPr>
              <w:jc w:val="center"/>
            </w:pPr>
            <w:r w:rsidRPr="00446160">
              <w:t>45.</w:t>
            </w:r>
            <w:r>
              <w:t>5</w:t>
            </w:r>
          </w:p>
        </w:tc>
      </w:tr>
      <w:tr w:rsidR="008C6E11" w14:paraId="77255CCE" w14:textId="77777777" w:rsidTr="00695143">
        <w:trPr>
          <w:jc w:val="center"/>
        </w:trPr>
        <w:tc>
          <w:tcPr>
            <w:tcW w:w="1223" w:type="dxa"/>
            <w:vMerge w:val="restart"/>
          </w:tcPr>
          <w:p w14:paraId="6F35297C" w14:textId="77777777" w:rsidR="008C6E11" w:rsidRDefault="008C6E11" w:rsidP="008C6E11">
            <w:pPr>
              <w:jc w:val="center"/>
            </w:pPr>
            <w:r>
              <w:t>SVR</w:t>
            </w:r>
          </w:p>
        </w:tc>
        <w:tc>
          <w:tcPr>
            <w:tcW w:w="1223" w:type="dxa"/>
          </w:tcPr>
          <w:p w14:paraId="65857800" w14:textId="77777777" w:rsidR="008C6E11" w:rsidRDefault="008C6E11" w:rsidP="008C6E11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4C597EE0" w14:textId="2F85F1FA" w:rsidR="008C6E11" w:rsidRDefault="008C6E11" w:rsidP="008C6E11">
            <w:pPr>
              <w:jc w:val="center"/>
            </w:pPr>
            <w:r w:rsidRPr="00446160">
              <w:t>30.6</w:t>
            </w:r>
          </w:p>
        </w:tc>
        <w:tc>
          <w:tcPr>
            <w:tcW w:w="663" w:type="dxa"/>
          </w:tcPr>
          <w:p w14:paraId="20654047" w14:textId="4ABEADAD" w:rsidR="008C6E11" w:rsidRDefault="008C6E11" w:rsidP="008C6E11">
            <w:pPr>
              <w:jc w:val="center"/>
            </w:pPr>
            <w:r w:rsidRPr="00446160">
              <w:t>28.4</w:t>
            </w:r>
          </w:p>
        </w:tc>
        <w:tc>
          <w:tcPr>
            <w:tcW w:w="680" w:type="dxa"/>
          </w:tcPr>
          <w:p w14:paraId="675FA2A8" w14:textId="65914799" w:rsidR="008C6E11" w:rsidRDefault="008C6E11" w:rsidP="008C6E11">
            <w:pPr>
              <w:jc w:val="center"/>
            </w:pPr>
            <w:r w:rsidRPr="00446160">
              <w:t>34.5</w:t>
            </w:r>
          </w:p>
        </w:tc>
        <w:tc>
          <w:tcPr>
            <w:tcW w:w="682" w:type="dxa"/>
          </w:tcPr>
          <w:p w14:paraId="5AEFF014" w14:textId="70E9A6FA" w:rsidR="008C6E11" w:rsidRDefault="008C6E11" w:rsidP="008C6E11">
            <w:pPr>
              <w:jc w:val="center"/>
            </w:pPr>
            <w:r w:rsidRPr="00446160">
              <w:t>33.8</w:t>
            </w:r>
          </w:p>
        </w:tc>
        <w:tc>
          <w:tcPr>
            <w:tcW w:w="640" w:type="dxa"/>
          </w:tcPr>
          <w:p w14:paraId="41DA226E" w14:textId="6A8FDB7A" w:rsidR="008C6E11" w:rsidRDefault="008C6E11" w:rsidP="008C6E11">
            <w:pPr>
              <w:jc w:val="center"/>
            </w:pPr>
            <w:r w:rsidRPr="00446160">
              <w:t>1.7</w:t>
            </w:r>
            <w:r>
              <w:t>7</w:t>
            </w:r>
          </w:p>
        </w:tc>
        <w:tc>
          <w:tcPr>
            <w:tcW w:w="752" w:type="dxa"/>
          </w:tcPr>
          <w:p w14:paraId="6867B6C4" w14:textId="240AE1DA" w:rsidR="008C6E11" w:rsidRDefault="008C6E11" w:rsidP="008C6E11">
            <w:pPr>
              <w:jc w:val="center"/>
            </w:pPr>
            <w:r w:rsidRPr="00446160">
              <w:t>1.4</w:t>
            </w:r>
            <w:r>
              <w:t>3</w:t>
            </w:r>
          </w:p>
        </w:tc>
        <w:tc>
          <w:tcPr>
            <w:tcW w:w="665" w:type="dxa"/>
          </w:tcPr>
          <w:p w14:paraId="6DDB711D" w14:textId="39D179FA" w:rsidR="008C6E11" w:rsidRDefault="008C6E11" w:rsidP="008C6E11">
            <w:pPr>
              <w:jc w:val="center"/>
            </w:pPr>
            <w:r w:rsidRPr="00446160">
              <w:t>1.68</w:t>
            </w:r>
          </w:p>
        </w:tc>
        <w:tc>
          <w:tcPr>
            <w:tcW w:w="673" w:type="dxa"/>
          </w:tcPr>
          <w:p w14:paraId="168F65AA" w14:textId="2D46DF44" w:rsidR="008C6E11" w:rsidRDefault="008C6E11" w:rsidP="008C6E11">
            <w:pPr>
              <w:jc w:val="center"/>
            </w:pPr>
            <w:r w:rsidRPr="00446160">
              <w:t>2.0</w:t>
            </w:r>
            <w:r>
              <w:t>2</w:t>
            </w:r>
          </w:p>
        </w:tc>
        <w:tc>
          <w:tcPr>
            <w:tcW w:w="624" w:type="dxa"/>
          </w:tcPr>
          <w:p w14:paraId="163BF59D" w14:textId="723C21D6" w:rsidR="008C6E11" w:rsidRDefault="008C6E11" w:rsidP="008C6E11">
            <w:pPr>
              <w:jc w:val="center"/>
            </w:pPr>
            <w:r w:rsidRPr="00446160">
              <w:t>17.</w:t>
            </w:r>
            <w:r>
              <w:t>7</w:t>
            </w:r>
          </w:p>
        </w:tc>
        <w:tc>
          <w:tcPr>
            <w:tcW w:w="665" w:type="dxa"/>
          </w:tcPr>
          <w:p w14:paraId="154A4D1F" w14:textId="7153032C" w:rsidR="008C6E11" w:rsidRDefault="008C6E11" w:rsidP="008C6E11">
            <w:pPr>
              <w:jc w:val="center"/>
            </w:pPr>
            <w:r w:rsidRPr="00446160">
              <w:t>19.</w:t>
            </w:r>
            <w:r>
              <w:t>6</w:t>
            </w:r>
          </w:p>
        </w:tc>
        <w:tc>
          <w:tcPr>
            <w:tcW w:w="686" w:type="dxa"/>
          </w:tcPr>
          <w:p w14:paraId="5E7D63DE" w14:textId="78183C11" w:rsidR="008C6E11" w:rsidRDefault="008C6E11" w:rsidP="008C6E11">
            <w:pPr>
              <w:jc w:val="center"/>
            </w:pPr>
            <w:r w:rsidRPr="00446160">
              <w:t>15.1</w:t>
            </w:r>
          </w:p>
        </w:tc>
        <w:tc>
          <w:tcPr>
            <w:tcW w:w="686" w:type="dxa"/>
          </w:tcPr>
          <w:p w14:paraId="0B6D320A" w14:textId="3A341033" w:rsidR="008C6E11" w:rsidRDefault="008C6E11" w:rsidP="008C6E11">
            <w:pPr>
              <w:jc w:val="center"/>
            </w:pPr>
            <w:r w:rsidRPr="00446160">
              <w:t>16.1</w:t>
            </w:r>
          </w:p>
        </w:tc>
      </w:tr>
      <w:tr w:rsidR="008C6E11" w14:paraId="25F4F0EB" w14:textId="77777777" w:rsidTr="00695143">
        <w:trPr>
          <w:jc w:val="center"/>
        </w:trPr>
        <w:tc>
          <w:tcPr>
            <w:tcW w:w="1223" w:type="dxa"/>
            <w:vMerge/>
          </w:tcPr>
          <w:p w14:paraId="6F664D5C" w14:textId="77777777" w:rsidR="008C6E11" w:rsidRDefault="008C6E11" w:rsidP="008C6E11">
            <w:pPr>
              <w:jc w:val="center"/>
            </w:pPr>
          </w:p>
        </w:tc>
        <w:tc>
          <w:tcPr>
            <w:tcW w:w="1223" w:type="dxa"/>
          </w:tcPr>
          <w:p w14:paraId="42B2AC72" w14:textId="77777777" w:rsidR="008C6E11" w:rsidRDefault="008C6E11" w:rsidP="008C6E11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5B8E6C27" w14:textId="20462188" w:rsidR="008C6E11" w:rsidRDefault="008C6E11" w:rsidP="008C6E11">
            <w:pPr>
              <w:jc w:val="center"/>
            </w:pPr>
            <w:r w:rsidRPr="00446160">
              <w:t>32.8</w:t>
            </w:r>
          </w:p>
        </w:tc>
        <w:tc>
          <w:tcPr>
            <w:tcW w:w="663" w:type="dxa"/>
          </w:tcPr>
          <w:p w14:paraId="01D7ECBD" w14:textId="331A6D7E" w:rsidR="008C6E11" w:rsidRDefault="008C6E11" w:rsidP="008C6E11">
            <w:pPr>
              <w:jc w:val="center"/>
            </w:pPr>
            <w:r w:rsidRPr="00446160">
              <w:t>37.9</w:t>
            </w:r>
          </w:p>
        </w:tc>
        <w:tc>
          <w:tcPr>
            <w:tcW w:w="680" w:type="dxa"/>
          </w:tcPr>
          <w:p w14:paraId="53A1B699" w14:textId="2B8274A2" w:rsidR="008C6E11" w:rsidRDefault="008C6E11" w:rsidP="008C6E11">
            <w:pPr>
              <w:jc w:val="center"/>
            </w:pPr>
            <w:r w:rsidRPr="00446160">
              <w:t>35.</w:t>
            </w:r>
            <w:r>
              <w:t>1</w:t>
            </w:r>
          </w:p>
        </w:tc>
        <w:tc>
          <w:tcPr>
            <w:tcW w:w="682" w:type="dxa"/>
          </w:tcPr>
          <w:p w14:paraId="7DE6DE4D" w14:textId="56AFB69D" w:rsidR="008C6E11" w:rsidRDefault="008C6E11" w:rsidP="008C6E11">
            <w:pPr>
              <w:jc w:val="center"/>
            </w:pPr>
            <w:r w:rsidRPr="00446160">
              <w:t>41.7</w:t>
            </w:r>
          </w:p>
        </w:tc>
        <w:tc>
          <w:tcPr>
            <w:tcW w:w="640" w:type="dxa"/>
          </w:tcPr>
          <w:p w14:paraId="1CEB3533" w14:textId="3EECAD93" w:rsidR="008C6E11" w:rsidRDefault="008C6E11" w:rsidP="008C6E11">
            <w:pPr>
              <w:jc w:val="center"/>
            </w:pPr>
            <w:r w:rsidRPr="00446160">
              <w:t>1.68</w:t>
            </w:r>
          </w:p>
        </w:tc>
        <w:tc>
          <w:tcPr>
            <w:tcW w:w="752" w:type="dxa"/>
          </w:tcPr>
          <w:p w14:paraId="06649782" w14:textId="56A770A2" w:rsidR="008C6E11" w:rsidRDefault="008C6E11" w:rsidP="008C6E11">
            <w:pPr>
              <w:jc w:val="center"/>
            </w:pPr>
            <w:r w:rsidRPr="00446160">
              <w:t>1.7</w:t>
            </w:r>
            <w:r>
              <w:t>7</w:t>
            </w:r>
          </w:p>
        </w:tc>
        <w:tc>
          <w:tcPr>
            <w:tcW w:w="665" w:type="dxa"/>
          </w:tcPr>
          <w:p w14:paraId="5C150F9F" w14:textId="66246A87" w:rsidR="008C6E11" w:rsidRDefault="008C6E11" w:rsidP="008C6E11">
            <w:pPr>
              <w:jc w:val="center"/>
            </w:pPr>
            <w:r w:rsidRPr="00446160">
              <w:t>1.68</w:t>
            </w:r>
          </w:p>
        </w:tc>
        <w:tc>
          <w:tcPr>
            <w:tcW w:w="673" w:type="dxa"/>
          </w:tcPr>
          <w:p w14:paraId="2F0525D9" w14:textId="6A4A7C37" w:rsidR="008C6E11" w:rsidRDefault="008C6E11" w:rsidP="008C6E11">
            <w:pPr>
              <w:jc w:val="center"/>
            </w:pPr>
            <w:r w:rsidRPr="00446160">
              <w:t>1.0</w:t>
            </w:r>
            <w:r>
              <w:t>1</w:t>
            </w:r>
          </w:p>
        </w:tc>
        <w:tc>
          <w:tcPr>
            <w:tcW w:w="624" w:type="dxa"/>
          </w:tcPr>
          <w:p w14:paraId="7389BC90" w14:textId="6440E760" w:rsidR="008C6E11" w:rsidRDefault="008C6E11" w:rsidP="008C6E11">
            <w:pPr>
              <w:jc w:val="center"/>
            </w:pPr>
            <w:r w:rsidRPr="00446160">
              <w:t>15.</w:t>
            </w:r>
            <w:r>
              <w:t>9</w:t>
            </w:r>
          </w:p>
        </w:tc>
        <w:tc>
          <w:tcPr>
            <w:tcW w:w="665" w:type="dxa"/>
          </w:tcPr>
          <w:p w14:paraId="0613CC23" w14:textId="332A08FF" w:rsidR="008C6E11" w:rsidRDefault="008C6E11" w:rsidP="008C6E11">
            <w:pPr>
              <w:jc w:val="center"/>
            </w:pPr>
            <w:r w:rsidRPr="00446160">
              <w:t>1</w:t>
            </w:r>
            <w:r>
              <w:t>4</w:t>
            </w:r>
            <w:r w:rsidRPr="00446160">
              <w:t>.</w:t>
            </w:r>
            <w:r>
              <w:t>0</w:t>
            </w:r>
          </w:p>
        </w:tc>
        <w:tc>
          <w:tcPr>
            <w:tcW w:w="686" w:type="dxa"/>
          </w:tcPr>
          <w:p w14:paraId="408B1CE0" w14:textId="2ED16B69" w:rsidR="008C6E11" w:rsidRDefault="008C6E11" w:rsidP="008C6E11">
            <w:pPr>
              <w:jc w:val="center"/>
            </w:pPr>
            <w:r w:rsidRPr="00446160">
              <w:t>15.</w:t>
            </w:r>
            <w:r>
              <w:t>4</w:t>
            </w:r>
          </w:p>
        </w:tc>
        <w:tc>
          <w:tcPr>
            <w:tcW w:w="686" w:type="dxa"/>
          </w:tcPr>
          <w:p w14:paraId="33DFA620" w14:textId="1DAE21F4" w:rsidR="008C6E11" w:rsidRDefault="008C6E11" w:rsidP="008C6E11">
            <w:pPr>
              <w:jc w:val="center"/>
            </w:pPr>
            <w:r w:rsidRPr="00446160">
              <w:t>13.1</w:t>
            </w:r>
          </w:p>
        </w:tc>
      </w:tr>
      <w:tr w:rsidR="008C6E11" w14:paraId="1211B5C8" w14:textId="77777777" w:rsidTr="00695143">
        <w:trPr>
          <w:jc w:val="center"/>
        </w:trPr>
        <w:tc>
          <w:tcPr>
            <w:tcW w:w="1223" w:type="dxa"/>
            <w:vMerge/>
          </w:tcPr>
          <w:p w14:paraId="40CB324D" w14:textId="77777777" w:rsidR="008C6E11" w:rsidRDefault="008C6E11" w:rsidP="008C6E11">
            <w:pPr>
              <w:jc w:val="center"/>
            </w:pPr>
          </w:p>
        </w:tc>
        <w:tc>
          <w:tcPr>
            <w:tcW w:w="1223" w:type="dxa"/>
          </w:tcPr>
          <w:p w14:paraId="4E558006" w14:textId="77777777" w:rsidR="008C6E11" w:rsidRDefault="008C6E11" w:rsidP="008C6E11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411D4E08" w14:textId="3767AE4A" w:rsidR="008C6E11" w:rsidRDefault="008C6E11" w:rsidP="008C6E11">
            <w:pPr>
              <w:jc w:val="center"/>
            </w:pPr>
            <w:r w:rsidRPr="00446160">
              <w:t>29.8</w:t>
            </w:r>
          </w:p>
        </w:tc>
        <w:tc>
          <w:tcPr>
            <w:tcW w:w="663" w:type="dxa"/>
          </w:tcPr>
          <w:p w14:paraId="1C47594F" w14:textId="3F29DB2E" w:rsidR="008C6E11" w:rsidRDefault="008C6E11" w:rsidP="008C6E11">
            <w:pPr>
              <w:jc w:val="center"/>
            </w:pPr>
            <w:r w:rsidRPr="00446160">
              <w:t>37.3</w:t>
            </w:r>
          </w:p>
        </w:tc>
        <w:tc>
          <w:tcPr>
            <w:tcW w:w="680" w:type="dxa"/>
          </w:tcPr>
          <w:p w14:paraId="7839DB5A" w14:textId="7990C2BA" w:rsidR="008C6E11" w:rsidRDefault="008C6E11" w:rsidP="008C6E11">
            <w:pPr>
              <w:jc w:val="center"/>
            </w:pPr>
            <w:r w:rsidRPr="00446160">
              <w:t>31.0</w:t>
            </w:r>
          </w:p>
        </w:tc>
        <w:tc>
          <w:tcPr>
            <w:tcW w:w="682" w:type="dxa"/>
          </w:tcPr>
          <w:p w14:paraId="5EA0F99D" w14:textId="111A3FF9" w:rsidR="008C6E11" w:rsidRDefault="008C6E11" w:rsidP="008C6E11">
            <w:pPr>
              <w:jc w:val="center"/>
            </w:pPr>
            <w:r w:rsidRPr="00446160">
              <w:t>4</w:t>
            </w:r>
            <w:r>
              <w:t>1</w:t>
            </w:r>
            <w:r w:rsidRPr="00446160">
              <w:t>.</w:t>
            </w:r>
            <w:r>
              <w:t>0</w:t>
            </w:r>
          </w:p>
        </w:tc>
        <w:tc>
          <w:tcPr>
            <w:tcW w:w="640" w:type="dxa"/>
          </w:tcPr>
          <w:p w14:paraId="6094E7DB" w14:textId="76AD70B5" w:rsidR="008C6E11" w:rsidRDefault="008C6E11" w:rsidP="008C6E11">
            <w:pPr>
              <w:jc w:val="center"/>
            </w:pPr>
            <w:r w:rsidRPr="00446160">
              <w:t>2.2</w:t>
            </w:r>
            <w:r>
              <w:t>7</w:t>
            </w:r>
          </w:p>
        </w:tc>
        <w:tc>
          <w:tcPr>
            <w:tcW w:w="752" w:type="dxa"/>
          </w:tcPr>
          <w:p w14:paraId="4B8FA502" w14:textId="57AA85E5" w:rsidR="008C6E11" w:rsidRDefault="008C6E11" w:rsidP="008C6E11">
            <w:pPr>
              <w:jc w:val="center"/>
            </w:pPr>
            <w:r w:rsidRPr="00446160">
              <w:t>1.26</w:t>
            </w:r>
          </w:p>
        </w:tc>
        <w:tc>
          <w:tcPr>
            <w:tcW w:w="665" w:type="dxa"/>
          </w:tcPr>
          <w:p w14:paraId="60BA1F82" w14:textId="2B1F596E" w:rsidR="008C6E11" w:rsidRDefault="008C6E11" w:rsidP="008C6E11">
            <w:pPr>
              <w:jc w:val="center"/>
            </w:pPr>
            <w:r w:rsidRPr="00446160">
              <w:t>1.8</w:t>
            </w:r>
            <w:r>
              <w:t>5</w:t>
            </w:r>
          </w:p>
        </w:tc>
        <w:tc>
          <w:tcPr>
            <w:tcW w:w="673" w:type="dxa"/>
          </w:tcPr>
          <w:p w14:paraId="5F5799A3" w14:textId="16A4CD4E" w:rsidR="008C6E11" w:rsidRDefault="008C6E11" w:rsidP="008C6E11">
            <w:pPr>
              <w:jc w:val="center"/>
            </w:pPr>
            <w:r w:rsidRPr="00446160">
              <w:t>1.68</w:t>
            </w:r>
          </w:p>
        </w:tc>
        <w:tc>
          <w:tcPr>
            <w:tcW w:w="624" w:type="dxa"/>
          </w:tcPr>
          <w:p w14:paraId="3EADF322" w14:textId="60D9E42A" w:rsidR="008C6E11" w:rsidRDefault="008C6E11" w:rsidP="008C6E11">
            <w:pPr>
              <w:jc w:val="center"/>
            </w:pPr>
            <w:r w:rsidRPr="00446160">
              <w:t>20.9</w:t>
            </w:r>
          </w:p>
        </w:tc>
        <w:tc>
          <w:tcPr>
            <w:tcW w:w="665" w:type="dxa"/>
          </w:tcPr>
          <w:p w14:paraId="32552EED" w14:textId="38E80FFF" w:rsidR="008C6E11" w:rsidRDefault="008C6E11" w:rsidP="008C6E11">
            <w:pPr>
              <w:jc w:val="center"/>
            </w:pPr>
            <w:r w:rsidRPr="00446160">
              <w:t>13.</w:t>
            </w:r>
            <w:r>
              <w:t>3</w:t>
            </w:r>
          </w:p>
        </w:tc>
        <w:tc>
          <w:tcPr>
            <w:tcW w:w="686" w:type="dxa"/>
          </w:tcPr>
          <w:p w14:paraId="08F61032" w14:textId="04DCA687" w:rsidR="008C6E11" w:rsidRDefault="008C6E11" w:rsidP="008C6E11">
            <w:pPr>
              <w:jc w:val="center"/>
            </w:pPr>
            <w:r w:rsidRPr="00446160">
              <w:t>18.2</w:t>
            </w:r>
          </w:p>
        </w:tc>
        <w:tc>
          <w:tcPr>
            <w:tcW w:w="686" w:type="dxa"/>
          </w:tcPr>
          <w:p w14:paraId="62D7F653" w14:textId="46D1A10B" w:rsidR="008C6E11" w:rsidRDefault="008C6E11" w:rsidP="008C6E11">
            <w:pPr>
              <w:jc w:val="center"/>
            </w:pPr>
            <w:r w:rsidRPr="00446160">
              <w:t>12.</w:t>
            </w:r>
            <w:r>
              <w:t>4</w:t>
            </w:r>
          </w:p>
        </w:tc>
      </w:tr>
      <w:tr w:rsidR="008C6E11" w14:paraId="54C87EFA" w14:textId="77777777" w:rsidTr="00695143">
        <w:trPr>
          <w:jc w:val="center"/>
        </w:trPr>
        <w:tc>
          <w:tcPr>
            <w:tcW w:w="1223" w:type="dxa"/>
            <w:vMerge/>
          </w:tcPr>
          <w:p w14:paraId="4C777526" w14:textId="77777777" w:rsidR="008C6E11" w:rsidRDefault="008C6E11" w:rsidP="008C6E11">
            <w:pPr>
              <w:jc w:val="center"/>
            </w:pPr>
          </w:p>
        </w:tc>
        <w:tc>
          <w:tcPr>
            <w:tcW w:w="1223" w:type="dxa"/>
          </w:tcPr>
          <w:p w14:paraId="1DD61530" w14:textId="77777777" w:rsidR="008C6E11" w:rsidRDefault="008C6E11" w:rsidP="008C6E11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38F798DF" w14:textId="4D91E1CC" w:rsidR="008C6E11" w:rsidRDefault="008C6E11" w:rsidP="008C6E11">
            <w:pPr>
              <w:jc w:val="center"/>
            </w:pPr>
            <w:r w:rsidRPr="00446160">
              <w:t>34</w:t>
            </w:r>
            <w:r>
              <w:t>.0</w:t>
            </w:r>
          </w:p>
        </w:tc>
        <w:tc>
          <w:tcPr>
            <w:tcW w:w="663" w:type="dxa"/>
          </w:tcPr>
          <w:p w14:paraId="0DB072F7" w14:textId="58A6315F" w:rsidR="008C6E11" w:rsidRDefault="008C6E11" w:rsidP="008C6E11">
            <w:pPr>
              <w:jc w:val="center"/>
            </w:pPr>
            <w:r w:rsidRPr="00446160">
              <w:t>30.</w:t>
            </w:r>
            <w:r>
              <w:t>7</w:t>
            </w:r>
          </w:p>
        </w:tc>
        <w:tc>
          <w:tcPr>
            <w:tcW w:w="680" w:type="dxa"/>
          </w:tcPr>
          <w:p w14:paraId="453719F0" w14:textId="02B3D95F" w:rsidR="008C6E11" w:rsidRDefault="008C6E11" w:rsidP="008C6E11">
            <w:pPr>
              <w:jc w:val="center"/>
            </w:pPr>
            <w:r w:rsidRPr="00446160">
              <w:t>32.5</w:t>
            </w:r>
          </w:p>
        </w:tc>
        <w:tc>
          <w:tcPr>
            <w:tcW w:w="682" w:type="dxa"/>
          </w:tcPr>
          <w:p w14:paraId="6DEAEC78" w14:textId="5B1D1845" w:rsidR="008C6E11" w:rsidRDefault="008C6E11" w:rsidP="008C6E11">
            <w:pPr>
              <w:jc w:val="center"/>
            </w:pPr>
            <w:r w:rsidRPr="00446160">
              <w:t>2</w:t>
            </w:r>
            <w:r>
              <w:t>9</w:t>
            </w:r>
            <w:r w:rsidRPr="00446160">
              <w:t>.</w:t>
            </w:r>
            <w:r>
              <w:t>0</w:t>
            </w:r>
          </w:p>
        </w:tc>
        <w:tc>
          <w:tcPr>
            <w:tcW w:w="640" w:type="dxa"/>
          </w:tcPr>
          <w:p w14:paraId="687EA117" w14:textId="61E50A8B" w:rsidR="008C6E11" w:rsidRDefault="008C6E11" w:rsidP="008C6E11">
            <w:pPr>
              <w:jc w:val="center"/>
            </w:pPr>
            <w:r w:rsidRPr="00446160">
              <w:t>2.0</w:t>
            </w:r>
            <w:r>
              <w:t>2</w:t>
            </w:r>
          </w:p>
        </w:tc>
        <w:tc>
          <w:tcPr>
            <w:tcW w:w="752" w:type="dxa"/>
          </w:tcPr>
          <w:p w14:paraId="5CF6E5F7" w14:textId="5ADAB989" w:rsidR="008C6E11" w:rsidRDefault="008C6E11" w:rsidP="008C6E11">
            <w:pPr>
              <w:jc w:val="center"/>
            </w:pPr>
            <w:r w:rsidRPr="00446160">
              <w:t>2.10</w:t>
            </w:r>
          </w:p>
        </w:tc>
        <w:tc>
          <w:tcPr>
            <w:tcW w:w="665" w:type="dxa"/>
          </w:tcPr>
          <w:p w14:paraId="06E1232E" w14:textId="45FFDD03" w:rsidR="008C6E11" w:rsidRDefault="008C6E11" w:rsidP="008C6E11">
            <w:pPr>
              <w:jc w:val="center"/>
            </w:pPr>
            <w:r w:rsidRPr="00446160">
              <w:t>1.68</w:t>
            </w:r>
          </w:p>
        </w:tc>
        <w:tc>
          <w:tcPr>
            <w:tcW w:w="673" w:type="dxa"/>
          </w:tcPr>
          <w:p w14:paraId="060F4526" w14:textId="77F94B0A" w:rsidR="008C6E11" w:rsidRDefault="008C6E11" w:rsidP="008C6E11">
            <w:pPr>
              <w:jc w:val="center"/>
            </w:pPr>
            <w:r w:rsidRPr="00446160">
              <w:t>2.35</w:t>
            </w:r>
          </w:p>
        </w:tc>
        <w:tc>
          <w:tcPr>
            <w:tcW w:w="624" w:type="dxa"/>
          </w:tcPr>
          <w:p w14:paraId="12DC8771" w14:textId="6AA5CBDD" w:rsidR="008C6E11" w:rsidRDefault="008C6E11" w:rsidP="008C6E11">
            <w:pPr>
              <w:jc w:val="center"/>
            </w:pPr>
            <w:r w:rsidRPr="00446160">
              <w:t>17.</w:t>
            </w:r>
            <w:r>
              <w:t>1</w:t>
            </w:r>
          </w:p>
        </w:tc>
        <w:tc>
          <w:tcPr>
            <w:tcW w:w="665" w:type="dxa"/>
          </w:tcPr>
          <w:p w14:paraId="3144BC37" w14:textId="58434D56" w:rsidR="008C6E11" w:rsidRDefault="008C6E11" w:rsidP="008C6E11">
            <w:pPr>
              <w:jc w:val="center"/>
            </w:pPr>
            <w:r w:rsidRPr="00446160">
              <w:t>1</w:t>
            </w:r>
            <w:r>
              <w:t>7</w:t>
            </w:r>
            <w:r w:rsidRPr="00446160">
              <w:t>.</w:t>
            </w:r>
            <w:r>
              <w:t>0</w:t>
            </w:r>
          </w:p>
        </w:tc>
        <w:tc>
          <w:tcPr>
            <w:tcW w:w="686" w:type="dxa"/>
          </w:tcPr>
          <w:p w14:paraId="34F54C5E" w14:textId="29D9085B" w:rsidR="008C6E11" w:rsidRDefault="008C6E11" w:rsidP="008C6E11">
            <w:pPr>
              <w:jc w:val="center"/>
            </w:pPr>
            <w:r w:rsidRPr="00446160">
              <w:t>15.2</w:t>
            </w:r>
          </w:p>
        </w:tc>
        <w:tc>
          <w:tcPr>
            <w:tcW w:w="686" w:type="dxa"/>
          </w:tcPr>
          <w:p w14:paraId="417F8971" w14:textId="5603C322" w:rsidR="008C6E11" w:rsidRDefault="008C6E11" w:rsidP="008C6E11">
            <w:pPr>
              <w:jc w:val="center"/>
            </w:pPr>
            <w:r w:rsidRPr="00446160">
              <w:t>18.</w:t>
            </w:r>
            <w:r>
              <w:t>7</w:t>
            </w:r>
          </w:p>
        </w:tc>
      </w:tr>
      <w:tr w:rsidR="008C6E11" w14:paraId="79B72D2B" w14:textId="77777777" w:rsidTr="00695143">
        <w:trPr>
          <w:jc w:val="center"/>
        </w:trPr>
        <w:tc>
          <w:tcPr>
            <w:tcW w:w="1223" w:type="dxa"/>
            <w:vMerge w:val="restart"/>
          </w:tcPr>
          <w:p w14:paraId="2ABC2F3D" w14:textId="77777777" w:rsidR="008C6E11" w:rsidRDefault="008C6E11" w:rsidP="008C6E11">
            <w:pPr>
              <w:jc w:val="center"/>
            </w:pPr>
            <w:r>
              <w:t>DNN</w:t>
            </w:r>
          </w:p>
        </w:tc>
        <w:tc>
          <w:tcPr>
            <w:tcW w:w="1223" w:type="dxa"/>
          </w:tcPr>
          <w:p w14:paraId="106CF8A7" w14:textId="77777777" w:rsidR="008C6E11" w:rsidRDefault="008C6E11" w:rsidP="008C6E11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3F8BC8B4" w14:textId="33C6A741" w:rsidR="008C6E11" w:rsidRPr="00063A4F" w:rsidRDefault="008C6E11" w:rsidP="008C6E11">
            <w:pPr>
              <w:jc w:val="center"/>
              <w:rPr>
                <w:b/>
                <w:bCs/>
              </w:rPr>
            </w:pPr>
            <w:r w:rsidRPr="00063A4F">
              <w:rPr>
                <w:b/>
                <w:bCs/>
              </w:rPr>
              <w:t>6.29</w:t>
            </w:r>
          </w:p>
        </w:tc>
        <w:tc>
          <w:tcPr>
            <w:tcW w:w="663" w:type="dxa"/>
          </w:tcPr>
          <w:p w14:paraId="709F7768" w14:textId="55BA0AB2" w:rsidR="008C6E11" w:rsidRDefault="008C6E11" w:rsidP="008C6E11">
            <w:pPr>
              <w:jc w:val="center"/>
            </w:pPr>
            <w:r w:rsidRPr="00446160">
              <w:t>7.34</w:t>
            </w:r>
          </w:p>
        </w:tc>
        <w:tc>
          <w:tcPr>
            <w:tcW w:w="680" w:type="dxa"/>
          </w:tcPr>
          <w:p w14:paraId="30B4BEB4" w14:textId="0E9A757E" w:rsidR="008C6E11" w:rsidRDefault="008C6E11" w:rsidP="008C6E11">
            <w:pPr>
              <w:jc w:val="center"/>
            </w:pPr>
            <w:r w:rsidRPr="00446160">
              <w:t>11.6</w:t>
            </w:r>
          </w:p>
        </w:tc>
        <w:tc>
          <w:tcPr>
            <w:tcW w:w="682" w:type="dxa"/>
          </w:tcPr>
          <w:p w14:paraId="2104C4DA" w14:textId="53F2AE51" w:rsidR="008C6E11" w:rsidRDefault="008C6E11" w:rsidP="008C6E11">
            <w:pPr>
              <w:jc w:val="center"/>
            </w:pPr>
            <w:r w:rsidRPr="00446160">
              <w:t>13.4</w:t>
            </w:r>
          </w:p>
        </w:tc>
        <w:tc>
          <w:tcPr>
            <w:tcW w:w="640" w:type="dxa"/>
          </w:tcPr>
          <w:p w14:paraId="4F00A148" w14:textId="263C887F" w:rsidR="008C6E11" w:rsidRDefault="008C6E11" w:rsidP="008C6E11">
            <w:pPr>
              <w:jc w:val="center"/>
            </w:pPr>
            <w:r w:rsidRPr="00446160">
              <w:t>8.07</w:t>
            </w:r>
          </w:p>
        </w:tc>
        <w:tc>
          <w:tcPr>
            <w:tcW w:w="752" w:type="dxa"/>
          </w:tcPr>
          <w:p w14:paraId="663828F0" w14:textId="26806A76" w:rsidR="008C6E11" w:rsidRDefault="008C6E11" w:rsidP="008C6E11">
            <w:pPr>
              <w:jc w:val="center"/>
            </w:pPr>
            <w:r w:rsidRPr="00446160">
              <w:t>6.9</w:t>
            </w:r>
            <w:r>
              <w:t>8</w:t>
            </w:r>
          </w:p>
        </w:tc>
        <w:tc>
          <w:tcPr>
            <w:tcW w:w="665" w:type="dxa"/>
          </w:tcPr>
          <w:p w14:paraId="13875A9A" w14:textId="5278E233" w:rsidR="008C6E11" w:rsidRDefault="008C6E11" w:rsidP="008C6E11">
            <w:pPr>
              <w:jc w:val="center"/>
            </w:pPr>
            <w:r w:rsidRPr="00446160">
              <w:t>3.36</w:t>
            </w:r>
          </w:p>
        </w:tc>
        <w:tc>
          <w:tcPr>
            <w:tcW w:w="673" w:type="dxa"/>
          </w:tcPr>
          <w:p w14:paraId="4AAB9080" w14:textId="7BDF6513" w:rsidR="008C6E11" w:rsidRDefault="008C6E11" w:rsidP="008C6E11">
            <w:pPr>
              <w:jc w:val="center"/>
            </w:pPr>
            <w:r w:rsidRPr="00446160">
              <w:t>3.5</w:t>
            </w:r>
            <w:r>
              <w:t>3</w:t>
            </w:r>
          </w:p>
        </w:tc>
        <w:tc>
          <w:tcPr>
            <w:tcW w:w="624" w:type="dxa"/>
          </w:tcPr>
          <w:p w14:paraId="32D34E13" w14:textId="77BBB17A" w:rsidR="008C6E11" w:rsidRDefault="008C6E11" w:rsidP="008C6E11">
            <w:pPr>
              <w:jc w:val="center"/>
            </w:pPr>
            <w:r w:rsidRPr="00446160">
              <w:t>67.1</w:t>
            </w:r>
          </w:p>
        </w:tc>
        <w:tc>
          <w:tcPr>
            <w:tcW w:w="665" w:type="dxa"/>
          </w:tcPr>
          <w:p w14:paraId="6F6704FE" w14:textId="4D461976" w:rsidR="008C6E11" w:rsidRDefault="008C6E11" w:rsidP="008C6E11">
            <w:pPr>
              <w:jc w:val="center"/>
            </w:pPr>
            <w:r w:rsidRPr="00446160">
              <w:t>63.0</w:t>
            </w:r>
          </w:p>
        </w:tc>
        <w:tc>
          <w:tcPr>
            <w:tcW w:w="686" w:type="dxa"/>
          </w:tcPr>
          <w:p w14:paraId="5E377929" w14:textId="21F95BB5" w:rsidR="008C6E11" w:rsidRDefault="008C6E11" w:rsidP="008C6E11">
            <w:pPr>
              <w:jc w:val="center"/>
            </w:pPr>
            <w:r w:rsidRPr="00446160">
              <w:t>43.</w:t>
            </w:r>
            <w:r>
              <w:t>4</w:t>
            </w:r>
          </w:p>
        </w:tc>
        <w:tc>
          <w:tcPr>
            <w:tcW w:w="686" w:type="dxa"/>
          </w:tcPr>
          <w:p w14:paraId="11300186" w14:textId="254BB0EC" w:rsidR="008C6E11" w:rsidRDefault="008C6E11" w:rsidP="008C6E11">
            <w:pPr>
              <w:jc w:val="center"/>
            </w:pPr>
            <w:r w:rsidRPr="00446160">
              <w:t>39.9</w:t>
            </w:r>
          </w:p>
        </w:tc>
      </w:tr>
      <w:tr w:rsidR="008C6E11" w14:paraId="5E727C52" w14:textId="77777777" w:rsidTr="00695143">
        <w:trPr>
          <w:jc w:val="center"/>
        </w:trPr>
        <w:tc>
          <w:tcPr>
            <w:tcW w:w="1223" w:type="dxa"/>
            <w:vMerge/>
          </w:tcPr>
          <w:p w14:paraId="034CD35F" w14:textId="77777777" w:rsidR="008C6E11" w:rsidRDefault="008C6E11" w:rsidP="008C6E11">
            <w:pPr>
              <w:jc w:val="center"/>
            </w:pPr>
          </w:p>
        </w:tc>
        <w:tc>
          <w:tcPr>
            <w:tcW w:w="1223" w:type="dxa"/>
          </w:tcPr>
          <w:p w14:paraId="355583A8" w14:textId="77777777" w:rsidR="008C6E11" w:rsidRDefault="008C6E11" w:rsidP="008C6E11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2CA89AF4" w14:textId="041ABF69" w:rsidR="008C6E11" w:rsidRDefault="008C6E11" w:rsidP="008C6E11">
            <w:pPr>
              <w:jc w:val="center"/>
            </w:pPr>
            <w:r w:rsidRPr="00446160">
              <w:t>6.95</w:t>
            </w:r>
          </w:p>
        </w:tc>
        <w:tc>
          <w:tcPr>
            <w:tcW w:w="663" w:type="dxa"/>
          </w:tcPr>
          <w:p w14:paraId="5B4D41BB" w14:textId="2D1AE69C" w:rsidR="008C6E11" w:rsidRDefault="008C6E11" w:rsidP="008C6E11">
            <w:pPr>
              <w:jc w:val="center"/>
            </w:pPr>
            <w:r w:rsidRPr="00446160">
              <w:t>10.</w:t>
            </w:r>
            <w:r>
              <w:t>2</w:t>
            </w:r>
          </w:p>
        </w:tc>
        <w:tc>
          <w:tcPr>
            <w:tcW w:w="680" w:type="dxa"/>
          </w:tcPr>
          <w:p w14:paraId="3DDF7A86" w14:textId="1B4834A8" w:rsidR="008C6E11" w:rsidRDefault="008C6E11" w:rsidP="008C6E11">
            <w:pPr>
              <w:jc w:val="center"/>
            </w:pPr>
            <w:r w:rsidRPr="00446160">
              <w:t>5.5</w:t>
            </w:r>
            <w:r>
              <w:t>1</w:t>
            </w:r>
          </w:p>
        </w:tc>
        <w:tc>
          <w:tcPr>
            <w:tcW w:w="682" w:type="dxa"/>
          </w:tcPr>
          <w:p w14:paraId="416C4D7B" w14:textId="45634435" w:rsidR="008C6E11" w:rsidRDefault="008C6E11" w:rsidP="008C6E11">
            <w:pPr>
              <w:jc w:val="center"/>
            </w:pPr>
            <w:r w:rsidRPr="00446160">
              <w:t>7.7</w:t>
            </w:r>
            <w:r>
              <w:t>4</w:t>
            </w:r>
          </w:p>
        </w:tc>
        <w:tc>
          <w:tcPr>
            <w:tcW w:w="640" w:type="dxa"/>
          </w:tcPr>
          <w:p w14:paraId="72E5499D" w14:textId="0335527B" w:rsidR="008C6E11" w:rsidRDefault="008C6E11" w:rsidP="008C6E11">
            <w:pPr>
              <w:jc w:val="center"/>
            </w:pPr>
            <w:r w:rsidRPr="00446160">
              <w:t>7.6</w:t>
            </w:r>
            <w:r>
              <w:t>5</w:t>
            </w:r>
          </w:p>
        </w:tc>
        <w:tc>
          <w:tcPr>
            <w:tcW w:w="752" w:type="dxa"/>
          </w:tcPr>
          <w:p w14:paraId="6145F562" w14:textId="331EF35A" w:rsidR="008C6E11" w:rsidRDefault="008C6E11" w:rsidP="008C6E11">
            <w:pPr>
              <w:jc w:val="center"/>
            </w:pPr>
            <w:r w:rsidRPr="00446160">
              <w:t>4.62</w:t>
            </w:r>
          </w:p>
        </w:tc>
        <w:tc>
          <w:tcPr>
            <w:tcW w:w="665" w:type="dxa"/>
          </w:tcPr>
          <w:p w14:paraId="53E3996D" w14:textId="33502C33" w:rsidR="008C6E11" w:rsidRDefault="008C6E11" w:rsidP="008C6E11">
            <w:pPr>
              <w:jc w:val="center"/>
            </w:pPr>
            <w:r w:rsidRPr="00446160">
              <w:t>10.3</w:t>
            </w:r>
          </w:p>
        </w:tc>
        <w:tc>
          <w:tcPr>
            <w:tcW w:w="673" w:type="dxa"/>
          </w:tcPr>
          <w:p w14:paraId="5D81C8DB" w14:textId="39C0994A" w:rsidR="008C6E11" w:rsidRDefault="008C6E11" w:rsidP="008C6E11">
            <w:pPr>
              <w:jc w:val="center"/>
            </w:pPr>
            <w:r w:rsidRPr="00446160">
              <w:t>7.56</w:t>
            </w:r>
          </w:p>
        </w:tc>
        <w:tc>
          <w:tcPr>
            <w:tcW w:w="624" w:type="dxa"/>
          </w:tcPr>
          <w:p w14:paraId="570366BA" w14:textId="0A386905" w:rsidR="008C6E11" w:rsidRDefault="008C6E11" w:rsidP="008C6E11">
            <w:pPr>
              <w:jc w:val="center"/>
            </w:pPr>
            <w:r w:rsidRPr="00446160">
              <w:t>64.5</w:t>
            </w:r>
          </w:p>
        </w:tc>
        <w:tc>
          <w:tcPr>
            <w:tcW w:w="665" w:type="dxa"/>
          </w:tcPr>
          <w:p w14:paraId="3888E05C" w14:textId="5E9E8183" w:rsidR="008C6E11" w:rsidRDefault="008C6E11" w:rsidP="008C6E11">
            <w:pPr>
              <w:jc w:val="center"/>
            </w:pPr>
            <w:r w:rsidRPr="00446160">
              <w:t>49.4</w:t>
            </w:r>
          </w:p>
        </w:tc>
        <w:tc>
          <w:tcPr>
            <w:tcW w:w="686" w:type="dxa"/>
          </w:tcPr>
          <w:p w14:paraId="76140DBF" w14:textId="5F6DD03D" w:rsidR="008C6E11" w:rsidRDefault="008C6E11" w:rsidP="008C6E11">
            <w:pPr>
              <w:jc w:val="center"/>
            </w:pPr>
            <w:r w:rsidRPr="00446160">
              <w:t>71.</w:t>
            </w:r>
            <w:r>
              <w:t>7</w:t>
            </w:r>
          </w:p>
        </w:tc>
        <w:tc>
          <w:tcPr>
            <w:tcW w:w="686" w:type="dxa"/>
          </w:tcPr>
          <w:p w14:paraId="7A6060E7" w14:textId="740679E2" w:rsidR="008C6E11" w:rsidRDefault="008C6E11" w:rsidP="008C6E11">
            <w:pPr>
              <w:jc w:val="center"/>
            </w:pPr>
            <w:r w:rsidRPr="00446160">
              <w:t>5</w:t>
            </w:r>
            <w:r>
              <w:t>8</w:t>
            </w:r>
            <w:r w:rsidRPr="00446160">
              <w:t>.</w:t>
            </w:r>
            <w:r>
              <w:t>0</w:t>
            </w:r>
          </w:p>
        </w:tc>
      </w:tr>
      <w:tr w:rsidR="008C6E11" w14:paraId="2B206F40" w14:textId="77777777" w:rsidTr="00695143">
        <w:trPr>
          <w:jc w:val="center"/>
        </w:trPr>
        <w:tc>
          <w:tcPr>
            <w:tcW w:w="1223" w:type="dxa"/>
            <w:vMerge/>
          </w:tcPr>
          <w:p w14:paraId="6918401C" w14:textId="77777777" w:rsidR="008C6E11" w:rsidRDefault="008C6E11" w:rsidP="008C6E11">
            <w:pPr>
              <w:jc w:val="center"/>
            </w:pPr>
          </w:p>
        </w:tc>
        <w:tc>
          <w:tcPr>
            <w:tcW w:w="1223" w:type="dxa"/>
          </w:tcPr>
          <w:p w14:paraId="626068B5" w14:textId="77777777" w:rsidR="008C6E11" w:rsidRDefault="008C6E11" w:rsidP="008C6E11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279DCF3B" w14:textId="43411DEB" w:rsidR="008C6E11" w:rsidRDefault="008C6E11" w:rsidP="008C6E11">
            <w:pPr>
              <w:jc w:val="center"/>
            </w:pPr>
            <w:r w:rsidRPr="00446160">
              <w:t>6.52</w:t>
            </w:r>
          </w:p>
        </w:tc>
        <w:tc>
          <w:tcPr>
            <w:tcW w:w="663" w:type="dxa"/>
          </w:tcPr>
          <w:p w14:paraId="6C23DE5A" w14:textId="46C4EB39" w:rsidR="008C6E11" w:rsidRDefault="008C6E11" w:rsidP="008C6E11">
            <w:pPr>
              <w:jc w:val="center"/>
            </w:pPr>
            <w:r>
              <w:t>7</w:t>
            </w:r>
            <w:r w:rsidRPr="00446160">
              <w:t>.</w:t>
            </w:r>
            <w:r>
              <w:t>60</w:t>
            </w:r>
          </w:p>
        </w:tc>
        <w:tc>
          <w:tcPr>
            <w:tcW w:w="680" w:type="dxa"/>
          </w:tcPr>
          <w:p w14:paraId="37160D52" w14:textId="468CC22A" w:rsidR="008C6E11" w:rsidRDefault="008C6E11" w:rsidP="008C6E11">
            <w:pPr>
              <w:jc w:val="center"/>
            </w:pPr>
            <w:r w:rsidRPr="00446160">
              <w:t>5.1</w:t>
            </w:r>
            <w:r>
              <w:t>3</w:t>
            </w:r>
          </w:p>
        </w:tc>
        <w:tc>
          <w:tcPr>
            <w:tcW w:w="682" w:type="dxa"/>
          </w:tcPr>
          <w:p w14:paraId="6409C88C" w14:textId="7B692E37" w:rsidR="008C6E11" w:rsidRPr="00063A4F" w:rsidRDefault="008C6E11" w:rsidP="008C6E11">
            <w:pPr>
              <w:jc w:val="center"/>
              <w:rPr>
                <w:b/>
                <w:bCs/>
              </w:rPr>
            </w:pPr>
            <w:r w:rsidRPr="00063A4F">
              <w:rPr>
                <w:b/>
                <w:bCs/>
              </w:rPr>
              <w:t>3.06</w:t>
            </w:r>
          </w:p>
        </w:tc>
        <w:tc>
          <w:tcPr>
            <w:tcW w:w="640" w:type="dxa"/>
          </w:tcPr>
          <w:p w14:paraId="665F80D1" w14:textId="38ED4ABB" w:rsidR="008C6E11" w:rsidRPr="00063A4F" w:rsidRDefault="008C6E11" w:rsidP="008C6E11">
            <w:pPr>
              <w:jc w:val="center"/>
              <w:rPr>
                <w:b/>
                <w:bCs/>
              </w:rPr>
            </w:pPr>
            <w:r w:rsidRPr="00063A4F">
              <w:rPr>
                <w:b/>
                <w:bCs/>
              </w:rPr>
              <w:t>8.24</w:t>
            </w:r>
          </w:p>
        </w:tc>
        <w:tc>
          <w:tcPr>
            <w:tcW w:w="752" w:type="dxa"/>
          </w:tcPr>
          <w:p w14:paraId="78DDC995" w14:textId="5F1864DC" w:rsidR="008C6E11" w:rsidRPr="00063A4F" w:rsidRDefault="008C6E11" w:rsidP="008C6E11">
            <w:pPr>
              <w:jc w:val="center"/>
              <w:rPr>
                <w:b/>
                <w:bCs/>
              </w:rPr>
            </w:pPr>
            <w:r w:rsidRPr="00063A4F">
              <w:rPr>
                <w:b/>
                <w:bCs/>
              </w:rPr>
              <w:t>9.33</w:t>
            </w:r>
          </w:p>
        </w:tc>
        <w:tc>
          <w:tcPr>
            <w:tcW w:w="665" w:type="dxa"/>
          </w:tcPr>
          <w:p w14:paraId="6F8B5C67" w14:textId="0638C8D2" w:rsidR="008C6E11" w:rsidRDefault="008C6E11" w:rsidP="008C6E11">
            <w:pPr>
              <w:jc w:val="center"/>
            </w:pPr>
            <w:r w:rsidRPr="00446160">
              <w:t>11.0</w:t>
            </w:r>
          </w:p>
        </w:tc>
        <w:tc>
          <w:tcPr>
            <w:tcW w:w="673" w:type="dxa"/>
          </w:tcPr>
          <w:p w14:paraId="5064BE3F" w14:textId="46F20A86" w:rsidR="008C6E11" w:rsidRPr="00063A4F" w:rsidRDefault="008C6E11" w:rsidP="008C6E11">
            <w:pPr>
              <w:jc w:val="center"/>
              <w:rPr>
                <w:b/>
                <w:bCs/>
              </w:rPr>
            </w:pPr>
            <w:r w:rsidRPr="00063A4F">
              <w:rPr>
                <w:b/>
                <w:bCs/>
              </w:rPr>
              <w:t>17.7</w:t>
            </w:r>
          </w:p>
        </w:tc>
        <w:tc>
          <w:tcPr>
            <w:tcW w:w="624" w:type="dxa"/>
          </w:tcPr>
          <w:p w14:paraId="43E36734" w14:textId="4EB558E9" w:rsidR="008C6E11" w:rsidRPr="00063A4F" w:rsidRDefault="008C6E11" w:rsidP="008C6E11">
            <w:pPr>
              <w:jc w:val="center"/>
              <w:rPr>
                <w:b/>
                <w:bCs/>
              </w:rPr>
            </w:pPr>
            <w:r w:rsidRPr="00063A4F">
              <w:rPr>
                <w:b/>
                <w:bCs/>
              </w:rPr>
              <w:t>69.4</w:t>
            </w:r>
          </w:p>
        </w:tc>
        <w:tc>
          <w:tcPr>
            <w:tcW w:w="665" w:type="dxa"/>
          </w:tcPr>
          <w:p w14:paraId="05FB1A73" w14:textId="257A9A4A" w:rsidR="008C6E11" w:rsidRDefault="008C6E11" w:rsidP="008C6E11">
            <w:pPr>
              <w:jc w:val="center"/>
            </w:pPr>
            <w:r w:rsidRPr="00446160">
              <w:t>60.5</w:t>
            </w:r>
          </w:p>
        </w:tc>
        <w:tc>
          <w:tcPr>
            <w:tcW w:w="686" w:type="dxa"/>
          </w:tcPr>
          <w:p w14:paraId="0D32581E" w14:textId="347A031C" w:rsidR="008C6E11" w:rsidRDefault="008C6E11" w:rsidP="008C6E11">
            <w:pPr>
              <w:jc w:val="center"/>
            </w:pPr>
            <w:r w:rsidRPr="00446160">
              <w:t>73.</w:t>
            </w:r>
            <w:r>
              <w:t>4</w:t>
            </w:r>
          </w:p>
        </w:tc>
        <w:tc>
          <w:tcPr>
            <w:tcW w:w="686" w:type="dxa"/>
          </w:tcPr>
          <w:p w14:paraId="5F6B1C10" w14:textId="6085C079" w:rsidR="008C6E11" w:rsidRPr="00063A4F" w:rsidRDefault="008C6E11" w:rsidP="008C6E11">
            <w:pPr>
              <w:jc w:val="center"/>
              <w:rPr>
                <w:b/>
                <w:bCs/>
              </w:rPr>
            </w:pPr>
            <w:r w:rsidRPr="00063A4F">
              <w:rPr>
                <w:b/>
                <w:bCs/>
              </w:rPr>
              <w:t>88.0</w:t>
            </w:r>
          </w:p>
        </w:tc>
      </w:tr>
      <w:tr w:rsidR="008C6E11" w14:paraId="0157C711" w14:textId="77777777" w:rsidTr="00695143">
        <w:trPr>
          <w:jc w:val="center"/>
        </w:trPr>
        <w:tc>
          <w:tcPr>
            <w:tcW w:w="1223" w:type="dxa"/>
            <w:vMerge/>
          </w:tcPr>
          <w:p w14:paraId="1658B123" w14:textId="77777777" w:rsidR="008C6E11" w:rsidRDefault="008C6E11" w:rsidP="008C6E11">
            <w:pPr>
              <w:jc w:val="center"/>
            </w:pPr>
          </w:p>
        </w:tc>
        <w:tc>
          <w:tcPr>
            <w:tcW w:w="1223" w:type="dxa"/>
          </w:tcPr>
          <w:p w14:paraId="639038BF" w14:textId="77777777" w:rsidR="008C6E11" w:rsidRDefault="008C6E11" w:rsidP="008C6E11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2EDDD799" w14:textId="6CDC25B3" w:rsidR="008C6E11" w:rsidRDefault="008C6E11" w:rsidP="008C6E11">
            <w:pPr>
              <w:jc w:val="center"/>
            </w:pPr>
            <w:r w:rsidRPr="00446160">
              <w:t>19.</w:t>
            </w:r>
            <w:r>
              <w:t>1</w:t>
            </w:r>
          </w:p>
        </w:tc>
        <w:tc>
          <w:tcPr>
            <w:tcW w:w="663" w:type="dxa"/>
          </w:tcPr>
          <w:p w14:paraId="0FA4C4C1" w14:textId="1A7D0B07" w:rsidR="008C6E11" w:rsidRPr="00063A4F" w:rsidRDefault="008C6E11" w:rsidP="008C6E11">
            <w:pPr>
              <w:jc w:val="center"/>
              <w:rPr>
                <w:b/>
                <w:bCs/>
              </w:rPr>
            </w:pPr>
            <w:r w:rsidRPr="00063A4F">
              <w:rPr>
                <w:b/>
                <w:bCs/>
              </w:rPr>
              <w:t>7.16</w:t>
            </w:r>
          </w:p>
        </w:tc>
        <w:tc>
          <w:tcPr>
            <w:tcW w:w="680" w:type="dxa"/>
          </w:tcPr>
          <w:p w14:paraId="3F1CCE1F" w14:textId="083BF2E9" w:rsidR="008C6E11" w:rsidRPr="00063A4F" w:rsidRDefault="008C6E11" w:rsidP="008C6E11">
            <w:pPr>
              <w:jc w:val="center"/>
              <w:rPr>
                <w:b/>
                <w:bCs/>
              </w:rPr>
            </w:pPr>
            <w:r w:rsidRPr="00063A4F">
              <w:rPr>
                <w:b/>
                <w:bCs/>
              </w:rPr>
              <w:t>2.05</w:t>
            </w:r>
          </w:p>
        </w:tc>
        <w:tc>
          <w:tcPr>
            <w:tcW w:w="682" w:type="dxa"/>
          </w:tcPr>
          <w:p w14:paraId="4F1C42F8" w14:textId="3A1802A2" w:rsidR="008C6E11" w:rsidRDefault="008C6E11" w:rsidP="008C6E11">
            <w:pPr>
              <w:jc w:val="center"/>
            </w:pPr>
            <w:r w:rsidRPr="00446160">
              <w:t>3.4</w:t>
            </w:r>
            <w:r>
              <w:t>6</w:t>
            </w:r>
          </w:p>
        </w:tc>
        <w:tc>
          <w:tcPr>
            <w:tcW w:w="640" w:type="dxa"/>
          </w:tcPr>
          <w:p w14:paraId="0A41F76B" w14:textId="18674974" w:rsidR="008C6E11" w:rsidRDefault="008C6E11" w:rsidP="008C6E11">
            <w:pPr>
              <w:jc w:val="center"/>
            </w:pPr>
            <w:r w:rsidRPr="00446160">
              <w:t>2.69</w:t>
            </w:r>
          </w:p>
        </w:tc>
        <w:tc>
          <w:tcPr>
            <w:tcW w:w="752" w:type="dxa"/>
          </w:tcPr>
          <w:p w14:paraId="1FBD76C0" w14:textId="727575EF" w:rsidR="008C6E11" w:rsidRDefault="008C6E11" w:rsidP="008C6E11">
            <w:pPr>
              <w:jc w:val="center"/>
            </w:pPr>
            <w:r w:rsidRPr="00446160">
              <w:t>8.99</w:t>
            </w:r>
          </w:p>
        </w:tc>
        <w:tc>
          <w:tcPr>
            <w:tcW w:w="665" w:type="dxa"/>
          </w:tcPr>
          <w:p w14:paraId="4281640A" w14:textId="6444B787" w:rsidR="008C6E11" w:rsidRPr="00063A4F" w:rsidRDefault="008C6E11" w:rsidP="008C6E11">
            <w:pPr>
              <w:jc w:val="center"/>
              <w:rPr>
                <w:b/>
                <w:bCs/>
              </w:rPr>
            </w:pPr>
            <w:r w:rsidRPr="00063A4F">
              <w:rPr>
                <w:b/>
                <w:bCs/>
              </w:rPr>
              <w:t>27.8</w:t>
            </w:r>
          </w:p>
        </w:tc>
        <w:tc>
          <w:tcPr>
            <w:tcW w:w="673" w:type="dxa"/>
          </w:tcPr>
          <w:p w14:paraId="78E7A7A0" w14:textId="54174E58" w:rsidR="008C6E11" w:rsidRDefault="008C6E11" w:rsidP="008C6E11">
            <w:pPr>
              <w:jc w:val="center"/>
            </w:pPr>
            <w:r w:rsidRPr="00446160">
              <w:t>17.1</w:t>
            </w:r>
          </w:p>
        </w:tc>
        <w:tc>
          <w:tcPr>
            <w:tcW w:w="624" w:type="dxa"/>
          </w:tcPr>
          <w:p w14:paraId="6A1696B7" w14:textId="21ED92CF" w:rsidR="008C6E11" w:rsidRDefault="008C6E11" w:rsidP="008C6E11">
            <w:pPr>
              <w:jc w:val="center"/>
            </w:pPr>
            <w:r w:rsidRPr="00446160">
              <w:t>28.</w:t>
            </w:r>
            <w:r>
              <w:t>6</w:t>
            </w:r>
          </w:p>
        </w:tc>
        <w:tc>
          <w:tcPr>
            <w:tcW w:w="665" w:type="dxa"/>
          </w:tcPr>
          <w:p w14:paraId="7FA0D267" w14:textId="796E5FF1" w:rsidR="008C6E11" w:rsidRPr="00063A4F" w:rsidRDefault="008C6E11" w:rsidP="008C6E11">
            <w:pPr>
              <w:jc w:val="center"/>
              <w:rPr>
                <w:b/>
                <w:bCs/>
              </w:rPr>
            </w:pPr>
            <w:r w:rsidRPr="00063A4F">
              <w:rPr>
                <w:b/>
                <w:bCs/>
              </w:rPr>
              <w:t>63.3</w:t>
            </w:r>
          </w:p>
        </w:tc>
        <w:tc>
          <w:tcPr>
            <w:tcW w:w="686" w:type="dxa"/>
          </w:tcPr>
          <w:p w14:paraId="57B4B726" w14:textId="1A9606FD" w:rsidR="008C6E11" w:rsidRPr="00063A4F" w:rsidRDefault="008C6E11" w:rsidP="008C6E11">
            <w:pPr>
              <w:jc w:val="center"/>
              <w:rPr>
                <w:b/>
                <w:bCs/>
              </w:rPr>
            </w:pPr>
            <w:r w:rsidRPr="00063A4F">
              <w:rPr>
                <w:b/>
                <w:bCs/>
              </w:rPr>
              <w:t>85.4</w:t>
            </w:r>
          </w:p>
        </w:tc>
        <w:tc>
          <w:tcPr>
            <w:tcW w:w="686" w:type="dxa"/>
          </w:tcPr>
          <w:p w14:paraId="4AE2FEDA" w14:textId="04D00217" w:rsidR="008C6E11" w:rsidRDefault="008C6E11" w:rsidP="008C6E11">
            <w:pPr>
              <w:jc w:val="center"/>
            </w:pPr>
            <w:r w:rsidRPr="00446160">
              <w:t>80.</w:t>
            </w:r>
            <w:r>
              <w:t>6</w:t>
            </w:r>
          </w:p>
        </w:tc>
      </w:tr>
    </w:tbl>
    <w:p w14:paraId="2A87F345" w14:textId="77777777" w:rsidR="00566964" w:rsidRDefault="00566964" w:rsidP="00B27B64"/>
    <w:p w14:paraId="311FAEA9" w14:textId="77777777" w:rsidR="00B27B64" w:rsidRDefault="00B27B64" w:rsidP="00B27B64">
      <w:r>
        <w:br w:type="page"/>
      </w:r>
    </w:p>
    <w:p w14:paraId="45C5552C" w14:textId="7E9D9BC1" w:rsidR="00173ED9" w:rsidRDefault="00173ED9" w:rsidP="00173ED9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05252489" wp14:editId="5324B727">
            <wp:extent cx="1440000" cy="1102534"/>
            <wp:effectExtent l="0" t="0" r="8255" b="2540"/>
            <wp:docPr id="120510528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5105280" name="Рисунок 1205105280"/>
                    <pic:cNvPicPr/>
                  </pic:nvPicPr>
                  <pic:blipFill>
                    <a:blip r:embed="rId6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C2E0971" wp14:editId="0AE5DE8A">
            <wp:extent cx="1440000" cy="1102534"/>
            <wp:effectExtent l="0" t="0" r="8255" b="2540"/>
            <wp:docPr id="773433083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3433083" name="Рисунок 773433083"/>
                    <pic:cNvPicPr/>
                  </pic:nvPicPr>
                  <pic:blipFill>
                    <a:blip r:embed="rId6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9F6EC0B" wp14:editId="364261C4">
            <wp:extent cx="1440000" cy="1102534"/>
            <wp:effectExtent l="0" t="0" r="8255" b="2540"/>
            <wp:docPr id="517230291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7230291" name="Рисунок 517230291"/>
                    <pic:cNvPicPr/>
                  </pic:nvPicPr>
                  <pic:blipFill>
                    <a:blip r:embed="rId6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44154">
        <w:rPr>
          <w:noProof/>
          <w14:ligatures w14:val="standardContextual"/>
        </w:rPr>
        <w:drawing>
          <wp:inline distT="0" distB="0" distL="0" distR="0" wp14:anchorId="2444ECC0" wp14:editId="3FC4DEA1">
            <wp:extent cx="1440000" cy="1102534"/>
            <wp:effectExtent l="0" t="0" r="8255" b="2540"/>
            <wp:docPr id="185567554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567554" name="Рисунок 185567554"/>
                    <pic:cNvPicPr/>
                  </pic:nvPicPr>
                  <pic:blipFill>
                    <a:blip r:embed="rId6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A811DD" w14:textId="2D06C2BF" w:rsidR="00173ED9" w:rsidRDefault="00173ED9" w:rsidP="00173ED9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76A2E335" wp14:editId="63F34A05">
            <wp:extent cx="1440000" cy="1102534"/>
            <wp:effectExtent l="0" t="0" r="8255" b="2540"/>
            <wp:docPr id="208135571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135571" name="Рисунок 208135571"/>
                    <pic:cNvPicPr/>
                  </pic:nvPicPr>
                  <pic:blipFill>
                    <a:blip r:embed="rId6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F62E144" wp14:editId="3C3E9F89">
            <wp:extent cx="1440000" cy="1102534"/>
            <wp:effectExtent l="0" t="0" r="8255" b="2540"/>
            <wp:docPr id="2083040290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3040290" name="Рисунок 2083040290"/>
                    <pic:cNvPicPr/>
                  </pic:nvPicPr>
                  <pic:blipFill>
                    <a:blip r:embed="rId6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D527E49" wp14:editId="0BCE7780">
            <wp:extent cx="1440000" cy="1102534"/>
            <wp:effectExtent l="0" t="0" r="8255" b="2540"/>
            <wp:docPr id="2059815054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9815054" name="Рисунок 2059815054"/>
                    <pic:cNvPicPr/>
                  </pic:nvPicPr>
                  <pic:blipFill>
                    <a:blip r:embed="rId6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769DEFE" wp14:editId="71403BF7">
            <wp:extent cx="1440000" cy="1102534"/>
            <wp:effectExtent l="0" t="0" r="8255" b="2540"/>
            <wp:docPr id="436757085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6757085" name="Рисунок 436757085"/>
                    <pic:cNvPicPr/>
                  </pic:nvPicPr>
                  <pic:blipFill>
                    <a:blip r:embed="rId6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F51566" w14:textId="3E49FDFB" w:rsidR="00173ED9" w:rsidRDefault="00173ED9" w:rsidP="00173ED9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315A1AD3" wp14:editId="5EEFE36C">
            <wp:extent cx="1440000" cy="1102534"/>
            <wp:effectExtent l="0" t="0" r="8255" b="2540"/>
            <wp:docPr id="77863993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8639939" name="Рисунок 778639939"/>
                    <pic:cNvPicPr/>
                  </pic:nvPicPr>
                  <pic:blipFill>
                    <a:blip r:embed="rId6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7A16305" wp14:editId="188E2ADC">
            <wp:extent cx="1440000" cy="1102534"/>
            <wp:effectExtent l="0" t="0" r="8255" b="2540"/>
            <wp:docPr id="24178162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1781620" name="Рисунок 241781620"/>
                    <pic:cNvPicPr/>
                  </pic:nvPicPr>
                  <pic:blipFill>
                    <a:blip r:embed="rId6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33FBEE" w14:textId="4D564F1A" w:rsidR="00173ED9" w:rsidRDefault="00173ED9">
      <w:r>
        <w:t xml:space="preserve">Fig.S26. </w:t>
      </w:r>
      <w:r w:rsidRPr="00E82268">
        <w:t xml:space="preserve">Scatter plots compare reference iron concentrations with ML-predicted values </w:t>
      </w:r>
      <w:r>
        <w:t>for experimental dataset in the case of 4D f</w:t>
      </w:r>
      <w:r w:rsidRPr="00634D92">
        <w:t>eatures</w:t>
      </w:r>
      <w:r w:rsidRPr="00E82268">
        <w:t>. The ML algorithms include RF (a</w:t>
      </w:r>
      <w:r>
        <w:t>, b</w:t>
      </w:r>
      <w:r w:rsidRPr="00E82268">
        <w:t>), GB (</w:t>
      </w:r>
      <w:r>
        <w:t>c, d</w:t>
      </w:r>
      <w:r w:rsidRPr="00E82268">
        <w:t>), XGB (</w:t>
      </w:r>
      <w:r>
        <w:t>e, f</w:t>
      </w:r>
      <w:r w:rsidRPr="00E82268">
        <w:t>), SVR (</w:t>
      </w:r>
      <w:r>
        <w:t>g, h</w:t>
      </w:r>
      <w:r w:rsidRPr="00E82268">
        <w:t>), and DNN (</w:t>
      </w:r>
      <w:proofErr w:type="spellStart"/>
      <w:r>
        <w:t>i</w:t>
      </w:r>
      <w:proofErr w:type="spellEnd"/>
      <w:r>
        <w:t>, j</w:t>
      </w:r>
      <w:r w:rsidRPr="00E82268">
        <w:t xml:space="preserve">). Panels b, d, f, h, </w:t>
      </w:r>
      <w:r>
        <w:t xml:space="preserve">and </w:t>
      </w:r>
      <w:r w:rsidRPr="00E82268">
        <w:t>j include PCA. The black lines are the identified lines serving as the references.</w:t>
      </w:r>
    </w:p>
    <w:p w14:paraId="25A47853" w14:textId="386B85DA" w:rsidR="00173ED9" w:rsidRDefault="00173ED9" w:rsidP="00173ED9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A998AF3" wp14:editId="42024D3C">
            <wp:extent cx="1440000" cy="1102534"/>
            <wp:effectExtent l="0" t="0" r="8255" b="2540"/>
            <wp:docPr id="1659825385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9825385" name="Рисунок 1659825385"/>
                    <pic:cNvPicPr/>
                  </pic:nvPicPr>
                  <pic:blipFill>
                    <a:blip r:embed="rId7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06AF2F1" wp14:editId="44C77770">
            <wp:extent cx="1440000" cy="1102534"/>
            <wp:effectExtent l="0" t="0" r="8255" b="2540"/>
            <wp:docPr id="1965302736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5302736" name="Рисунок 1965302736"/>
                    <pic:cNvPicPr/>
                  </pic:nvPicPr>
                  <pic:blipFill>
                    <a:blip r:embed="rId7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C9B7042" wp14:editId="1AC1FC13">
            <wp:extent cx="1440000" cy="1102534"/>
            <wp:effectExtent l="0" t="0" r="8255" b="2540"/>
            <wp:docPr id="1679629809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9629809" name="Рисунок 1679629809"/>
                    <pic:cNvPicPr/>
                  </pic:nvPicPr>
                  <pic:blipFill>
                    <a:blip r:embed="rId7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CF18E51" wp14:editId="178F085D">
            <wp:extent cx="1440000" cy="1102534"/>
            <wp:effectExtent l="0" t="0" r="8255" b="2540"/>
            <wp:docPr id="148603066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603066" name="Рисунок 148603066"/>
                    <pic:cNvPicPr/>
                  </pic:nvPicPr>
                  <pic:blipFill>
                    <a:blip r:embed="rId7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9A4B33" w14:textId="4ED0E5D4" w:rsidR="00173ED9" w:rsidRDefault="00173ED9" w:rsidP="00173ED9">
      <w:pPr>
        <w:jc w:val="center"/>
        <w:rPr>
          <w:noProof/>
          <w14:ligatures w14:val="standardContextual"/>
        </w:rPr>
      </w:pPr>
      <w:r>
        <w:rPr>
          <w:noProof/>
          <w14:ligatures w14:val="standardContextual"/>
        </w:rPr>
        <w:drawing>
          <wp:inline distT="0" distB="0" distL="0" distR="0" wp14:anchorId="39987F74" wp14:editId="288B0E88">
            <wp:extent cx="1440000" cy="1102534"/>
            <wp:effectExtent l="0" t="0" r="8255" b="2540"/>
            <wp:docPr id="264456341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4456341" name="Рисунок 264456341"/>
                    <pic:cNvPicPr/>
                  </pic:nvPicPr>
                  <pic:blipFill>
                    <a:blip r:embed="rId7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96C2DC4" wp14:editId="4B5F4DEC">
            <wp:extent cx="1440000" cy="1102534"/>
            <wp:effectExtent l="0" t="0" r="8255" b="2540"/>
            <wp:docPr id="115384346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3843466" name="Рисунок 1153843466"/>
                    <pic:cNvPicPr/>
                  </pic:nvPicPr>
                  <pic:blipFill>
                    <a:blip r:embed="rId7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60035C6" wp14:editId="00ACB21E">
            <wp:extent cx="1440000" cy="1102534"/>
            <wp:effectExtent l="0" t="0" r="8255" b="2540"/>
            <wp:docPr id="904677581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4677581" name="Рисунок 904677581"/>
                    <pic:cNvPicPr/>
                  </pic:nvPicPr>
                  <pic:blipFill>
                    <a:blip r:embed="rId7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F0DD241" wp14:editId="1CDC0F87">
            <wp:extent cx="1440000" cy="1102534"/>
            <wp:effectExtent l="0" t="0" r="8255" b="2540"/>
            <wp:docPr id="1804642672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4642672" name="Рисунок 1804642672"/>
                    <pic:cNvPicPr/>
                  </pic:nvPicPr>
                  <pic:blipFill>
                    <a:blip r:embed="rId7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E15FB9" w14:textId="0903D952" w:rsidR="00173ED9" w:rsidRDefault="00173ED9" w:rsidP="00173ED9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93F1E68" wp14:editId="5676CBEC">
            <wp:extent cx="1440000" cy="1102534"/>
            <wp:effectExtent l="0" t="0" r="8255" b="2540"/>
            <wp:docPr id="208398544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398544" name="Рисунок 208398544"/>
                    <pic:cNvPicPr/>
                  </pic:nvPicPr>
                  <pic:blipFill>
                    <a:blip r:embed="rId7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3B4C5AD" wp14:editId="2BE0E3F5">
            <wp:extent cx="1440000" cy="1102534"/>
            <wp:effectExtent l="0" t="0" r="8255" b="2540"/>
            <wp:docPr id="97047994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047994" name="Рисунок 97047994"/>
                    <pic:cNvPicPr/>
                  </pic:nvPicPr>
                  <pic:blipFill>
                    <a:blip r:embed="rId7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7FF3E8" w14:textId="48CA5AC6" w:rsidR="00173ED9" w:rsidRDefault="00173ED9">
      <w:r>
        <w:t>Fig.S2</w:t>
      </w:r>
      <w:r w:rsidR="00B57975">
        <w:t>7</w:t>
      </w:r>
      <w:r>
        <w:t xml:space="preserve">. </w:t>
      </w:r>
      <w:r w:rsidRPr="00E82268">
        <w:t xml:space="preserve">Scatter plots compare reference iron concentrations with ML-predicted values </w:t>
      </w:r>
      <w:r>
        <w:t>for experimental dataset in the case of 5D f</w:t>
      </w:r>
      <w:r w:rsidRPr="00634D92">
        <w:t>eatures</w:t>
      </w:r>
      <w:r w:rsidRPr="00E82268">
        <w:t>. The ML algorithms include RF (a</w:t>
      </w:r>
      <w:r>
        <w:t>, b</w:t>
      </w:r>
      <w:r w:rsidRPr="00E82268">
        <w:t>), GB (</w:t>
      </w:r>
      <w:r>
        <w:t>c, d</w:t>
      </w:r>
      <w:r w:rsidRPr="00E82268">
        <w:t>), XGB (</w:t>
      </w:r>
      <w:r>
        <w:t>e, f</w:t>
      </w:r>
      <w:r w:rsidRPr="00E82268">
        <w:t>), SVR (</w:t>
      </w:r>
      <w:r>
        <w:t>g, h</w:t>
      </w:r>
      <w:r w:rsidRPr="00E82268">
        <w:t>), and DNN (</w:t>
      </w:r>
      <w:proofErr w:type="spellStart"/>
      <w:r>
        <w:t>i</w:t>
      </w:r>
      <w:proofErr w:type="spellEnd"/>
      <w:r>
        <w:t>, j</w:t>
      </w:r>
      <w:r w:rsidRPr="00E82268">
        <w:t xml:space="preserve">). Panels b, d, f, h, </w:t>
      </w:r>
      <w:r>
        <w:t xml:space="preserve">and </w:t>
      </w:r>
      <w:r w:rsidRPr="00E82268">
        <w:t>j include PCA. The black lines are the identified lines serving as the references.</w:t>
      </w:r>
      <w:r>
        <w:br w:type="page"/>
      </w:r>
    </w:p>
    <w:p w14:paraId="3059D28D" w14:textId="47227C67" w:rsidR="00173ED9" w:rsidRDefault="00B57975" w:rsidP="00B57975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1143AF83" wp14:editId="391BABBD">
            <wp:extent cx="1440000" cy="1102534"/>
            <wp:effectExtent l="0" t="0" r="8255" b="2540"/>
            <wp:docPr id="1697369858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7369858" name="Рисунок 1697369858"/>
                    <pic:cNvPicPr/>
                  </pic:nvPicPr>
                  <pic:blipFill>
                    <a:blip r:embed="rId7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7294BD6" wp14:editId="4F35D0A0">
            <wp:extent cx="1440000" cy="1102534"/>
            <wp:effectExtent l="0" t="0" r="8255" b="2540"/>
            <wp:docPr id="1989652971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9652971" name="Рисунок 1989652971"/>
                    <pic:cNvPicPr/>
                  </pic:nvPicPr>
                  <pic:blipFill>
                    <a:blip r:embed="rId7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EB19BC6" wp14:editId="5C16F191">
            <wp:extent cx="1440000" cy="1102534"/>
            <wp:effectExtent l="0" t="0" r="8255" b="2540"/>
            <wp:docPr id="657985079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7985079" name="Рисунок 657985079"/>
                    <pic:cNvPicPr/>
                  </pic:nvPicPr>
                  <pic:blipFill>
                    <a:blip r:embed="rId7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10B5389" wp14:editId="008A1AFC">
            <wp:extent cx="1440000" cy="1102534"/>
            <wp:effectExtent l="0" t="0" r="8255" b="2540"/>
            <wp:docPr id="382379916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2379916" name="Рисунок 382379916"/>
                    <pic:cNvPicPr/>
                  </pic:nvPicPr>
                  <pic:blipFill>
                    <a:blip r:embed="rId7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09799B" w14:textId="388D6A32" w:rsidR="00B57975" w:rsidRDefault="00B57975" w:rsidP="00B57975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864077E" wp14:editId="3187D213">
            <wp:extent cx="1440000" cy="1102534"/>
            <wp:effectExtent l="0" t="0" r="8255" b="2540"/>
            <wp:docPr id="34685631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685631" name="Рисунок 34685631"/>
                    <pic:cNvPicPr/>
                  </pic:nvPicPr>
                  <pic:blipFill>
                    <a:blip r:embed="rId7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4B59CB4" wp14:editId="30161F1B">
            <wp:extent cx="1440000" cy="1102534"/>
            <wp:effectExtent l="0" t="0" r="8255" b="2540"/>
            <wp:docPr id="240967432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0967432" name="Рисунок 240967432"/>
                    <pic:cNvPicPr/>
                  </pic:nvPicPr>
                  <pic:blipFill>
                    <a:blip r:embed="rId7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A49B7AD" wp14:editId="61C110FB">
            <wp:extent cx="1440000" cy="1102534"/>
            <wp:effectExtent l="0" t="0" r="8255" b="2540"/>
            <wp:docPr id="1678402345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8402345" name="Рисунок 1678402345"/>
                    <pic:cNvPicPr/>
                  </pic:nvPicPr>
                  <pic:blipFill>
                    <a:blip r:embed="rId7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42FE04D" wp14:editId="31E58B80">
            <wp:extent cx="1440000" cy="1102534"/>
            <wp:effectExtent l="0" t="0" r="8255" b="2540"/>
            <wp:docPr id="408938602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8938602" name="Рисунок 408938602"/>
                    <pic:cNvPicPr/>
                  </pic:nvPicPr>
                  <pic:blipFill>
                    <a:blip r:embed="rId7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4E5EE3" w14:textId="774C9D0C" w:rsidR="00B57975" w:rsidRDefault="00B57975" w:rsidP="00B57975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7EBB3B53" wp14:editId="37A241D2">
            <wp:extent cx="1440000" cy="1102534"/>
            <wp:effectExtent l="0" t="0" r="8255" b="2540"/>
            <wp:docPr id="1460853210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0853210" name="Рисунок 1460853210"/>
                    <pic:cNvPicPr/>
                  </pic:nvPicPr>
                  <pic:blipFill>
                    <a:blip r:embed="rId7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131D9C2" wp14:editId="1520EDFA">
            <wp:extent cx="1440000" cy="1102534"/>
            <wp:effectExtent l="0" t="0" r="8255" b="2540"/>
            <wp:docPr id="334973331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4973331" name="Рисунок 334973331"/>
                    <pic:cNvPicPr/>
                  </pic:nvPicPr>
                  <pic:blipFill>
                    <a:blip r:embed="rId7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AB62D2" w14:textId="383E015A" w:rsidR="00B57975" w:rsidRDefault="00B57975" w:rsidP="00B57975">
      <w:r>
        <w:t xml:space="preserve">Fig.S28. </w:t>
      </w:r>
      <w:r w:rsidRPr="00E82268">
        <w:t xml:space="preserve">Scatter plots compare reference iron concentrations with ML-predicted values </w:t>
      </w:r>
      <w:r>
        <w:t>for experimental dataset in the case of 6D f</w:t>
      </w:r>
      <w:r w:rsidRPr="00634D92">
        <w:t>eatures</w:t>
      </w:r>
      <w:r w:rsidRPr="00E82268">
        <w:t>. The ML algorithms include RF (a</w:t>
      </w:r>
      <w:r>
        <w:t>, b</w:t>
      </w:r>
      <w:r w:rsidRPr="00E82268">
        <w:t>), GB (</w:t>
      </w:r>
      <w:r>
        <w:t>c, d</w:t>
      </w:r>
      <w:r w:rsidRPr="00E82268">
        <w:t>), XGB (</w:t>
      </w:r>
      <w:r>
        <w:t>e, f</w:t>
      </w:r>
      <w:r w:rsidRPr="00E82268">
        <w:t>), SVR (</w:t>
      </w:r>
      <w:r>
        <w:t>g, h</w:t>
      </w:r>
      <w:r w:rsidRPr="00E82268">
        <w:t>), and DNN (</w:t>
      </w:r>
      <w:proofErr w:type="spellStart"/>
      <w:r>
        <w:t>i</w:t>
      </w:r>
      <w:proofErr w:type="spellEnd"/>
      <w:r>
        <w:t>, j</w:t>
      </w:r>
      <w:r w:rsidRPr="00E82268">
        <w:t xml:space="preserve">). Panels b, d, f, h, </w:t>
      </w:r>
      <w:r>
        <w:t xml:space="preserve">and </w:t>
      </w:r>
      <w:r w:rsidRPr="00E82268">
        <w:t>j include PCA. The black lines are the identified lines serving as the references.</w:t>
      </w:r>
    </w:p>
    <w:p w14:paraId="56FA5CDD" w14:textId="562A79FD" w:rsidR="00B57975" w:rsidRDefault="00B57975" w:rsidP="00B57975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7F3B9B19" wp14:editId="41C944F1">
            <wp:extent cx="1440000" cy="1102534"/>
            <wp:effectExtent l="0" t="0" r="8255" b="2540"/>
            <wp:docPr id="1406161814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6161814" name="Рисунок 1406161814"/>
                    <pic:cNvPicPr/>
                  </pic:nvPicPr>
                  <pic:blipFill>
                    <a:blip r:embed="rId7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76DA05F" wp14:editId="75D2025B">
            <wp:extent cx="1440000" cy="1102534"/>
            <wp:effectExtent l="0" t="0" r="8255" b="2540"/>
            <wp:docPr id="1959029493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9029493" name="Рисунок 1959029493"/>
                    <pic:cNvPicPr/>
                  </pic:nvPicPr>
                  <pic:blipFill>
                    <a:blip r:embed="rId7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6894652" wp14:editId="51D9CDDD">
            <wp:extent cx="1440000" cy="1102534"/>
            <wp:effectExtent l="0" t="0" r="8255" b="2540"/>
            <wp:docPr id="217759630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7759630" name="Рисунок 217759630"/>
                    <pic:cNvPicPr/>
                  </pic:nvPicPr>
                  <pic:blipFill>
                    <a:blip r:embed="rId7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696C1AB" wp14:editId="0D7E3722">
            <wp:extent cx="1440000" cy="1102534"/>
            <wp:effectExtent l="0" t="0" r="8255" b="2540"/>
            <wp:docPr id="1451740247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1740247" name="Рисунок 1451740247"/>
                    <pic:cNvPicPr/>
                  </pic:nvPicPr>
                  <pic:blipFill>
                    <a:blip r:embed="rId7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8FB766" w14:textId="31F0AC02" w:rsidR="00173ED9" w:rsidRDefault="00B57975" w:rsidP="00B57975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3E114E71" wp14:editId="13FCCB68">
            <wp:extent cx="1440000" cy="1102534"/>
            <wp:effectExtent l="0" t="0" r="8255" b="2540"/>
            <wp:docPr id="127213605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2136055" name="Рисунок 1272136055"/>
                    <pic:cNvPicPr/>
                  </pic:nvPicPr>
                  <pic:blipFill>
                    <a:blip r:embed="rId7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9BE76D1" wp14:editId="41DB3193">
            <wp:extent cx="1440000" cy="1102534"/>
            <wp:effectExtent l="0" t="0" r="8255" b="2540"/>
            <wp:docPr id="1331082541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1082541" name="Рисунок 1331082541"/>
                    <pic:cNvPicPr/>
                  </pic:nvPicPr>
                  <pic:blipFill>
                    <a:blip r:embed="rId7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10205F0" wp14:editId="39B6C95C">
            <wp:extent cx="1440000" cy="1102534"/>
            <wp:effectExtent l="0" t="0" r="8255" b="2540"/>
            <wp:docPr id="1334265490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4265490" name="Рисунок 1334265490"/>
                    <pic:cNvPicPr/>
                  </pic:nvPicPr>
                  <pic:blipFill>
                    <a:blip r:embed="rId7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9038FAE" wp14:editId="4846EE84">
            <wp:extent cx="1440000" cy="1102534"/>
            <wp:effectExtent l="0" t="0" r="8255" b="2540"/>
            <wp:docPr id="392556312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2556312" name="Рисунок 392556312"/>
                    <pic:cNvPicPr/>
                  </pic:nvPicPr>
                  <pic:blipFill>
                    <a:blip r:embed="rId7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70ACD1" w14:textId="776285AF" w:rsidR="00173ED9" w:rsidRDefault="00B57975" w:rsidP="00B57975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7127F99B" wp14:editId="481C1896">
            <wp:extent cx="1440000" cy="1102534"/>
            <wp:effectExtent l="0" t="0" r="8255" b="2540"/>
            <wp:docPr id="128123637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1236379" name="Рисунок 1281236379"/>
                    <pic:cNvPicPr/>
                  </pic:nvPicPr>
                  <pic:blipFill>
                    <a:blip r:embed="rId7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9AF8E4D" wp14:editId="3DCA658B">
            <wp:extent cx="1440000" cy="1102534"/>
            <wp:effectExtent l="0" t="0" r="8255" b="2540"/>
            <wp:docPr id="1838737965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8737965" name="Рисунок 1838737965"/>
                    <pic:cNvPicPr/>
                  </pic:nvPicPr>
                  <pic:blipFill>
                    <a:blip r:embed="rId7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54C217" w14:textId="60D6A2C1" w:rsidR="00173ED9" w:rsidRDefault="00B57975">
      <w:r>
        <w:t xml:space="preserve">Fig.S29. </w:t>
      </w:r>
      <w:r w:rsidRPr="00E82268">
        <w:t xml:space="preserve">Scatter plots compare reference iron concentrations with ML-predicted values </w:t>
      </w:r>
      <w:r>
        <w:t>for experimental dataset in the case of 7D f</w:t>
      </w:r>
      <w:r w:rsidRPr="00634D92">
        <w:t>eatures</w:t>
      </w:r>
      <w:r w:rsidRPr="00E82268">
        <w:t>. The ML algorithms include RF (a</w:t>
      </w:r>
      <w:r>
        <w:t>, b</w:t>
      </w:r>
      <w:r w:rsidRPr="00E82268">
        <w:t>), GB (</w:t>
      </w:r>
      <w:r>
        <w:t>c, d</w:t>
      </w:r>
      <w:r w:rsidRPr="00E82268">
        <w:t>), XGB (</w:t>
      </w:r>
      <w:r>
        <w:t>e, f</w:t>
      </w:r>
      <w:r w:rsidRPr="00E82268">
        <w:t>), SVR (</w:t>
      </w:r>
      <w:r>
        <w:t>g, h</w:t>
      </w:r>
      <w:r w:rsidRPr="00E82268">
        <w:t>), and DNN (</w:t>
      </w:r>
      <w:proofErr w:type="spellStart"/>
      <w:r>
        <w:t>i</w:t>
      </w:r>
      <w:proofErr w:type="spellEnd"/>
      <w:r>
        <w:t>, j</w:t>
      </w:r>
      <w:r w:rsidRPr="00E82268">
        <w:t xml:space="preserve">). Panels b, d, f, h, </w:t>
      </w:r>
      <w:r>
        <w:t xml:space="preserve">and </w:t>
      </w:r>
      <w:r w:rsidRPr="00E82268">
        <w:t>j include PCA. The black lines are the identified lines serving as the references.</w:t>
      </w:r>
      <w:r w:rsidR="00173ED9">
        <w:br w:type="page"/>
      </w:r>
    </w:p>
    <w:p w14:paraId="0A0862D8" w14:textId="19830050" w:rsidR="00EB2863" w:rsidRDefault="00BB335E" w:rsidP="002877D4">
      <w:pPr>
        <w:spacing w:after="0" w:line="240" w:lineRule="auto"/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4C3A7D9D" wp14:editId="401CD7AB">
            <wp:extent cx="1440000" cy="1263647"/>
            <wp:effectExtent l="0" t="0" r="8255" b="0"/>
            <wp:docPr id="172488870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4888702" name="Рисунок 1724888702"/>
                    <pic:cNvPicPr/>
                  </pic:nvPicPr>
                  <pic:blipFill>
                    <a:blip r:embed="rId7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263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E6C888A" wp14:editId="343885AE">
            <wp:extent cx="1440000" cy="1263647"/>
            <wp:effectExtent l="0" t="0" r="8255" b="0"/>
            <wp:docPr id="1822025841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2025841" name="Рисунок 1822025841"/>
                    <pic:cNvPicPr/>
                  </pic:nvPicPr>
                  <pic:blipFill>
                    <a:blip r:embed="rId7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263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61654A8" wp14:editId="097AC11B">
            <wp:extent cx="1440000" cy="1263647"/>
            <wp:effectExtent l="0" t="0" r="8255" b="0"/>
            <wp:docPr id="1580369577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0369577" name="Рисунок 1580369577"/>
                    <pic:cNvPicPr/>
                  </pic:nvPicPr>
                  <pic:blipFill>
                    <a:blip r:embed="rId7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263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1AFAD8A" wp14:editId="4E47C0BE">
            <wp:extent cx="1440000" cy="1263647"/>
            <wp:effectExtent l="0" t="0" r="8255" b="0"/>
            <wp:docPr id="210440448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4404484" name="Рисунок 2104404484"/>
                    <pic:cNvPicPr/>
                  </pic:nvPicPr>
                  <pic:blipFill>
                    <a:blip r:embed="rId7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263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E93984" w14:textId="116A6B7E" w:rsidR="00BB335E" w:rsidRDefault="00BB335E" w:rsidP="002877D4">
      <w:pPr>
        <w:spacing w:after="0" w:line="240" w:lineRule="auto"/>
        <w:jc w:val="center"/>
      </w:pPr>
      <w:r>
        <w:rPr>
          <w:noProof/>
          <w14:ligatures w14:val="standardContextual"/>
        </w:rPr>
        <w:drawing>
          <wp:inline distT="0" distB="0" distL="0" distR="0" wp14:anchorId="6FE2DFB0" wp14:editId="64D4A0CE">
            <wp:extent cx="1440000" cy="1263647"/>
            <wp:effectExtent l="0" t="0" r="8255" b="0"/>
            <wp:docPr id="2092632801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2632801" name="Рисунок 2092632801"/>
                    <pic:cNvPicPr/>
                  </pic:nvPicPr>
                  <pic:blipFill>
                    <a:blip r:embed="rId7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263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242D07D" wp14:editId="47A05855">
            <wp:extent cx="1440000" cy="1263647"/>
            <wp:effectExtent l="0" t="0" r="8255" b="0"/>
            <wp:docPr id="193521325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5213256" name="Рисунок 1935213256"/>
                    <pic:cNvPicPr/>
                  </pic:nvPicPr>
                  <pic:blipFill>
                    <a:blip r:embed="rId7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263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26481AC" wp14:editId="24DE6B74">
            <wp:extent cx="1440000" cy="1263647"/>
            <wp:effectExtent l="0" t="0" r="8255" b="0"/>
            <wp:docPr id="423722022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3722022" name="Рисунок 423722022"/>
                    <pic:cNvPicPr/>
                  </pic:nvPicPr>
                  <pic:blipFill>
                    <a:blip r:embed="rId7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263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AAA68B6" wp14:editId="3BA5B291">
            <wp:extent cx="1440000" cy="1263647"/>
            <wp:effectExtent l="0" t="0" r="8255" b="0"/>
            <wp:docPr id="1943636550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3636550" name="Рисунок 1943636550"/>
                    <pic:cNvPicPr/>
                  </pic:nvPicPr>
                  <pic:blipFill>
                    <a:blip r:embed="rId7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263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74D74C" w14:textId="13BBFCCD" w:rsidR="00BB335E" w:rsidRDefault="00BB335E" w:rsidP="002877D4">
      <w:pPr>
        <w:spacing w:after="0" w:line="240" w:lineRule="auto"/>
        <w:jc w:val="center"/>
      </w:pPr>
      <w:r>
        <w:rPr>
          <w:noProof/>
          <w14:ligatures w14:val="standardContextual"/>
        </w:rPr>
        <w:drawing>
          <wp:inline distT="0" distB="0" distL="0" distR="0" wp14:anchorId="6119A298" wp14:editId="70419173">
            <wp:extent cx="1440000" cy="1456982"/>
            <wp:effectExtent l="0" t="0" r="8255" b="0"/>
            <wp:docPr id="91430842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4308429" name="Рисунок 914308429"/>
                    <pic:cNvPicPr/>
                  </pic:nvPicPr>
                  <pic:blipFill>
                    <a:blip r:embed="rId7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456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2A2A2A3" wp14:editId="3951BD1B">
            <wp:extent cx="1440000" cy="1456982"/>
            <wp:effectExtent l="0" t="0" r="8255" b="0"/>
            <wp:docPr id="2120535406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0535406" name="Рисунок 2120535406"/>
                    <pic:cNvPicPr/>
                  </pic:nvPicPr>
                  <pic:blipFill>
                    <a:blip r:embed="rId7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456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A25A4A6" wp14:editId="5095144B">
            <wp:extent cx="1440000" cy="1456982"/>
            <wp:effectExtent l="0" t="0" r="8255" b="0"/>
            <wp:docPr id="32209687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209687" name="Рисунок 32209687"/>
                    <pic:cNvPicPr/>
                  </pic:nvPicPr>
                  <pic:blipFill>
                    <a:blip r:embed="rId7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456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DDDF301" wp14:editId="0AC46794">
            <wp:extent cx="1440000" cy="1456982"/>
            <wp:effectExtent l="0" t="0" r="8255" b="0"/>
            <wp:docPr id="1718819860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8819860" name="Рисунок 1718819860"/>
                    <pic:cNvPicPr/>
                  </pic:nvPicPr>
                  <pic:blipFill>
                    <a:blip r:embed="rId7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456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973843" w14:textId="367356DF" w:rsidR="00BB335E" w:rsidRDefault="00BB335E" w:rsidP="002877D4">
      <w:pPr>
        <w:spacing w:after="0" w:line="240" w:lineRule="auto"/>
        <w:jc w:val="center"/>
      </w:pPr>
      <w:r>
        <w:rPr>
          <w:noProof/>
          <w14:ligatures w14:val="standardContextual"/>
        </w:rPr>
        <w:drawing>
          <wp:inline distT="0" distB="0" distL="0" distR="0" wp14:anchorId="62238119" wp14:editId="31FF956A">
            <wp:extent cx="1440000" cy="1456982"/>
            <wp:effectExtent l="0" t="0" r="8255" b="0"/>
            <wp:docPr id="380330229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0330229" name="Рисунок 380330229"/>
                    <pic:cNvPicPr/>
                  </pic:nvPicPr>
                  <pic:blipFill>
                    <a:blip r:embed="rId7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456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A3EE749" wp14:editId="44AA094B">
            <wp:extent cx="1440000" cy="1456982"/>
            <wp:effectExtent l="0" t="0" r="8255" b="0"/>
            <wp:docPr id="1758877758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8877758" name="Рисунок 1758877758"/>
                    <pic:cNvPicPr/>
                  </pic:nvPicPr>
                  <pic:blipFill>
                    <a:blip r:embed="rId7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456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671A19B" wp14:editId="05AA79D9">
            <wp:extent cx="1440000" cy="1456982"/>
            <wp:effectExtent l="0" t="0" r="8255" b="0"/>
            <wp:docPr id="14196925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969255" name="Рисунок 141969255"/>
                    <pic:cNvPicPr/>
                  </pic:nvPicPr>
                  <pic:blipFill>
                    <a:blip r:embed="rId7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456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1D87811" wp14:editId="24F9AE5D">
            <wp:extent cx="1440000" cy="1456982"/>
            <wp:effectExtent l="0" t="0" r="8255" b="0"/>
            <wp:docPr id="122502819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502819" name="Рисунок 122502819"/>
                    <pic:cNvPicPr/>
                  </pic:nvPicPr>
                  <pic:blipFill>
                    <a:blip r:embed="rId7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456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BDC287" w14:textId="19EBF18F" w:rsidR="00BB335E" w:rsidRDefault="00BB335E" w:rsidP="002877D4">
      <w:pPr>
        <w:spacing w:after="0" w:line="240" w:lineRule="auto"/>
        <w:jc w:val="center"/>
      </w:pPr>
      <w:r>
        <w:rPr>
          <w:noProof/>
          <w14:ligatures w14:val="standardContextual"/>
        </w:rPr>
        <w:drawing>
          <wp:inline distT="0" distB="0" distL="0" distR="0" wp14:anchorId="6D1923C5" wp14:editId="5C3A56A0">
            <wp:extent cx="2160000" cy="2032852"/>
            <wp:effectExtent l="0" t="0" r="0" b="5715"/>
            <wp:docPr id="1158415426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8415426" name="Рисунок 1158415426"/>
                    <pic:cNvPicPr/>
                  </pic:nvPicPr>
                  <pic:blipFill>
                    <a:blip r:embed="rId7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20328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B9EC967" wp14:editId="7D196B86">
            <wp:extent cx="2160000" cy="2032852"/>
            <wp:effectExtent l="0" t="0" r="0" b="5715"/>
            <wp:docPr id="128850223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8502238" name="Рисунок 1288502238"/>
                    <pic:cNvPicPr/>
                  </pic:nvPicPr>
                  <pic:blipFill>
                    <a:blip r:embed="rId7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20328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6451DE" w14:textId="07459BC4" w:rsidR="00BB335E" w:rsidRDefault="00BB335E">
      <w:r>
        <w:t>Fig.S</w:t>
      </w:r>
      <w:r>
        <w:t>30</w:t>
      </w:r>
      <w:r>
        <w:t xml:space="preserve">. </w:t>
      </w:r>
      <w:r w:rsidRPr="00DD6536">
        <w:t>MSE (a-h), MAPE (</w:t>
      </w:r>
      <w:proofErr w:type="spellStart"/>
      <w:r w:rsidRPr="00DD6536">
        <w:t>i</w:t>
      </w:r>
      <w:proofErr w:type="spellEnd"/>
      <w:r w:rsidRPr="00DD6536">
        <w:t>-p), and R</w:t>
      </w:r>
      <w:r w:rsidRPr="00436428">
        <w:rPr>
          <w:vertAlign w:val="superscript"/>
        </w:rPr>
        <w:t>2</w:t>
      </w:r>
      <w:r w:rsidRPr="00DD6536">
        <w:t xml:space="preserve"> (q, r) scores for various models</w:t>
      </w:r>
      <w:r>
        <w:t xml:space="preserve"> and</w:t>
      </w:r>
      <w:r w:rsidRPr="00DD6536">
        <w:t xml:space="preserve"> feature combinations on the </w:t>
      </w:r>
      <w:r>
        <w:t>experimental</w:t>
      </w:r>
      <w:r w:rsidRPr="00DD6536">
        <w:t xml:space="preserve"> test dataset. </w:t>
      </w:r>
      <w:r w:rsidR="002877D4" w:rsidRPr="002877D4">
        <w:t>The model</w:t>
      </w:r>
      <w:r w:rsidR="002877D4">
        <w:t>s</w:t>
      </w:r>
      <w:r w:rsidR="002877D4" w:rsidRPr="002877D4">
        <w:t xml:space="preserve"> w</w:t>
      </w:r>
      <w:r w:rsidR="002877D4">
        <w:t>ere</w:t>
      </w:r>
      <w:r w:rsidR="002877D4" w:rsidRPr="002877D4">
        <w:t xml:space="preserve"> trained either on the train</w:t>
      </w:r>
      <w:r w:rsidR="002877D4">
        <w:t xml:space="preserve"> </w:t>
      </w:r>
      <w:r w:rsidR="002877D4" w:rsidRPr="002877D4">
        <w:t>dataset</w:t>
      </w:r>
      <w:r w:rsidR="002877D4">
        <w:t xml:space="preserve"> </w:t>
      </w:r>
      <w:r w:rsidR="002877D4">
        <w:t>(</w:t>
      </w:r>
      <w:r w:rsidR="002877D4" w:rsidRPr="00DD6536">
        <w:t xml:space="preserve">a-d, </w:t>
      </w:r>
      <w:proofErr w:type="spellStart"/>
      <w:r w:rsidR="002877D4" w:rsidRPr="00DD6536">
        <w:t>i</w:t>
      </w:r>
      <w:proofErr w:type="spellEnd"/>
      <w:r w:rsidR="002877D4" w:rsidRPr="00DD6536">
        <w:t>-l, q</w:t>
      </w:r>
      <w:r w:rsidR="002877D4">
        <w:t>)</w:t>
      </w:r>
      <w:r w:rsidR="002877D4" w:rsidRPr="002877D4">
        <w:t xml:space="preserve"> or on the entire set of synthetic data</w:t>
      </w:r>
      <w:r w:rsidR="002877D4">
        <w:t xml:space="preserve"> </w:t>
      </w:r>
      <w:r w:rsidR="002877D4" w:rsidRPr="00DD6536">
        <w:t>(e-h, m-p, r</w:t>
      </w:r>
      <w:proofErr w:type="gramStart"/>
      <w:r w:rsidR="002877D4" w:rsidRPr="00DD6536">
        <w:t>)</w:t>
      </w:r>
      <w:r w:rsidR="002877D4" w:rsidRPr="002877D4">
        <w:t>.</w:t>
      </w:r>
      <w:r w:rsidRPr="00DD6536">
        <w:t>.</w:t>
      </w:r>
      <w:proofErr w:type="gramEnd"/>
      <w:r w:rsidRPr="00DD6536">
        <w:t xml:space="preserve"> Feature dimensions: 4 (a, e, </w:t>
      </w:r>
      <w:proofErr w:type="spellStart"/>
      <w:r w:rsidRPr="00DD6536">
        <w:t>i</w:t>
      </w:r>
      <w:proofErr w:type="spellEnd"/>
      <w:r w:rsidRPr="00DD6536">
        <w:t>, m), 5 (b, f, j, n), 6 (c, g, k, o), and 7 (d, h, l, p). Results with PCA are shown as circles (a-h) and shaded areas (</w:t>
      </w:r>
      <w:proofErr w:type="spellStart"/>
      <w:r w:rsidRPr="00DD6536">
        <w:t>i</w:t>
      </w:r>
      <w:proofErr w:type="spellEnd"/>
      <w:r w:rsidRPr="00DD6536">
        <w:t>-r), while results without PCA are represented by squares (</w:t>
      </w:r>
      <w:r>
        <w:t>a</w:t>
      </w:r>
      <w:r w:rsidRPr="00DD6536">
        <w:t>-h) and filled regions (</w:t>
      </w:r>
      <w:proofErr w:type="spellStart"/>
      <w:r w:rsidRPr="00DD6536">
        <w:t>i</w:t>
      </w:r>
      <w:proofErr w:type="spellEnd"/>
      <w:r w:rsidRPr="00DD6536">
        <w:t>-r). The numbers in panels (a-h) represent MSE values multiplied by 1000, while the numbers in panels (</w:t>
      </w:r>
      <w:proofErr w:type="spellStart"/>
      <w:r w:rsidRPr="00DD6536">
        <w:t>i</w:t>
      </w:r>
      <w:proofErr w:type="spellEnd"/>
      <w:r w:rsidRPr="00DD6536">
        <w:t>-p) indicate MAPE values in percentage.</w:t>
      </w:r>
      <w:r w:rsidR="0001328B">
        <w:rPr>
          <w:lang w:val="uk-UA"/>
        </w:rPr>
        <w:t xml:space="preserve"> </w:t>
      </w:r>
      <w:r w:rsidR="0096742C" w:rsidRPr="0096742C">
        <w:t>The number of samples in the experimental test set was 30, 17, 13, and 8 for models with feature dimensions of 4, 5, 6, and 7, respectively.</w:t>
      </w:r>
      <w:r>
        <w:br w:type="page"/>
      </w:r>
    </w:p>
    <w:p w14:paraId="635EA033" w14:textId="77777777" w:rsidR="00BB335E" w:rsidRDefault="00BB335E" w:rsidP="0050054A"/>
    <w:p w14:paraId="209EA569" w14:textId="77777777" w:rsidR="00EB2863" w:rsidRDefault="00EB2863" w:rsidP="0050054A"/>
    <w:p w14:paraId="234EC663" w14:textId="07A6AF45" w:rsidR="0050054A" w:rsidRDefault="0050054A" w:rsidP="0050054A">
      <w:pPr>
        <w:rPr>
          <w:lang w:val="uk-UA"/>
        </w:rPr>
      </w:pPr>
      <w:r w:rsidRPr="0050054A">
        <w:rPr>
          <w:lang w:val="uk-UA"/>
        </w:rPr>
        <w:t>————————————————————————————————</w:t>
      </w:r>
      <w:r>
        <w:rPr>
          <w:lang w:val="uk-UA"/>
        </w:rPr>
        <w:t>--</w:t>
      </w:r>
    </w:p>
    <w:p w14:paraId="1DA31BF6" w14:textId="34EDD69B" w:rsidR="0050054A" w:rsidRDefault="0050054A" w:rsidP="0050054A">
      <w:r>
        <w:t xml:space="preserve">Table S14. </w:t>
      </w:r>
      <w:r w:rsidRPr="009F0988">
        <w:t xml:space="preserve">Performance metrics of the </w:t>
      </w:r>
      <w:r>
        <w:t xml:space="preserve">models for </w:t>
      </w:r>
      <w:proofErr w:type="spellStart"/>
      <w:r w:rsidRPr="00217887">
        <w:rPr>
          <w:i/>
          <w:iCs/>
        </w:rPr>
        <w:t>N</w:t>
      </w:r>
      <w:r w:rsidRPr="00217887">
        <w:rPr>
          <w:vertAlign w:val="subscript"/>
        </w:rPr>
        <w:t>Fe</w:t>
      </w:r>
      <w:proofErr w:type="spellEnd"/>
      <w:r>
        <w:t xml:space="preserve">-altered dataset. </w:t>
      </w:r>
    </w:p>
    <w:tbl>
      <w:tblPr>
        <w:tblStyle w:val="a3"/>
        <w:tblW w:w="10488" w:type="dxa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23"/>
        <w:gridCol w:w="1223"/>
        <w:gridCol w:w="626"/>
        <w:gridCol w:w="663"/>
        <w:gridCol w:w="680"/>
        <w:gridCol w:w="682"/>
        <w:gridCol w:w="640"/>
        <w:gridCol w:w="752"/>
        <w:gridCol w:w="665"/>
        <w:gridCol w:w="673"/>
        <w:gridCol w:w="624"/>
        <w:gridCol w:w="665"/>
        <w:gridCol w:w="686"/>
        <w:gridCol w:w="686"/>
      </w:tblGrid>
      <w:tr w:rsidR="0050054A" w14:paraId="520043E2" w14:textId="77777777" w:rsidTr="007B5FFB">
        <w:trPr>
          <w:jc w:val="center"/>
        </w:trPr>
        <w:tc>
          <w:tcPr>
            <w:tcW w:w="1223" w:type="dxa"/>
            <w:vMerge w:val="restart"/>
            <w:vAlign w:val="center"/>
          </w:tcPr>
          <w:p w14:paraId="15746CBC" w14:textId="77777777" w:rsidR="0050054A" w:rsidRPr="00BA72C3" w:rsidRDefault="0050054A" w:rsidP="007B5FFB">
            <w:pPr>
              <w:jc w:val="center"/>
            </w:pPr>
            <w:r w:rsidRPr="00BA72C3">
              <w:t>Algorithm</w:t>
            </w:r>
          </w:p>
        </w:tc>
        <w:tc>
          <w:tcPr>
            <w:tcW w:w="1223" w:type="dxa"/>
            <w:vMerge w:val="restart"/>
            <w:vAlign w:val="center"/>
          </w:tcPr>
          <w:p w14:paraId="2E7C1CE6" w14:textId="77777777" w:rsidR="0050054A" w:rsidRDefault="0050054A" w:rsidP="007B5FFB">
            <w:pPr>
              <w:jc w:val="center"/>
            </w:pPr>
            <w:r>
              <w:t>Feature dimension</w:t>
            </w:r>
          </w:p>
        </w:tc>
        <w:tc>
          <w:tcPr>
            <w:tcW w:w="2651" w:type="dxa"/>
            <w:gridSpan w:val="4"/>
          </w:tcPr>
          <w:p w14:paraId="6A6D6AA9" w14:textId="77777777" w:rsidR="0050054A" w:rsidRDefault="0050054A" w:rsidP="007B5FFB">
            <w:pPr>
              <w:jc w:val="center"/>
            </w:pPr>
            <w:proofErr w:type="spellStart"/>
            <w:r>
              <w:t>MdAPE</w:t>
            </w:r>
            <w:proofErr w:type="spellEnd"/>
            <w:r>
              <w:t>, %</w:t>
            </w:r>
          </w:p>
        </w:tc>
        <w:tc>
          <w:tcPr>
            <w:tcW w:w="2730" w:type="dxa"/>
            <w:gridSpan w:val="4"/>
          </w:tcPr>
          <w:p w14:paraId="02A1BDB3" w14:textId="77777777" w:rsidR="0050054A" w:rsidRDefault="0050054A" w:rsidP="007B5FFB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2661" w:type="dxa"/>
            <w:gridSpan w:val="4"/>
          </w:tcPr>
          <w:p w14:paraId="11F72983" w14:textId="77777777" w:rsidR="0050054A" w:rsidRDefault="0050054A" w:rsidP="007B5FFB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50054A" w14:paraId="038C0054" w14:textId="77777777" w:rsidTr="007B5FFB">
        <w:trPr>
          <w:jc w:val="center"/>
        </w:trPr>
        <w:tc>
          <w:tcPr>
            <w:tcW w:w="1223" w:type="dxa"/>
            <w:vMerge/>
          </w:tcPr>
          <w:p w14:paraId="6F3915E8" w14:textId="77777777" w:rsidR="0050054A" w:rsidRDefault="0050054A" w:rsidP="007B5FFB"/>
        </w:tc>
        <w:tc>
          <w:tcPr>
            <w:tcW w:w="1223" w:type="dxa"/>
            <w:vMerge/>
          </w:tcPr>
          <w:p w14:paraId="7C0A5931" w14:textId="77777777" w:rsidR="0050054A" w:rsidRDefault="0050054A" w:rsidP="007B5FFB"/>
        </w:tc>
        <w:tc>
          <w:tcPr>
            <w:tcW w:w="1289" w:type="dxa"/>
            <w:gridSpan w:val="2"/>
          </w:tcPr>
          <w:p w14:paraId="340CAD01" w14:textId="77777777" w:rsidR="0050054A" w:rsidRDefault="0050054A" w:rsidP="007B5FFB">
            <w:pPr>
              <w:jc w:val="center"/>
            </w:pPr>
            <w:r>
              <w:t>940 nm</w:t>
            </w:r>
          </w:p>
        </w:tc>
        <w:tc>
          <w:tcPr>
            <w:tcW w:w="1362" w:type="dxa"/>
            <w:gridSpan w:val="2"/>
          </w:tcPr>
          <w:p w14:paraId="6555D11C" w14:textId="77777777" w:rsidR="0050054A" w:rsidRDefault="0050054A" w:rsidP="007B5FFB">
            <w:pPr>
              <w:jc w:val="center"/>
            </w:pPr>
            <w:r>
              <w:t>AM1.5</w:t>
            </w:r>
          </w:p>
        </w:tc>
        <w:tc>
          <w:tcPr>
            <w:tcW w:w="1392" w:type="dxa"/>
            <w:gridSpan w:val="2"/>
          </w:tcPr>
          <w:p w14:paraId="2843FF88" w14:textId="77777777" w:rsidR="0050054A" w:rsidRDefault="0050054A" w:rsidP="007B5FFB">
            <w:pPr>
              <w:jc w:val="center"/>
            </w:pPr>
            <w:r>
              <w:t>940 nm</w:t>
            </w:r>
          </w:p>
        </w:tc>
        <w:tc>
          <w:tcPr>
            <w:tcW w:w="1338" w:type="dxa"/>
            <w:gridSpan w:val="2"/>
          </w:tcPr>
          <w:p w14:paraId="53AECE82" w14:textId="77777777" w:rsidR="0050054A" w:rsidRDefault="0050054A" w:rsidP="007B5FFB">
            <w:pPr>
              <w:jc w:val="center"/>
            </w:pPr>
            <w:r>
              <w:t>AM1.5</w:t>
            </w:r>
          </w:p>
        </w:tc>
        <w:tc>
          <w:tcPr>
            <w:tcW w:w="1289" w:type="dxa"/>
            <w:gridSpan w:val="2"/>
          </w:tcPr>
          <w:p w14:paraId="743543B7" w14:textId="77777777" w:rsidR="0050054A" w:rsidRDefault="0050054A" w:rsidP="007B5FFB">
            <w:pPr>
              <w:jc w:val="center"/>
            </w:pPr>
            <w:r>
              <w:t>940 nm</w:t>
            </w:r>
          </w:p>
        </w:tc>
        <w:tc>
          <w:tcPr>
            <w:tcW w:w="1372" w:type="dxa"/>
            <w:gridSpan w:val="2"/>
          </w:tcPr>
          <w:p w14:paraId="3A73B24D" w14:textId="77777777" w:rsidR="0050054A" w:rsidRDefault="0050054A" w:rsidP="007B5FFB">
            <w:pPr>
              <w:jc w:val="center"/>
            </w:pPr>
            <w:r>
              <w:t>AM1.5</w:t>
            </w:r>
          </w:p>
        </w:tc>
      </w:tr>
      <w:tr w:rsidR="0050054A" w14:paraId="0395C06D" w14:textId="77777777" w:rsidTr="007B5FFB">
        <w:trPr>
          <w:jc w:val="center"/>
        </w:trPr>
        <w:tc>
          <w:tcPr>
            <w:tcW w:w="1223" w:type="dxa"/>
            <w:vMerge/>
          </w:tcPr>
          <w:p w14:paraId="2CF54D84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  <w:vMerge/>
          </w:tcPr>
          <w:p w14:paraId="59AB80DE" w14:textId="77777777" w:rsidR="0050054A" w:rsidRDefault="0050054A" w:rsidP="007B5FFB">
            <w:pPr>
              <w:jc w:val="center"/>
            </w:pPr>
          </w:p>
        </w:tc>
        <w:tc>
          <w:tcPr>
            <w:tcW w:w="626" w:type="dxa"/>
          </w:tcPr>
          <w:p w14:paraId="237B9C2B" w14:textId="77777777" w:rsidR="0050054A" w:rsidRPr="00496A86" w:rsidRDefault="0050054A" w:rsidP="007B5FFB">
            <w:pPr>
              <w:jc w:val="center"/>
            </w:pPr>
            <w:r>
              <w:t>Init</w:t>
            </w:r>
          </w:p>
        </w:tc>
        <w:tc>
          <w:tcPr>
            <w:tcW w:w="663" w:type="dxa"/>
          </w:tcPr>
          <w:p w14:paraId="5822D717" w14:textId="77777777" w:rsidR="0050054A" w:rsidRPr="00936437" w:rsidRDefault="0050054A" w:rsidP="007B5FFB">
            <w:pPr>
              <w:jc w:val="center"/>
            </w:pPr>
            <w:r>
              <w:t>PCA</w:t>
            </w:r>
          </w:p>
        </w:tc>
        <w:tc>
          <w:tcPr>
            <w:tcW w:w="680" w:type="dxa"/>
          </w:tcPr>
          <w:p w14:paraId="4BA27368" w14:textId="77777777" w:rsidR="0050054A" w:rsidRDefault="0050054A" w:rsidP="007B5FFB">
            <w:pPr>
              <w:jc w:val="center"/>
            </w:pPr>
            <w:r>
              <w:t>Init</w:t>
            </w:r>
          </w:p>
        </w:tc>
        <w:tc>
          <w:tcPr>
            <w:tcW w:w="682" w:type="dxa"/>
          </w:tcPr>
          <w:p w14:paraId="323245C2" w14:textId="77777777" w:rsidR="0050054A" w:rsidRDefault="0050054A" w:rsidP="007B5FFB">
            <w:pPr>
              <w:jc w:val="center"/>
            </w:pPr>
            <w:r>
              <w:t>PCA</w:t>
            </w:r>
          </w:p>
        </w:tc>
        <w:tc>
          <w:tcPr>
            <w:tcW w:w="640" w:type="dxa"/>
          </w:tcPr>
          <w:p w14:paraId="4DAAE94F" w14:textId="77777777" w:rsidR="0050054A" w:rsidRDefault="0050054A" w:rsidP="007B5FFB">
            <w:pPr>
              <w:jc w:val="center"/>
            </w:pPr>
            <w:r>
              <w:t>Init</w:t>
            </w:r>
          </w:p>
        </w:tc>
        <w:tc>
          <w:tcPr>
            <w:tcW w:w="752" w:type="dxa"/>
          </w:tcPr>
          <w:p w14:paraId="30C560A1" w14:textId="77777777" w:rsidR="0050054A" w:rsidRDefault="0050054A" w:rsidP="007B5FFB">
            <w:pPr>
              <w:jc w:val="center"/>
            </w:pPr>
            <w:r>
              <w:t>PCA</w:t>
            </w:r>
          </w:p>
        </w:tc>
        <w:tc>
          <w:tcPr>
            <w:tcW w:w="665" w:type="dxa"/>
          </w:tcPr>
          <w:p w14:paraId="1F18CDAB" w14:textId="77777777" w:rsidR="0050054A" w:rsidRDefault="0050054A" w:rsidP="007B5FFB">
            <w:pPr>
              <w:jc w:val="center"/>
            </w:pPr>
            <w:r>
              <w:t>Init</w:t>
            </w:r>
          </w:p>
        </w:tc>
        <w:tc>
          <w:tcPr>
            <w:tcW w:w="673" w:type="dxa"/>
          </w:tcPr>
          <w:p w14:paraId="1596D00C" w14:textId="77777777" w:rsidR="0050054A" w:rsidRDefault="0050054A" w:rsidP="007B5FFB">
            <w:pPr>
              <w:jc w:val="center"/>
            </w:pPr>
            <w:r>
              <w:t>PCA</w:t>
            </w:r>
          </w:p>
        </w:tc>
        <w:tc>
          <w:tcPr>
            <w:tcW w:w="624" w:type="dxa"/>
          </w:tcPr>
          <w:p w14:paraId="55B8154E" w14:textId="77777777" w:rsidR="0050054A" w:rsidRDefault="0050054A" w:rsidP="007B5FFB">
            <w:pPr>
              <w:jc w:val="center"/>
            </w:pPr>
            <w:r>
              <w:t>Init</w:t>
            </w:r>
          </w:p>
        </w:tc>
        <w:tc>
          <w:tcPr>
            <w:tcW w:w="665" w:type="dxa"/>
          </w:tcPr>
          <w:p w14:paraId="12162CFA" w14:textId="77777777" w:rsidR="0050054A" w:rsidRDefault="0050054A" w:rsidP="007B5FFB">
            <w:pPr>
              <w:jc w:val="center"/>
            </w:pPr>
            <w:r>
              <w:t>PCA</w:t>
            </w:r>
          </w:p>
        </w:tc>
        <w:tc>
          <w:tcPr>
            <w:tcW w:w="686" w:type="dxa"/>
          </w:tcPr>
          <w:p w14:paraId="77C82BEA" w14:textId="77777777" w:rsidR="0050054A" w:rsidRDefault="0050054A" w:rsidP="007B5FFB">
            <w:pPr>
              <w:jc w:val="center"/>
            </w:pPr>
            <w:r>
              <w:t>Init</w:t>
            </w:r>
          </w:p>
        </w:tc>
        <w:tc>
          <w:tcPr>
            <w:tcW w:w="686" w:type="dxa"/>
          </w:tcPr>
          <w:p w14:paraId="55499995" w14:textId="77777777" w:rsidR="0050054A" w:rsidRDefault="0050054A" w:rsidP="007B5FFB">
            <w:pPr>
              <w:jc w:val="center"/>
            </w:pPr>
            <w:r>
              <w:t>PCA</w:t>
            </w:r>
          </w:p>
        </w:tc>
      </w:tr>
      <w:tr w:rsidR="0050054A" w14:paraId="43BE39B0" w14:textId="77777777" w:rsidTr="007B5FFB">
        <w:trPr>
          <w:jc w:val="center"/>
        </w:trPr>
        <w:tc>
          <w:tcPr>
            <w:tcW w:w="1223" w:type="dxa"/>
            <w:vMerge w:val="restart"/>
          </w:tcPr>
          <w:p w14:paraId="2303BA2A" w14:textId="77777777" w:rsidR="0050054A" w:rsidRPr="00BA72C3" w:rsidRDefault="0050054A" w:rsidP="007B5FFB">
            <w:pPr>
              <w:jc w:val="center"/>
            </w:pPr>
            <w:r>
              <w:t>RF</w:t>
            </w:r>
          </w:p>
        </w:tc>
        <w:tc>
          <w:tcPr>
            <w:tcW w:w="1223" w:type="dxa"/>
          </w:tcPr>
          <w:p w14:paraId="6109A94F" w14:textId="77777777" w:rsidR="0050054A" w:rsidRDefault="0050054A" w:rsidP="007B5FFB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4AB1238D" w14:textId="77777777" w:rsidR="0050054A" w:rsidRDefault="0050054A" w:rsidP="007B5FFB">
            <w:pPr>
              <w:jc w:val="center"/>
            </w:pPr>
            <w:r>
              <w:t>6.47</w:t>
            </w:r>
          </w:p>
        </w:tc>
        <w:tc>
          <w:tcPr>
            <w:tcW w:w="663" w:type="dxa"/>
          </w:tcPr>
          <w:p w14:paraId="08ADA8A0" w14:textId="77777777" w:rsidR="0050054A" w:rsidRDefault="0050054A" w:rsidP="007B5FFB">
            <w:pPr>
              <w:jc w:val="center"/>
            </w:pPr>
            <w:r>
              <w:t>6.38</w:t>
            </w:r>
          </w:p>
        </w:tc>
        <w:tc>
          <w:tcPr>
            <w:tcW w:w="680" w:type="dxa"/>
          </w:tcPr>
          <w:p w14:paraId="092AB1C8" w14:textId="77777777" w:rsidR="0050054A" w:rsidRDefault="0050054A" w:rsidP="007B5FFB">
            <w:pPr>
              <w:jc w:val="center"/>
            </w:pPr>
            <w:r w:rsidRPr="00837E52">
              <w:t>8.29</w:t>
            </w:r>
          </w:p>
        </w:tc>
        <w:tc>
          <w:tcPr>
            <w:tcW w:w="682" w:type="dxa"/>
          </w:tcPr>
          <w:p w14:paraId="45F30D36" w14:textId="77777777" w:rsidR="0050054A" w:rsidRDefault="0050054A" w:rsidP="007B5FFB">
            <w:pPr>
              <w:jc w:val="center"/>
            </w:pPr>
            <w:r w:rsidRPr="00837E52">
              <w:t>8.00</w:t>
            </w:r>
          </w:p>
        </w:tc>
        <w:tc>
          <w:tcPr>
            <w:tcW w:w="640" w:type="dxa"/>
          </w:tcPr>
          <w:p w14:paraId="184EBC5E" w14:textId="77777777" w:rsidR="0050054A" w:rsidRDefault="0050054A" w:rsidP="007B5FFB">
            <w:pPr>
              <w:jc w:val="center"/>
            </w:pPr>
            <w:r w:rsidRPr="00837E52">
              <w:t>10.</w:t>
            </w:r>
            <w:r>
              <w:t>1</w:t>
            </w:r>
          </w:p>
        </w:tc>
        <w:tc>
          <w:tcPr>
            <w:tcW w:w="752" w:type="dxa"/>
          </w:tcPr>
          <w:p w14:paraId="1F9D1D45" w14:textId="77777777" w:rsidR="0050054A" w:rsidRDefault="0050054A" w:rsidP="007B5FFB">
            <w:pPr>
              <w:jc w:val="center"/>
            </w:pPr>
            <w:r w:rsidRPr="00837E52">
              <w:t>9.48</w:t>
            </w:r>
          </w:p>
        </w:tc>
        <w:tc>
          <w:tcPr>
            <w:tcW w:w="665" w:type="dxa"/>
          </w:tcPr>
          <w:p w14:paraId="69789F9A" w14:textId="77777777" w:rsidR="0050054A" w:rsidRDefault="0050054A" w:rsidP="007B5FFB">
            <w:pPr>
              <w:jc w:val="center"/>
            </w:pPr>
            <w:r w:rsidRPr="00837E52">
              <w:t>7.54</w:t>
            </w:r>
          </w:p>
        </w:tc>
        <w:tc>
          <w:tcPr>
            <w:tcW w:w="673" w:type="dxa"/>
          </w:tcPr>
          <w:p w14:paraId="538FD858" w14:textId="77777777" w:rsidR="0050054A" w:rsidRDefault="0050054A" w:rsidP="007B5FFB">
            <w:pPr>
              <w:jc w:val="center"/>
            </w:pPr>
            <w:r w:rsidRPr="00837E52">
              <w:t>8.12</w:t>
            </w:r>
          </w:p>
        </w:tc>
        <w:tc>
          <w:tcPr>
            <w:tcW w:w="624" w:type="dxa"/>
          </w:tcPr>
          <w:p w14:paraId="506B9C68" w14:textId="77777777" w:rsidR="0050054A" w:rsidRDefault="0050054A" w:rsidP="007B5FFB">
            <w:pPr>
              <w:jc w:val="center"/>
            </w:pPr>
            <w:r w:rsidRPr="00837E52">
              <w:t>6</w:t>
            </w:r>
            <w:r>
              <w:t>8</w:t>
            </w:r>
            <w:r w:rsidRPr="00837E52">
              <w:t>.</w:t>
            </w:r>
            <w:r>
              <w:t>0</w:t>
            </w:r>
          </w:p>
        </w:tc>
        <w:tc>
          <w:tcPr>
            <w:tcW w:w="665" w:type="dxa"/>
          </w:tcPr>
          <w:p w14:paraId="4B5C25F6" w14:textId="77777777" w:rsidR="0050054A" w:rsidRDefault="0050054A" w:rsidP="007B5FFB">
            <w:pPr>
              <w:jc w:val="center"/>
            </w:pPr>
            <w:r w:rsidRPr="00837E52">
              <w:t>70.2</w:t>
            </w:r>
          </w:p>
        </w:tc>
        <w:tc>
          <w:tcPr>
            <w:tcW w:w="686" w:type="dxa"/>
          </w:tcPr>
          <w:p w14:paraId="29292297" w14:textId="77777777" w:rsidR="0050054A" w:rsidRDefault="0050054A" w:rsidP="007B5FFB">
            <w:pPr>
              <w:jc w:val="center"/>
            </w:pPr>
            <w:r w:rsidRPr="00837E52">
              <w:t>5</w:t>
            </w:r>
            <w:r>
              <w:t>7</w:t>
            </w:r>
            <w:r w:rsidRPr="00837E52">
              <w:t>.</w:t>
            </w:r>
            <w:r>
              <w:t>0</w:t>
            </w:r>
          </w:p>
        </w:tc>
        <w:tc>
          <w:tcPr>
            <w:tcW w:w="686" w:type="dxa"/>
          </w:tcPr>
          <w:p w14:paraId="2A20B4A0" w14:textId="77777777" w:rsidR="0050054A" w:rsidRDefault="0050054A" w:rsidP="007B5FFB">
            <w:pPr>
              <w:jc w:val="center"/>
            </w:pPr>
            <w:r w:rsidRPr="00837E52">
              <w:t>57.9</w:t>
            </w:r>
          </w:p>
        </w:tc>
      </w:tr>
      <w:tr w:rsidR="0050054A" w14:paraId="47E78837" w14:textId="77777777" w:rsidTr="007B5FFB">
        <w:trPr>
          <w:jc w:val="center"/>
        </w:trPr>
        <w:tc>
          <w:tcPr>
            <w:tcW w:w="1223" w:type="dxa"/>
            <w:vMerge/>
          </w:tcPr>
          <w:p w14:paraId="73B7ED6D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721C5C4A" w14:textId="77777777" w:rsidR="0050054A" w:rsidRDefault="0050054A" w:rsidP="007B5FFB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450D8017" w14:textId="77777777" w:rsidR="0050054A" w:rsidRDefault="0050054A" w:rsidP="007B5FFB">
            <w:pPr>
              <w:jc w:val="center"/>
            </w:pPr>
            <w:r w:rsidRPr="00837E52">
              <w:t>7.67</w:t>
            </w:r>
          </w:p>
        </w:tc>
        <w:tc>
          <w:tcPr>
            <w:tcW w:w="663" w:type="dxa"/>
          </w:tcPr>
          <w:p w14:paraId="31F7B9EA" w14:textId="77777777" w:rsidR="0050054A" w:rsidRPr="00E05867" w:rsidRDefault="0050054A" w:rsidP="007B5FFB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6.00</w:t>
            </w:r>
          </w:p>
        </w:tc>
        <w:tc>
          <w:tcPr>
            <w:tcW w:w="680" w:type="dxa"/>
          </w:tcPr>
          <w:p w14:paraId="07A40B65" w14:textId="77777777" w:rsidR="0050054A" w:rsidRDefault="0050054A" w:rsidP="007B5FFB">
            <w:pPr>
              <w:jc w:val="center"/>
            </w:pPr>
            <w:r w:rsidRPr="00837E52">
              <w:t>6.96</w:t>
            </w:r>
          </w:p>
        </w:tc>
        <w:tc>
          <w:tcPr>
            <w:tcW w:w="682" w:type="dxa"/>
          </w:tcPr>
          <w:p w14:paraId="3B55DCCF" w14:textId="77777777" w:rsidR="0050054A" w:rsidRDefault="0050054A" w:rsidP="007B5FFB">
            <w:pPr>
              <w:jc w:val="center"/>
            </w:pPr>
            <w:r w:rsidRPr="00837E52">
              <w:t>9.4</w:t>
            </w:r>
            <w:r>
              <w:t>6</w:t>
            </w:r>
          </w:p>
        </w:tc>
        <w:tc>
          <w:tcPr>
            <w:tcW w:w="640" w:type="dxa"/>
          </w:tcPr>
          <w:p w14:paraId="6804D719" w14:textId="77777777" w:rsidR="0050054A" w:rsidRDefault="0050054A" w:rsidP="007B5FFB">
            <w:pPr>
              <w:jc w:val="center"/>
            </w:pPr>
            <w:r w:rsidRPr="00837E52">
              <w:t>7.06</w:t>
            </w:r>
          </w:p>
        </w:tc>
        <w:tc>
          <w:tcPr>
            <w:tcW w:w="752" w:type="dxa"/>
          </w:tcPr>
          <w:p w14:paraId="1CBCDB7C" w14:textId="77777777" w:rsidR="0050054A" w:rsidRDefault="0050054A" w:rsidP="007B5FFB">
            <w:pPr>
              <w:jc w:val="center"/>
            </w:pPr>
            <w:r w:rsidRPr="00837E52">
              <w:t>8.51</w:t>
            </w:r>
          </w:p>
        </w:tc>
        <w:tc>
          <w:tcPr>
            <w:tcW w:w="665" w:type="dxa"/>
          </w:tcPr>
          <w:p w14:paraId="143CF220" w14:textId="77777777" w:rsidR="0050054A" w:rsidRDefault="0050054A" w:rsidP="007B5FFB">
            <w:pPr>
              <w:jc w:val="center"/>
            </w:pPr>
            <w:r w:rsidRPr="00837E52">
              <w:t>10.</w:t>
            </w:r>
            <w:r>
              <w:t>1</w:t>
            </w:r>
          </w:p>
        </w:tc>
        <w:tc>
          <w:tcPr>
            <w:tcW w:w="673" w:type="dxa"/>
          </w:tcPr>
          <w:p w14:paraId="01217372" w14:textId="77777777" w:rsidR="0050054A" w:rsidRDefault="0050054A" w:rsidP="007B5FFB">
            <w:pPr>
              <w:jc w:val="center"/>
            </w:pPr>
            <w:r w:rsidRPr="00837E52">
              <w:t>6.96</w:t>
            </w:r>
          </w:p>
        </w:tc>
        <w:tc>
          <w:tcPr>
            <w:tcW w:w="624" w:type="dxa"/>
          </w:tcPr>
          <w:p w14:paraId="7B568A44" w14:textId="77777777" w:rsidR="0050054A" w:rsidRDefault="0050054A" w:rsidP="007B5FFB">
            <w:pPr>
              <w:jc w:val="center"/>
            </w:pPr>
            <w:r w:rsidRPr="00837E52">
              <w:t>60.5</w:t>
            </w:r>
          </w:p>
        </w:tc>
        <w:tc>
          <w:tcPr>
            <w:tcW w:w="665" w:type="dxa"/>
          </w:tcPr>
          <w:p w14:paraId="42035933" w14:textId="77777777" w:rsidR="0050054A" w:rsidRDefault="0050054A" w:rsidP="007B5FFB">
            <w:pPr>
              <w:jc w:val="center"/>
            </w:pPr>
            <w:r w:rsidRPr="00837E52">
              <w:t>72.2</w:t>
            </w:r>
          </w:p>
        </w:tc>
        <w:tc>
          <w:tcPr>
            <w:tcW w:w="686" w:type="dxa"/>
          </w:tcPr>
          <w:p w14:paraId="1581E0B5" w14:textId="77777777" w:rsidR="0050054A" w:rsidRDefault="0050054A" w:rsidP="007B5FFB">
            <w:pPr>
              <w:jc w:val="center"/>
            </w:pPr>
            <w:r w:rsidRPr="00837E52">
              <w:t>64.2</w:t>
            </w:r>
          </w:p>
        </w:tc>
        <w:tc>
          <w:tcPr>
            <w:tcW w:w="686" w:type="dxa"/>
          </w:tcPr>
          <w:p w14:paraId="329637CD" w14:textId="77777777" w:rsidR="0050054A" w:rsidRDefault="0050054A" w:rsidP="007B5FFB">
            <w:pPr>
              <w:jc w:val="center"/>
            </w:pPr>
            <w:r w:rsidRPr="00837E52">
              <w:t>52.1</w:t>
            </w:r>
          </w:p>
        </w:tc>
      </w:tr>
      <w:tr w:rsidR="0050054A" w14:paraId="6626F380" w14:textId="77777777" w:rsidTr="007B5FFB">
        <w:trPr>
          <w:jc w:val="center"/>
        </w:trPr>
        <w:tc>
          <w:tcPr>
            <w:tcW w:w="1223" w:type="dxa"/>
            <w:vMerge/>
          </w:tcPr>
          <w:p w14:paraId="18619088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71F2701E" w14:textId="77777777" w:rsidR="0050054A" w:rsidRDefault="0050054A" w:rsidP="007B5FFB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7CC4305F" w14:textId="77777777" w:rsidR="0050054A" w:rsidRDefault="0050054A" w:rsidP="007B5FFB">
            <w:pPr>
              <w:jc w:val="center"/>
            </w:pPr>
            <w:r w:rsidRPr="00837E52">
              <w:t>8.0</w:t>
            </w:r>
            <w:r>
              <w:t>1</w:t>
            </w:r>
          </w:p>
        </w:tc>
        <w:tc>
          <w:tcPr>
            <w:tcW w:w="663" w:type="dxa"/>
          </w:tcPr>
          <w:p w14:paraId="0D80A7EC" w14:textId="77777777" w:rsidR="0050054A" w:rsidRDefault="0050054A" w:rsidP="007B5FFB">
            <w:pPr>
              <w:jc w:val="center"/>
            </w:pPr>
            <w:r w:rsidRPr="00837E52">
              <w:t>7.3</w:t>
            </w:r>
            <w:r>
              <w:t>4</w:t>
            </w:r>
          </w:p>
        </w:tc>
        <w:tc>
          <w:tcPr>
            <w:tcW w:w="680" w:type="dxa"/>
          </w:tcPr>
          <w:p w14:paraId="1BB6C282" w14:textId="77777777" w:rsidR="0050054A" w:rsidRDefault="0050054A" w:rsidP="007B5FFB">
            <w:pPr>
              <w:jc w:val="center"/>
            </w:pPr>
            <w:r w:rsidRPr="00837E52">
              <w:t>5.46</w:t>
            </w:r>
          </w:p>
        </w:tc>
        <w:tc>
          <w:tcPr>
            <w:tcW w:w="682" w:type="dxa"/>
          </w:tcPr>
          <w:p w14:paraId="4D50AA6D" w14:textId="77777777" w:rsidR="0050054A" w:rsidRDefault="0050054A" w:rsidP="007B5FFB">
            <w:pPr>
              <w:jc w:val="center"/>
            </w:pPr>
            <w:r w:rsidRPr="00837E52">
              <w:t>5.6</w:t>
            </w:r>
            <w:r>
              <w:t>6</w:t>
            </w:r>
          </w:p>
        </w:tc>
        <w:tc>
          <w:tcPr>
            <w:tcW w:w="640" w:type="dxa"/>
          </w:tcPr>
          <w:p w14:paraId="2AA6F017" w14:textId="77777777" w:rsidR="0050054A" w:rsidRDefault="0050054A" w:rsidP="007B5FFB">
            <w:pPr>
              <w:jc w:val="center"/>
            </w:pPr>
            <w:r w:rsidRPr="00837E52">
              <w:t>6.5</w:t>
            </w:r>
            <w:r>
              <w:t>8</w:t>
            </w:r>
          </w:p>
        </w:tc>
        <w:tc>
          <w:tcPr>
            <w:tcW w:w="752" w:type="dxa"/>
          </w:tcPr>
          <w:p w14:paraId="615569AF" w14:textId="77777777" w:rsidR="0050054A" w:rsidRDefault="0050054A" w:rsidP="007B5FFB">
            <w:pPr>
              <w:jc w:val="center"/>
            </w:pPr>
            <w:r w:rsidRPr="00837E52">
              <w:t>7.7</w:t>
            </w:r>
            <w:r>
              <w:t>4</w:t>
            </w:r>
          </w:p>
        </w:tc>
        <w:tc>
          <w:tcPr>
            <w:tcW w:w="665" w:type="dxa"/>
          </w:tcPr>
          <w:p w14:paraId="24C45BC8" w14:textId="77777777" w:rsidR="0050054A" w:rsidRDefault="0050054A" w:rsidP="007B5FFB">
            <w:pPr>
              <w:jc w:val="center"/>
            </w:pPr>
            <w:r w:rsidRPr="00837E52">
              <w:t>11.0</w:t>
            </w:r>
          </w:p>
        </w:tc>
        <w:tc>
          <w:tcPr>
            <w:tcW w:w="673" w:type="dxa"/>
          </w:tcPr>
          <w:p w14:paraId="1C01CF24" w14:textId="77777777" w:rsidR="0050054A" w:rsidRDefault="0050054A" w:rsidP="007B5FFB">
            <w:pPr>
              <w:jc w:val="center"/>
            </w:pPr>
            <w:r w:rsidRPr="00837E52">
              <w:t>10.9</w:t>
            </w:r>
          </w:p>
        </w:tc>
        <w:tc>
          <w:tcPr>
            <w:tcW w:w="624" w:type="dxa"/>
          </w:tcPr>
          <w:p w14:paraId="0C74567F" w14:textId="77777777" w:rsidR="0050054A" w:rsidRDefault="0050054A" w:rsidP="007B5FFB">
            <w:pPr>
              <w:jc w:val="center"/>
            </w:pPr>
            <w:r w:rsidRPr="00837E52">
              <w:t>59.</w:t>
            </w:r>
            <w:r>
              <w:t>5</w:t>
            </w:r>
          </w:p>
        </w:tc>
        <w:tc>
          <w:tcPr>
            <w:tcW w:w="665" w:type="dxa"/>
          </w:tcPr>
          <w:p w14:paraId="66270560" w14:textId="77777777" w:rsidR="0050054A" w:rsidRDefault="0050054A" w:rsidP="007B5FFB">
            <w:pPr>
              <w:jc w:val="center"/>
            </w:pPr>
            <w:r w:rsidRPr="00837E52">
              <w:t>60.</w:t>
            </w:r>
            <w:r>
              <w:t>4</w:t>
            </w:r>
          </w:p>
        </w:tc>
        <w:tc>
          <w:tcPr>
            <w:tcW w:w="686" w:type="dxa"/>
          </w:tcPr>
          <w:p w14:paraId="02061968" w14:textId="77777777" w:rsidR="0050054A" w:rsidRDefault="0050054A" w:rsidP="007B5FFB">
            <w:pPr>
              <w:jc w:val="center"/>
            </w:pPr>
            <w:r w:rsidRPr="00837E52">
              <w:t>72.4</w:t>
            </w:r>
          </w:p>
        </w:tc>
        <w:tc>
          <w:tcPr>
            <w:tcW w:w="686" w:type="dxa"/>
          </w:tcPr>
          <w:p w14:paraId="3F0962FA" w14:textId="77777777" w:rsidR="0050054A" w:rsidRDefault="0050054A" w:rsidP="007B5FFB">
            <w:pPr>
              <w:jc w:val="center"/>
            </w:pPr>
            <w:r w:rsidRPr="00837E52">
              <w:t>72.9</w:t>
            </w:r>
          </w:p>
        </w:tc>
      </w:tr>
      <w:tr w:rsidR="0050054A" w14:paraId="16CAAED0" w14:textId="77777777" w:rsidTr="007B5FFB">
        <w:trPr>
          <w:jc w:val="center"/>
        </w:trPr>
        <w:tc>
          <w:tcPr>
            <w:tcW w:w="1223" w:type="dxa"/>
            <w:vMerge/>
          </w:tcPr>
          <w:p w14:paraId="7F586ECE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7E9FD7F5" w14:textId="77777777" w:rsidR="0050054A" w:rsidRDefault="0050054A" w:rsidP="007B5FFB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552CCD69" w14:textId="77777777" w:rsidR="0050054A" w:rsidRDefault="0050054A" w:rsidP="007B5FFB">
            <w:pPr>
              <w:jc w:val="center"/>
            </w:pPr>
            <w:r w:rsidRPr="00837E52">
              <w:t>8.8</w:t>
            </w:r>
            <w:r>
              <w:t>9</w:t>
            </w:r>
          </w:p>
        </w:tc>
        <w:tc>
          <w:tcPr>
            <w:tcW w:w="663" w:type="dxa"/>
          </w:tcPr>
          <w:p w14:paraId="32D11547" w14:textId="77777777" w:rsidR="0050054A" w:rsidRDefault="0050054A" w:rsidP="007B5FFB">
            <w:pPr>
              <w:jc w:val="center"/>
            </w:pPr>
            <w:r w:rsidRPr="00837E52">
              <w:t>8.7</w:t>
            </w:r>
            <w:r>
              <w:t>4</w:t>
            </w:r>
          </w:p>
        </w:tc>
        <w:tc>
          <w:tcPr>
            <w:tcW w:w="680" w:type="dxa"/>
          </w:tcPr>
          <w:p w14:paraId="1A2A205C" w14:textId="77777777" w:rsidR="0050054A" w:rsidRDefault="0050054A" w:rsidP="007B5FFB">
            <w:pPr>
              <w:jc w:val="center"/>
            </w:pPr>
            <w:r w:rsidRPr="00837E52">
              <w:t>6.27</w:t>
            </w:r>
          </w:p>
        </w:tc>
        <w:tc>
          <w:tcPr>
            <w:tcW w:w="682" w:type="dxa"/>
          </w:tcPr>
          <w:p w14:paraId="5D281B8C" w14:textId="77777777" w:rsidR="0050054A" w:rsidRDefault="0050054A" w:rsidP="007B5FFB">
            <w:pPr>
              <w:jc w:val="center"/>
            </w:pPr>
            <w:r w:rsidRPr="00837E52">
              <w:t>4.62</w:t>
            </w:r>
          </w:p>
        </w:tc>
        <w:tc>
          <w:tcPr>
            <w:tcW w:w="640" w:type="dxa"/>
          </w:tcPr>
          <w:p w14:paraId="66B5B78D" w14:textId="77777777" w:rsidR="0050054A" w:rsidRDefault="0050054A" w:rsidP="007B5FFB">
            <w:pPr>
              <w:jc w:val="center"/>
            </w:pPr>
            <w:r w:rsidRPr="00837E52">
              <w:t>5.7</w:t>
            </w:r>
            <w:r>
              <w:t>1</w:t>
            </w:r>
          </w:p>
        </w:tc>
        <w:tc>
          <w:tcPr>
            <w:tcW w:w="752" w:type="dxa"/>
          </w:tcPr>
          <w:p w14:paraId="644F996D" w14:textId="77777777" w:rsidR="0050054A" w:rsidRDefault="0050054A" w:rsidP="007B5FFB">
            <w:pPr>
              <w:jc w:val="center"/>
            </w:pPr>
            <w:r w:rsidRPr="00837E52">
              <w:t>5.4</w:t>
            </w:r>
            <w:r>
              <w:t>2</w:t>
            </w:r>
          </w:p>
        </w:tc>
        <w:tc>
          <w:tcPr>
            <w:tcW w:w="665" w:type="dxa"/>
          </w:tcPr>
          <w:p w14:paraId="5CBDD871" w14:textId="77777777" w:rsidR="0050054A" w:rsidRDefault="0050054A" w:rsidP="007B5FFB">
            <w:pPr>
              <w:jc w:val="center"/>
            </w:pPr>
            <w:r w:rsidRPr="00837E52">
              <w:t>10.4</w:t>
            </w:r>
          </w:p>
        </w:tc>
        <w:tc>
          <w:tcPr>
            <w:tcW w:w="673" w:type="dxa"/>
          </w:tcPr>
          <w:p w14:paraId="7A254BD3" w14:textId="77777777" w:rsidR="0050054A" w:rsidRDefault="0050054A" w:rsidP="007B5FFB">
            <w:pPr>
              <w:jc w:val="center"/>
            </w:pPr>
            <w:r w:rsidRPr="00837E52">
              <w:t>13.</w:t>
            </w:r>
            <w:r>
              <w:t>3</w:t>
            </w:r>
          </w:p>
        </w:tc>
        <w:tc>
          <w:tcPr>
            <w:tcW w:w="624" w:type="dxa"/>
          </w:tcPr>
          <w:p w14:paraId="03DAE99F" w14:textId="77777777" w:rsidR="0050054A" w:rsidRDefault="0050054A" w:rsidP="007B5FFB">
            <w:pPr>
              <w:jc w:val="center"/>
            </w:pPr>
            <w:r w:rsidRPr="00837E52">
              <w:t>54.</w:t>
            </w:r>
            <w:r>
              <w:t>2</w:t>
            </w:r>
          </w:p>
        </w:tc>
        <w:tc>
          <w:tcPr>
            <w:tcW w:w="665" w:type="dxa"/>
          </w:tcPr>
          <w:p w14:paraId="004137EE" w14:textId="77777777" w:rsidR="0050054A" w:rsidRDefault="0050054A" w:rsidP="007B5FFB">
            <w:pPr>
              <w:jc w:val="center"/>
            </w:pPr>
            <w:r w:rsidRPr="00837E52">
              <w:t>56.</w:t>
            </w:r>
            <w:r>
              <w:t>4</w:t>
            </w:r>
          </w:p>
        </w:tc>
        <w:tc>
          <w:tcPr>
            <w:tcW w:w="686" w:type="dxa"/>
          </w:tcPr>
          <w:p w14:paraId="610B5DA8" w14:textId="77777777" w:rsidR="0050054A" w:rsidRDefault="0050054A" w:rsidP="007B5FFB">
            <w:pPr>
              <w:jc w:val="center"/>
            </w:pPr>
            <w:r w:rsidRPr="00837E52">
              <w:t>68.</w:t>
            </w:r>
            <w:r>
              <w:t>8</w:t>
            </w:r>
          </w:p>
        </w:tc>
        <w:tc>
          <w:tcPr>
            <w:tcW w:w="686" w:type="dxa"/>
          </w:tcPr>
          <w:p w14:paraId="0C14D8B7" w14:textId="77777777" w:rsidR="0050054A" w:rsidRDefault="0050054A" w:rsidP="007B5FFB">
            <w:pPr>
              <w:jc w:val="center"/>
            </w:pPr>
            <w:r w:rsidRPr="00837E52">
              <w:t>82.2</w:t>
            </w:r>
          </w:p>
        </w:tc>
      </w:tr>
      <w:tr w:rsidR="0050054A" w14:paraId="3C45693C" w14:textId="77777777" w:rsidTr="007B5FFB">
        <w:trPr>
          <w:jc w:val="center"/>
        </w:trPr>
        <w:tc>
          <w:tcPr>
            <w:tcW w:w="1223" w:type="dxa"/>
            <w:vMerge w:val="restart"/>
          </w:tcPr>
          <w:p w14:paraId="78A11C3A" w14:textId="77777777" w:rsidR="0050054A" w:rsidRDefault="0050054A" w:rsidP="007B5FFB">
            <w:pPr>
              <w:jc w:val="center"/>
            </w:pPr>
            <w:r>
              <w:t>GB</w:t>
            </w:r>
          </w:p>
        </w:tc>
        <w:tc>
          <w:tcPr>
            <w:tcW w:w="1223" w:type="dxa"/>
          </w:tcPr>
          <w:p w14:paraId="57C4E5E3" w14:textId="77777777" w:rsidR="0050054A" w:rsidRDefault="0050054A" w:rsidP="007B5FFB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37B42961" w14:textId="77777777" w:rsidR="0050054A" w:rsidRDefault="0050054A" w:rsidP="007B5FFB">
            <w:pPr>
              <w:jc w:val="center"/>
            </w:pPr>
            <w:r w:rsidRPr="00837E52">
              <w:t>4.6</w:t>
            </w:r>
            <w:r>
              <w:t>3</w:t>
            </w:r>
          </w:p>
        </w:tc>
        <w:tc>
          <w:tcPr>
            <w:tcW w:w="663" w:type="dxa"/>
          </w:tcPr>
          <w:p w14:paraId="15A44801" w14:textId="77777777" w:rsidR="0050054A" w:rsidRDefault="0050054A" w:rsidP="007B5FFB">
            <w:pPr>
              <w:jc w:val="center"/>
            </w:pPr>
            <w:r w:rsidRPr="00837E52">
              <w:t>4.35</w:t>
            </w:r>
          </w:p>
        </w:tc>
        <w:tc>
          <w:tcPr>
            <w:tcW w:w="680" w:type="dxa"/>
          </w:tcPr>
          <w:p w14:paraId="5A6B1911" w14:textId="77777777" w:rsidR="0050054A" w:rsidRDefault="0050054A" w:rsidP="007B5FFB">
            <w:pPr>
              <w:jc w:val="center"/>
            </w:pPr>
            <w:r w:rsidRPr="00837E52">
              <w:t>6.95</w:t>
            </w:r>
          </w:p>
        </w:tc>
        <w:tc>
          <w:tcPr>
            <w:tcW w:w="682" w:type="dxa"/>
          </w:tcPr>
          <w:p w14:paraId="59AD7EAF" w14:textId="77777777" w:rsidR="0050054A" w:rsidRDefault="0050054A" w:rsidP="007B5FFB">
            <w:pPr>
              <w:jc w:val="center"/>
            </w:pPr>
            <w:r w:rsidRPr="00837E52">
              <w:t>6.27</w:t>
            </w:r>
          </w:p>
        </w:tc>
        <w:tc>
          <w:tcPr>
            <w:tcW w:w="640" w:type="dxa"/>
          </w:tcPr>
          <w:p w14:paraId="6FE1F3C9" w14:textId="77777777" w:rsidR="0050054A" w:rsidRPr="00E05867" w:rsidRDefault="0050054A" w:rsidP="007B5FFB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13.6</w:t>
            </w:r>
          </w:p>
        </w:tc>
        <w:tc>
          <w:tcPr>
            <w:tcW w:w="752" w:type="dxa"/>
          </w:tcPr>
          <w:p w14:paraId="4A525BA8" w14:textId="77777777" w:rsidR="0050054A" w:rsidRPr="00E05867" w:rsidRDefault="0050054A" w:rsidP="007B5FFB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14.1</w:t>
            </w:r>
          </w:p>
        </w:tc>
        <w:tc>
          <w:tcPr>
            <w:tcW w:w="665" w:type="dxa"/>
          </w:tcPr>
          <w:p w14:paraId="54931CC3" w14:textId="77777777" w:rsidR="0050054A" w:rsidRDefault="0050054A" w:rsidP="007B5FFB">
            <w:pPr>
              <w:jc w:val="center"/>
            </w:pPr>
            <w:r w:rsidRPr="00837E52">
              <w:t>9.8</w:t>
            </w:r>
            <w:r>
              <w:t>7</w:t>
            </w:r>
          </w:p>
        </w:tc>
        <w:tc>
          <w:tcPr>
            <w:tcW w:w="673" w:type="dxa"/>
          </w:tcPr>
          <w:p w14:paraId="2AC351CA" w14:textId="77777777" w:rsidR="0050054A" w:rsidRDefault="0050054A" w:rsidP="007B5FFB">
            <w:pPr>
              <w:jc w:val="center"/>
            </w:pPr>
            <w:r w:rsidRPr="00837E52">
              <w:t>9.38</w:t>
            </w:r>
          </w:p>
        </w:tc>
        <w:tc>
          <w:tcPr>
            <w:tcW w:w="624" w:type="dxa"/>
          </w:tcPr>
          <w:p w14:paraId="222569E8" w14:textId="77777777" w:rsidR="0050054A" w:rsidRDefault="0050054A" w:rsidP="007B5FFB">
            <w:pPr>
              <w:jc w:val="center"/>
            </w:pPr>
            <w:r w:rsidRPr="00837E52">
              <w:t>76.5</w:t>
            </w:r>
          </w:p>
        </w:tc>
        <w:tc>
          <w:tcPr>
            <w:tcW w:w="665" w:type="dxa"/>
          </w:tcPr>
          <w:p w14:paraId="105CB39D" w14:textId="77777777" w:rsidR="0050054A" w:rsidRDefault="0050054A" w:rsidP="007B5FFB">
            <w:pPr>
              <w:jc w:val="center"/>
            </w:pPr>
            <w:r w:rsidRPr="00837E52">
              <w:t>80.</w:t>
            </w:r>
            <w:r>
              <w:t>3</w:t>
            </w:r>
          </w:p>
        </w:tc>
        <w:tc>
          <w:tcPr>
            <w:tcW w:w="686" w:type="dxa"/>
          </w:tcPr>
          <w:p w14:paraId="4F6348B4" w14:textId="77777777" w:rsidR="0050054A" w:rsidRDefault="0050054A" w:rsidP="007B5FFB">
            <w:pPr>
              <w:jc w:val="center"/>
            </w:pPr>
            <w:r w:rsidRPr="00837E52">
              <w:t>62.</w:t>
            </w:r>
            <w:r>
              <w:t>4</w:t>
            </w:r>
          </w:p>
        </w:tc>
        <w:tc>
          <w:tcPr>
            <w:tcW w:w="686" w:type="dxa"/>
          </w:tcPr>
          <w:p w14:paraId="2EE903D9" w14:textId="77777777" w:rsidR="0050054A" w:rsidRDefault="0050054A" w:rsidP="007B5FFB">
            <w:pPr>
              <w:jc w:val="center"/>
            </w:pPr>
            <w:r w:rsidRPr="00837E52">
              <w:t>67.2</w:t>
            </w:r>
          </w:p>
        </w:tc>
      </w:tr>
      <w:tr w:rsidR="0050054A" w14:paraId="61917FA0" w14:textId="77777777" w:rsidTr="007B5FFB">
        <w:trPr>
          <w:jc w:val="center"/>
        </w:trPr>
        <w:tc>
          <w:tcPr>
            <w:tcW w:w="1223" w:type="dxa"/>
            <w:vMerge/>
          </w:tcPr>
          <w:p w14:paraId="4DE2EEA0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15E94313" w14:textId="77777777" w:rsidR="0050054A" w:rsidRDefault="0050054A" w:rsidP="007B5FFB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30BEE64D" w14:textId="77777777" w:rsidR="0050054A" w:rsidRDefault="0050054A" w:rsidP="007B5FFB">
            <w:pPr>
              <w:jc w:val="center"/>
            </w:pPr>
            <w:r w:rsidRPr="00837E52">
              <w:t>4.96</w:t>
            </w:r>
          </w:p>
        </w:tc>
        <w:tc>
          <w:tcPr>
            <w:tcW w:w="663" w:type="dxa"/>
          </w:tcPr>
          <w:p w14:paraId="2695ECDE" w14:textId="77777777" w:rsidR="0050054A" w:rsidRDefault="0050054A" w:rsidP="007B5FFB">
            <w:pPr>
              <w:jc w:val="center"/>
            </w:pPr>
            <w:r w:rsidRPr="00837E52">
              <w:t>4.63</w:t>
            </w:r>
          </w:p>
        </w:tc>
        <w:tc>
          <w:tcPr>
            <w:tcW w:w="680" w:type="dxa"/>
          </w:tcPr>
          <w:p w14:paraId="60ACD2C5" w14:textId="77777777" w:rsidR="0050054A" w:rsidRDefault="0050054A" w:rsidP="007B5FFB">
            <w:pPr>
              <w:jc w:val="center"/>
            </w:pPr>
            <w:r w:rsidRPr="00837E52">
              <w:t>6.5</w:t>
            </w:r>
            <w:r>
              <w:t>5</w:t>
            </w:r>
          </w:p>
        </w:tc>
        <w:tc>
          <w:tcPr>
            <w:tcW w:w="682" w:type="dxa"/>
          </w:tcPr>
          <w:p w14:paraId="611EAC67" w14:textId="77777777" w:rsidR="0050054A" w:rsidRDefault="0050054A" w:rsidP="007B5FFB">
            <w:pPr>
              <w:jc w:val="center"/>
            </w:pPr>
            <w:r w:rsidRPr="00837E52">
              <w:t>8.05</w:t>
            </w:r>
          </w:p>
        </w:tc>
        <w:tc>
          <w:tcPr>
            <w:tcW w:w="640" w:type="dxa"/>
          </w:tcPr>
          <w:p w14:paraId="70C8C747" w14:textId="77777777" w:rsidR="0050054A" w:rsidRPr="00E05867" w:rsidRDefault="0050054A" w:rsidP="007B5FFB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13.6</w:t>
            </w:r>
          </w:p>
        </w:tc>
        <w:tc>
          <w:tcPr>
            <w:tcW w:w="752" w:type="dxa"/>
          </w:tcPr>
          <w:p w14:paraId="6191E328" w14:textId="77777777" w:rsidR="0050054A" w:rsidRDefault="0050054A" w:rsidP="007B5FFB">
            <w:pPr>
              <w:jc w:val="center"/>
            </w:pPr>
            <w:r w:rsidRPr="00837E52">
              <w:t>12.</w:t>
            </w:r>
            <w:r>
              <w:t>5</w:t>
            </w:r>
          </w:p>
        </w:tc>
        <w:tc>
          <w:tcPr>
            <w:tcW w:w="665" w:type="dxa"/>
          </w:tcPr>
          <w:p w14:paraId="34C452D1" w14:textId="77777777" w:rsidR="0050054A" w:rsidRDefault="0050054A" w:rsidP="007B5FFB">
            <w:pPr>
              <w:jc w:val="center"/>
            </w:pPr>
            <w:r w:rsidRPr="00837E52">
              <w:t>11.2</w:t>
            </w:r>
          </w:p>
        </w:tc>
        <w:tc>
          <w:tcPr>
            <w:tcW w:w="673" w:type="dxa"/>
          </w:tcPr>
          <w:p w14:paraId="6AA9FB3B" w14:textId="77777777" w:rsidR="0050054A" w:rsidRDefault="0050054A" w:rsidP="007B5FFB">
            <w:pPr>
              <w:jc w:val="center"/>
            </w:pPr>
            <w:r w:rsidRPr="00837E52">
              <w:t>7.25</w:t>
            </w:r>
          </w:p>
        </w:tc>
        <w:tc>
          <w:tcPr>
            <w:tcW w:w="624" w:type="dxa"/>
          </w:tcPr>
          <w:p w14:paraId="16180870" w14:textId="77777777" w:rsidR="0050054A" w:rsidRDefault="0050054A" w:rsidP="007B5FFB">
            <w:pPr>
              <w:jc w:val="center"/>
            </w:pPr>
            <w:r w:rsidRPr="00837E52">
              <w:t>72.7</w:t>
            </w:r>
          </w:p>
        </w:tc>
        <w:tc>
          <w:tcPr>
            <w:tcW w:w="665" w:type="dxa"/>
          </w:tcPr>
          <w:p w14:paraId="330869C9" w14:textId="77777777" w:rsidR="0050054A" w:rsidRPr="00E05867" w:rsidRDefault="0050054A" w:rsidP="007B5FFB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82.4</w:t>
            </w:r>
          </w:p>
        </w:tc>
        <w:tc>
          <w:tcPr>
            <w:tcW w:w="686" w:type="dxa"/>
          </w:tcPr>
          <w:p w14:paraId="64CF073A" w14:textId="77777777" w:rsidR="0050054A" w:rsidRDefault="0050054A" w:rsidP="007B5FFB">
            <w:pPr>
              <w:jc w:val="center"/>
            </w:pPr>
            <w:r w:rsidRPr="00837E52">
              <w:t>66.6</w:t>
            </w:r>
          </w:p>
        </w:tc>
        <w:tc>
          <w:tcPr>
            <w:tcW w:w="686" w:type="dxa"/>
          </w:tcPr>
          <w:p w14:paraId="755539A6" w14:textId="77777777" w:rsidR="0050054A" w:rsidRDefault="0050054A" w:rsidP="007B5FFB">
            <w:pPr>
              <w:jc w:val="center"/>
            </w:pPr>
            <w:r w:rsidRPr="00837E52">
              <w:t>57.</w:t>
            </w:r>
            <w:r>
              <w:t>4</w:t>
            </w:r>
          </w:p>
        </w:tc>
      </w:tr>
      <w:tr w:rsidR="0050054A" w14:paraId="16B36B7E" w14:textId="77777777" w:rsidTr="007B5FFB">
        <w:trPr>
          <w:jc w:val="center"/>
        </w:trPr>
        <w:tc>
          <w:tcPr>
            <w:tcW w:w="1223" w:type="dxa"/>
            <w:vMerge/>
          </w:tcPr>
          <w:p w14:paraId="25DA13BD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3A3401BE" w14:textId="77777777" w:rsidR="0050054A" w:rsidRDefault="0050054A" w:rsidP="007B5FFB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7833A5D2" w14:textId="77777777" w:rsidR="0050054A" w:rsidRDefault="0050054A" w:rsidP="007B5FFB">
            <w:pPr>
              <w:jc w:val="center"/>
            </w:pPr>
            <w:r w:rsidRPr="00837E52">
              <w:t>6.78</w:t>
            </w:r>
          </w:p>
        </w:tc>
        <w:tc>
          <w:tcPr>
            <w:tcW w:w="663" w:type="dxa"/>
          </w:tcPr>
          <w:p w14:paraId="706D5449" w14:textId="77777777" w:rsidR="0050054A" w:rsidRDefault="0050054A" w:rsidP="007B5FFB">
            <w:pPr>
              <w:jc w:val="center"/>
            </w:pPr>
            <w:r w:rsidRPr="00837E52">
              <w:t>6.73</w:t>
            </w:r>
          </w:p>
        </w:tc>
        <w:tc>
          <w:tcPr>
            <w:tcW w:w="680" w:type="dxa"/>
          </w:tcPr>
          <w:p w14:paraId="2D475D0C" w14:textId="77777777" w:rsidR="0050054A" w:rsidRDefault="0050054A" w:rsidP="007B5FFB">
            <w:pPr>
              <w:jc w:val="center"/>
            </w:pPr>
            <w:r w:rsidRPr="00837E52">
              <w:t>5.31</w:t>
            </w:r>
          </w:p>
        </w:tc>
        <w:tc>
          <w:tcPr>
            <w:tcW w:w="682" w:type="dxa"/>
          </w:tcPr>
          <w:p w14:paraId="25C957D3" w14:textId="77777777" w:rsidR="0050054A" w:rsidRDefault="0050054A" w:rsidP="007B5FFB">
            <w:pPr>
              <w:jc w:val="center"/>
            </w:pPr>
            <w:r w:rsidRPr="00837E52">
              <w:t>4.4</w:t>
            </w:r>
            <w:r>
              <w:t>1</w:t>
            </w:r>
          </w:p>
        </w:tc>
        <w:tc>
          <w:tcPr>
            <w:tcW w:w="640" w:type="dxa"/>
          </w:tcPr>
          <w:p w14:paraId="383AF18D" w14:textId="77777777" w:rsidR="0050054A" w:rsidRDefault="0050054A" w:rsidP="007B5FFB">
            <w:pPr>
              <w:jc w:val="center"/>
            </w:pPr>
            <w:r w:rsidRPr="00837E52">
              <w:t>8.0</w:t>
            </w:r>
            <w:r>
              <w:t>3</w:t>
            </w:r>
          </w:p>
        </w:tc>
        <w:tc>
          <w:tcPr>
            <w:tcW w:w="752" w:type="dxa"/>
          </w:tcPr>
          <w:p w14:paraId="48517508" w14:textId="77777777" w:rsidR="0050054A" w:rsidRDefault="0050054A" w:rsidP="007B5FFB">
            <w:pPr>
              <w:jc w:val="center"/>
            </w:pPr>
            <w:r w:rsidRPr="00837E52">
              <w:t>9.09</w:t>
            </w:r>
          </w:p>
        </w:tc>
        <w:tc>
          <w:tcPr>
            <w:tcW w:w="665" w:type="dxa"/>
          </w:tcPr>
          <w:p w14:paraId="78038054" w14:textId="77777777" w:rsidR="0050054A" w:rsidRDefault="0050054A" w:rsidP="007B5FFB">
            <w:pPr>
              <w:jc w:val="center"/>
            </w:pPr>
            <w:r w:rsidRPr="00837E52">
              <w:t>11.9</w:t>
            </w:r>
          </w:p>
        </w:tc>
        <w:tc>
          <w:tcPr>
            <w:tcW w:w="673" w:type="dxa"/>
          </w:tcPr>
          <w:p w14:paraId="395F2135" w14:textId="77777777" w:rsidR="0050054A" w:rsidRDefault="0050054A" w:rsidP="007B5FFB">
            <w:pPr>
              <w:jc w:val="center"/>
            </w:pPr>
            <w:r w:rsidRPr="00837E52">
              <w:t>15.</w:t>
            </w:r>
            <w:r>
              <w:t>4</w:t>
            </w:r>
          </w:p>
        </w:tc>
        <w:tc>
          <w:tcPr>
            <w:tcW w:w="624" w:type="dxa"/>
          </w:tcPr>
          <w:p w14:paraId="1189D07D" w14:textId="77777777" w:rsidR="0050054A" w:rsidRDefault="0050054A" w:rsidP="007B5FFB">
            <w:pPr>
              <w:jc w:val="center"/>
            </w:pPr>
            <w:r w:rsidRPr="00837E52">
              <w:t>65.</w:t>
            </w:r>
            <w:r>
              <w:t>5</w:t>
            </w:r>
          </w:p>
        </w:tc>
        <w:tc>
          <w:tcPr>
            <w:tcW w:w="665" w:type="dxa"/>
          </w:tcPr>
          <w:p w14:paraId="6F1003E7" w14:textId="77777777" w:rsidR="0050054A" w:rsidRDefault="0050054A" w:rsidP="007B5FFB">
            <w:pPr>
              <w:jc w:val="center"/>
            </w:pPr>
            <w:r w:rsidRPr="00837E52">
              <w:t>64.0</w:t>
            </w:r>
          </w:p>
        </w:tc>
        <w:tc>
          <w:tcPr>
            <w:tcW w:w="686" w:type="dxa"/>
          </w:tcPr>
          <w:p w14:paraId="5472B379" w14:textId="77777777" w:rsidR="0050054A" w:rsidRDefault="0050054A" w:rsidP="007B5FFB">
            <w:pPr>
              <w:jc w:val="center"/>
            </w:pPr>
            <w:r w:rsidRPr="00837E52">
              <w:t>74.</w:t>
            </w:r>
            <w:r>
              <w:t>4</w:t>
            </w:r>
          </w:p>
        </w:tc>
        <w:tc>
          <w:tcPr>
            <w:tcW w:w="686" w:type="dxa"/>
          </w:tcPr>
          <w:p w14:paraId="4F5BFADA" w14:textId="77777777" w:rsidR="0050054A" w:rsidRDefault="0050054A" w:rsidP="007B5FFB">
            <w:pPr>
              <w:jc w:val="center"/>
            </w:pPr>
            <w:r w:rsidRPr="00837E52">
              <w:t>79.1</w:t>
            </w:r>
          </w:p>
        </w:tc>
      </w:tr>
      <w:tr w:rsidR="0050054A" w14:paraId="0BF3812A" w14:textId="77777777" w:rsidTr="007B5FFB">
        <w:trPr>
          <w:jc w:val="center"/>
        </w:trPr>
        <w:tc>
          <w:tcPr>
            <w:tcW w:w="1223" w:type="dxa"/>
            <w:vMerge/>
          </w:tcPr>
          <w:p w14:paraId="7C2F82A2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45B37417" w14:textId="77777777" w:rsidR="0050054A" w:rsidRDefault="0050054A" w:rsidP="007B5FFB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10797E49" w14:textId="77777777" w:rsidR="0050054A" w:rsidRDefault="0050054A" w:rsidP="007B5FFB">
            <w:pPr>
              <w:jc w:val="center"/>
            </w:pPr>
            <w:r w:rsidRPr="00837E52">
              <w:t>7.87</w:t>
            </w:r>
          </w:p>
        </w:tc>
        <w:tc>
          <w:tcPr>
            <w:tcW w:w="663" w:type="dxa"/>
          </w:tcPr>
          <w:p w14:paraId="1FEE6786" w14:textId="77777777" w:rsidR="0050054A" w:rsidRDefault="0050054A" w:rsidP="007B5FFB">
            <w:pPr>
              <w:jc w:val="center"/>
            </w:pPr>
            <w:r w:rsidRPr="00837E52">
              <w:t>7.41</w:t>
            </w:r>
          </w:p>
        </w:tc>
        <w:tc>
          <w:tcPr>
            <w:tcW w:w="680" w:type="dxa"/>
          </w:tcPr>
          <w:p w14:paraId="18065194" w14:textId="77777777" w:rsidR="0050054A" w:rsidRDefault="0050054A" w:rsidP="007B5FFB">
            <w:pPr>
              <w:jc w:val="center"/>
            </w:pPr>
            <w:r w:rsidRPr="00837E52">
              <w:t>4.97</w:t>
            </w:r>
          </w:p>
        </w:tc>
        <w:tc>
          <w:tcPr>
            <w:tcW w:w="682" w:type="dxa"/>
          </w:tcPr>
          <w:p w14:paraId="457462B2" w14:textId="77777777" w:rsidR="0050054A" w:rsidRDefault="0050054A" w:rsidP="007B5FFB">
            <w:pPr>
              <w:jc w:val="center"/>
            </w:pPr>
            <w:r w:rsidRPr="00837E52">
              <w:t>3.7</w:t>
            </w:r>
            <w:r>
              <w:t>3</w:t>
            </w:r>
          </w:p>
        </w:tc>
        <w:tc>
          <w:tcPr>
            <w:tcW w:w="640" w:type="dxa"/>
          </w:tcPr>
          <w:p w14:paraId="1CFB2EE4" w14:textId="77777777" w:rsidR="0050054A" w:rsidRDefault="0050054A" w:rsidP="007B5FFB">
            <w:pPr>
              <w:jc w:val="center"/>
            </w:pPr>
            <w:r w:rsidRPr="00837E52">
              <w:t>7.1</w:t>
            </w:r>
            <w:r>
              <w:t>6</w:t>
            </w:r>
          </w:p>
        </w:tc>
        <w:tc>
          <w:tcPr>
            <w:tcW w:w="752" w:type="dxa"/>
          </w:tcPr>
          <w:p w14:paraId="6B42ADB4" w14:textId="77777777" w:rsidR="0050054A" w:rsidRDefault="0050054A" w:rsidP="007B5FFB">
            <w:pPr>
              <w:jc w:val="center"/>
            </w:pPr>
            <w:r w:rsidRPr="00837E52">
              <w:t>7.64</w:t>
            </w:r>
          </w:p>
        </w:tc>
        <w:tc>
          <w:tcPr>
            <w:tcW w:w="665" w:type="dxa"/>
          </w:tcPr>
          <w:p w14:paraId="780EBA2A" w14:textId="77777777" w:rsidR="0050054A" w:rsidRDefault="0050054A" w:rsidP="007B5FFB">
            <w:pPr>
              <w:jc w:val="center"/>
            </w:pPr>
            <w:r w:rsidRPr="00837E52">
              <w:t>12.</w:t>
            </w:r>
            <w:r>
              <w:t>2</w:t>
            </w:r>
          </w:p>
        </w:tc>
        <w:tc>
          <w:tcPr>
            <w:tcW w:w="673" w:type="dxa"/>
          </w:tcPr>
          <w:p w14:paraId="6808CD20" w14:textId="77777777" w:rsidR="0050054A" w:rsidRDefault="0050054A" w:rsidP="007B5FFB">
            <w:pPr>
              <w:jc w:val="center"/>
            </w:pPr>
            <w:r w:rsidRPr="00837E52">
              <w:t>17.4</w:t>
            </w:r>
          </w:p>
        </w:tc>
        <w:tc>
          <w:tcPr>
            <w:tcW w:w="624" w:type="dxa"/>
          </w:tcPr>
          <w:p w14:paraId="34B225CF" w14:textId="77777777" w:rsidR="0050054A" w:rsidRDefault="0050054A" w:rsidP="007B5FFB">
            <w:pPr>
              <w:jc w:val="center"/>
            </w:pPr>
            <w:r w:rsidRPr="00837E52">
              <w:t>60.7</w:t>
            </w:r>
          </w:p>
        </w:tc>
        <w:tc>
          <w:tcPr>
            <w:tcW w:w="665" w:type="dxa"/>
          </w:tcPr>
          <w:p w14:paraId="3161403B" w14:textId="77777777" w:rsidR="0050054A" w:rsidRDefault="0050054A" w:rsidP="007B5FFB">
            <w:pPr>
              <w:jc w:val="center"/>
            </w:pPr>
            <w:r w:rsidRPr="00837E52">
              <w:t>61.8</w:t>
            </w:r>
          </w:p>
        </w:tc>
        <w:tc>
          <w:tcPr>
            <w:tcW w:w="686" w:type="dxa"/>
          </w:tcPr>
          <w:p w14:paraId="7AE9DC97" w14:textId="77777777" w:rsidR="0050054A" w:rsidRDefault="0050054A" w:rsidP="007B5FFB">
            <w:pPr>
              <w:jc w:val="center"/>
            </w:pPr>
            <w:r w:rsidRPr="00837E52">
              <w:t>75.3</w:t>
            </w:r>
          </w:p>
        </w:tc>
        <w:tc>
          <w:tcPr>
            <w:tcW w:w="686" w:type="dxa"/>
          </w:tcPr>
          <w:p w14:paraId="78C07FCB" w14:textId="77777777" w:rsidR="0050054A" w:rsidRDefault="0050054A" w:rsidP="007B5FFB">
            <w:pPr>
              <w:jc w:val="center"/>
            </w:pPr>
            <w:r w:rsidRPr="00837E52">
              <w:t>84.3</w:t>
            </w:r>
          </w:p>
        </w:tc>
      </w:tr>
      <w:tr w:rsidR="0050054A" w14:paraId="6B5FFDFB" w14:textId="77777777" w:rsidTr="007B5FFB">
        <w:trPr>
          <w:jc w:val="center"/>
        </w:trPr>
        <w:tc>
          <w:tcPr>
            <w:tcW w:w="1223" w:type="dxa"/>
            <w:vMerge w:val="restart"/>
          </w:tcPr>
          <w:p w14:paraId="17AEE9D3" w14:textId="77777777" w:rsidR="0050054A" w:rsidRDefault="0050054A" w:rsidP="007B5FFB">
            <w:pPr>
              <w:jc w:val="center"/>
            </w:pPr>
            <w:r>
              <w:t>XGB</w:t>
            </w:r>
          </w:p>
        </w:tc>
        <w:tc>
          <w:tcPr>
            <w:tcW w:w="1223" w:type="dxa"/>
          </w:tcPr>
          <w:p w14:paraId="2C4CF4A8" w14:textId="77777777" w:rsidR="0050054A" w:rsidRDefault="0050054A" w:rsidP="007B5FFB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1F52A2EE" w14:textId="77777777" w:rsidR="0050054A" w:rsidRDefault="0050054A" w:rsidP="007B5FFB">
            <w:pPr>
              <w:jc w:val="center"/>
            </w:pPr>
            <w:r w:rsidRPr="00837E52">
              <w:t>4.8</w:t>
            </w:r>
            <w:r>
              <w:t>2</w:t>
            </w:r>
          </w:p>
        </w:tc>
        <w:tc>
          <w:tcPr>
            <w:tcW w:w="663" w:type="dxa"/>
          </w:tcPr>
          <w:p w14:paraId="40414C64" w14:textId="77777777" w:rsidR="0050054A" w:rsidRDefault="0050054A" w:rsidP="007B5FFB">
            <w:pPr>
              <w:jc w:val="center"/>
            </w:pPr>
            <w:r w:rsidRPr="00837E52">
              <w:t>6.9</w:t>
            </w:r>
            <w:r>
              <w:t>1</w:t>
            </w:r>
          </w:p>
        </w:tc>
        <w:tc>
          <w:tcPr>
            <w:tcW w:w="680" w:type="dxa"/>
          </w:tcPr>
          <w:p w14:paraId="241C808E" w14:textId="77777777" w:rsidR="0050054A" w:rsidRDefault="0050054A" w:rsidP="007B5FFB">
            <w:pPr>
              <w:jc w:val="center"/>
            </w:pPr>
            <w:r w:rsidRPr="00837E52">
              <w:t>6.43</w:t>
            </w:r>
          </w:p>
        </w:tc>
        <w:tc>
          <w:tcPr>
            <w:tcW w:w="682" w:type="dxa"/>
          </w:tcPr>
          <w:p w14:paraId="747C9476" w14:textId="77777777" w:rsidR="0050054A" w:rsidRDefault="0050054A" w:rsidP="007B5FFB">
            <w:pPr>
              <w:jc w:val="center"/>
            </w:pPr>
            <w:r w:rsidRPr="00837E52">
              <w:t>7.75</w:t>
            </w:r>
          </w:p>
        </w:tc>
        <w:tc>
          <w:tcPr>
            <w:tcW w:w="640" w:type="dxa"/>
          </w:tcPr>
          <w:p w14:paraId="6A585AA4" w14:textId="77777777" w:rsidR="0050054A" w:rsidRDefault="0050054A" w:rsidP="007B5FFB">
            <w:pPr>
              <w:jc w:val="center"/>
            </w:pPr>
            <w:r w:rsidRPr="00837E52">
              <w:t>11.0</w:t>
            </w:r>
          </w:p>
        </w:tc>
        <w:tc>
          <w:tcPr>
            <w:tcW w:w="752" w:type="dxa"/>
          </w:tcPr>
          <w:p w14:paraId="5A9A3572" w14:textId="77777777" w:rsidR="0050054A" w:rsidRDefault="0050054A" w:rsidP="007B5FFB">
            <w:pPr>
              <w:jc w:val="center"/>
            </w:pPr>
            <w:r w:rsidRPr="00837E52">
              <w:t>9.7</w:t>
            </w:r>
            <w:r>
              <w:t>7</w:t>
            </w:r>
          </w:p>
        </w:tc>
        <w:tc>
          <w:tcPr>
            <w:tcW w:w="665" w:type="dxa"/>
          </w:tcPr>
          <w:p w14:paraId="69013785" w14:textId="77777777" w:rsidR="0050054A" w:rsidRDefault="0050054A" w:rsidP="007B5FFB">
            <w:pPr>
              <w:jc w:val="center"/>
            </w:pPr>
            <w:r w:rsidRPr="00837E52">
              <w:t>10.</w:t>
            </w:r>
            <w:r>
              <w:t>1</w:t>
            </w:r>
          </w:p>
        </w:tc>
        <w:tc>
          <w:tcPr>
            <w:tcW w:w="673" w:type="dxa"/>
          </w:tcPr>
          <w:p w14:paraId="6EBBD2BD" w14:textId="77777777" w:rsidR="0050054A" w:rsidRDefault="0050054A" w:rsidP="007B5FFB">
            <w:pPr>
              <w:jc w:val="center"/>
            </w:pPr>
            <w:r w:rsidRPr="00837E52">
              <w:t>8.3</w:t>
            </w:r>
            <w:r>
              <w:t>2</w:t>
            </w:r>
          </w:p>
        </w:tc>
        <w:tc>
          <w:tcPr>
            <w:tcW w:w="624" w:type="dxa"/>
          </w:tcPr>
          <w:p w14:paraId="36908C4E" w14:textId="77777777" w:rsidR="0050054A" w:rsidRDefault="0050054A" w:rsidP="007B5FFB">
            <w:pPr>
              <w:jc w:val="center"/>
            </w:pPr>
            <w:r w:rsidRPr="00837E52">
              <w:t>75.6</w:t>
            </w:r>
          </w:p>
        </w:tc>
        <w:tc>
          <w:tcPr>
            <w:tcW w:w="665" w:type="dxa"/>
          </w:tcPr>
          <w:p w14:paraId="626358B0" w14:textId="77777777" w:rsidR="0050054A" w:rsidRDefault="0050054A" w:rsidP="007B5FFB">
            <w:pPr>
              <w:jc w:val="center"/>
            </w:pPr>
            <w:r w:rsidRPr="00837E52">
              <w:t>63.5</w:t>
            </w:r>
          </w:p>
        </w:tc>
        <w:tc>
          <w:tcPr>
            <w:tcW w:w="686" w:type="dxa"/>
          </w:tcPr>
          <w:p w14:paraId="184E354D" w14:textId="77777777" w:rsidR="0050054A" w:rsidRDefault="0050054A" w:rsidP="007B5FFB">
            <w:pPr>
              <w:jc w:val="center"/>
            </w:pPr>
            <w:r w:rsidRPr="00837E52">
              <w:t>62.7</w:t>
            </w:r>
          </w:p>
        </w:tc>
        <w:tc>
          <w:tcPr>
            <w:tcW w:w="686" w:type="dxa"/>
          </w:tcPr>
          <w:p w14:paraId="0B5F8AE4" w14:textId="77777777" w:rsidR="0050054A" w:rsidRDefault="0050054A" w:rsidP="007B5FFB">
            <w:pPr>
              <w:jc w:val="center"/>
            </w:pPr>
            <w:r w:rsidRPr="00837E52">
              <w:t>60.</w:t>
            </w:r>
            <w:r>
              <w:t>2</w:t>
            </w:r>
          </w:p>
        </w:tc>
      </w:tr>
      <w:tr w:rsidR="0050054A" w14:paraId="105ED79C" w14:textId="77777777" w:rsidTr="007B5FFB">
        <w:trPr>
          <w:jc w:val="center"/>
        </w:trPr>
        <w:tc>
          <w:tcPr>
            <w:tcW w:w="1223" w:type="dxa"/>
            <w:vMerge/>
          </w:tcPr>
          <w:p w14:paraId="5C9F6604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6A198D94" w14:textId="77777777" w:rsidR="0050054A" w:rsidRDefault="0050054A" w:rsidP="007B5FFB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715956B5" w14:textId="77777777" w:rsidR="0050054A" w:rsidRPr="00E05867" w:rsidRDefault="0050054A" w:rsidP="007B5FFB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4.46</w:t>
            </w:r>
          </w:p>
        </w:tc>
        <w:tc>
          <w:tcPr>
            <w:tcW w:w="663" w:type="dxa"/>
          </w:tcPr>
          <w:p w14:paraId="0B6045D5" w14:textId="77777777" w:rsidR="0050054A" w:rsidRDefault="0050054A" w:rsidP="007B5FFB">
            <w:pPr>
              <w:jc w:val="center"/>
            </w:pPr>
            <w:r w:rsidRPr="00837E52">
              <w:t>6.20</w:t>
            </w:r>
          </w:p>
        </w:tc>
        <w:tc>
          <w:tcPr>
            <w:tcW w:w="680" w:type="dxa"/>
          </w:tcPr>
          <w:p w14:paraId="0763BB66" w14:textId="77777777" w:rsidR="0050054A" w:rsidRDefault="0050054A" w:rsidP="007B5FFB">
            <w:pPr>
              <w:jc w:val="center"/>
            </w:pPr>
            <w:r w:rsidRPr="00837E52">
              <w:t>4.2</w:t>
            </w:r>
            <w:r>
              <w:t>6</w:t>
            </w:r>
          </w:p>
        </w:tc>
        <w:tc>
          <w:tcPr>
            <w:tcW w:w="682" w:type="dxa"/>
          </w:tcPr>
          <w:p w14:paraId="1818E251" w14:textId="77777777" w:rsidR="0050054A" w:rsidRDefault="0050054A" w:rsidP="007B5FFB">
            <w:pPr>
              <w:jc w:val="center"/>
            </w:pPr>
            <w:r w:rsidRPr="00837E52">
              <w:t>9.0</w:t>
            </w:r>
            <w:r>
              <w:t>4</w:t>
            </w:r>
          </w:p>
        </w:tc>
        <w:tc>
          <w:tcPr>
            <w:tcW w:w="640" w:type="dxa"/>
          </w:tcPr>
          <w:p w14:paraId="0DAF01FD" w14:textId="77777777" w:rsidR="0050054A" w:rsidRDefault="0050054A" w:rsidP="007B5FFB">
            <w:pPr>
              <w:jc w:val="center"/>
            </w:pPr>
            <w:r w:rsidRPr="00837E52">
              <w:t>11.7</w:t>
            </w:r>
          </w:p>
        </w:tc>
        <w:tc>
          <w:tcPr>
            <w:tcW w:w="752" w:type="dxa"/>
          </w:tcPr>
          <w:p w14:paraId="0DEC021B" w14:textId="77777777" w:rsidR="0050054A" w:rsidRDefault="0050054A" w:rsidP="007B5FFB">
            <w:pPr>
              <w:jc w:val="center"/>
            </w:pPr>
            <w:r w:rsidRPr="00837E52">
              <w:t>10.</w:t>
            </w:r>
            <w:r>
              <w:t>2</w:t>
            </w:r>
          </w:p>
        </w:tc>
        <w:tc>
          <w:tcPr>
            <w:tcW w:w="665" w:type="dxa"/>
          </w:tcPr>
          <w:p w14:paraId="32198C51" w14:textId="77777777" w:rsidR="0050054A" w:rsidRDefault="0050054A" w:rsidP="007B5FFB">
            <w:pPr>
              <w:jc w:val="center"/>
            </w:pPr>
            <w:r w:rsidRPr="00837E52">
              <w:t>13.8</w:t>
            </w:r>
          </w:p>
        </w:tc>
        <w:tc>
          <w:tcPr>
            <w:tcW w:w="673" w:type="dxa"/>
          </w:tcPr>
          <w:p w14:paraId="1928D658" w14:textId="77777777" w:rsidR="0050054A" w:rsidRDefault="0050054A" w:rsidP="007B5FFB">
            <w:pPr>
              <w:jc w:val="center"/>
            </w:pPr>
            <w:r w:rsidRPr="00837E52">
              <w:t>6.5</w:t>
            </w:r>
            <w:r>
              <w:t>8</w:t>
            </w:r>
          </w:p>
        </w:tc>
        <w:tc>
          <w:tcPr>
            <w:tcW w:w="624" w:type="dxa"/>
          </w:tcPr>
          <w:p w14:paraId="4EB3BC6B" w14:textId="77777777" w:rsidR="0050054A" w:rsidRPr="00E05867" w:rsidRDefault="0050054A" w:rsidP="007B5FFB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78.6</w:t>
            </w:r>
          </w:p>
        </w:tc>
        <w:tc>
          <w:tcPr>
            <w:tcW w:w="665" w:type="dxa"/>
          </w:tcPr>
          <w:p w14:paraId="60503587" w14:textId="77777777" w:rsidR="0050054A" w:rsidRDefault="0050054A" w:rsidP="007B5FFB">
            <w:pPr>
              <w:jc w:val="center"/>
            </w:pPr>
            <w:r w:rsidRPr="00837E52">
              <w:t>68.</w:t>
            </w:r>
            <w:r>
              <w:t>6</w:t>
            </w:r>
          </w:p>
        </w:tc>
        <w:tc>
          <w:tcPr>
            <w:tcW w:w="686" w:type="dxa"/>
          </w:tcPr>
          <w:p w14:paraId="00226206" w14:textId="77777777" w:rsidR="0050054A" w:rsidRDefault="0050054A" w:rsidP="007B5FFB">
            <w:pPr>
              <w:jc w:val="center"/>
            </w:pPr>
            <w:r w:rsidRPr="00837E52">
              <w:t>74.</w:t>
            </w:r>
            <w:r>
              <w:t>7</w:t>
            </w:r>
          </w:p>
        </w:tc>
        <w:tc>
          <w:tcPr>
            <w:tcW w:w="686" w:type="dxa"/>
          </w:tcPr>
          <w:p w14:paraId="42173BD3" w14:textId="77777777" w:rsidR="0050054A" w:rsidRDefault="0050054A" w:rsidP="007B5FFB">
            <w:pPr>
              <w:jc w:val="center"/>
            </w:pPr>
            <w:r w:rsidRPr="00837E52">
              <w:t>52.3</w:t>
            </w:r>
          </w:p>
        </w:tc>
      </w:tr>
      <w:tr w:rsidR="0050054A" w14:paraId="0F1879B5" w14:textId="77777777" w:rsidTr="007B5FFB">
        <w:trPr>
          <w:jc w:val="center"/>
        </w:trPr>
        <w:tc>
          <w:tcPr>
            <w:tcW w:w="1223" w:type="dxa"/>
            <w:vMerge/>
          </w:tcPr>
          <w:p w14:paraId="21824840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1E1A8B28" w14:textId="77777777" w:rsidR="0050054A" w:rsidRDefault="0050054A" w:rsidP="007B5FFB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7B593114" w14:textId="77777777" w:rsidR="0050054A" w:rsidRDefault="0050054A" w:rsidP="007B5FFB">
            <w:pPr>
              <w:jc w:val="center"/>
            </w:pPr>
            <w:r w:rsidRPr="00837E52">
              <w:t>6.49</w:t>
            </w:r>
          </w:p>
        </w:tc>
        <w:tc>
          <w:tcPr>
            <w:tcW w:w="663" w:type="dxa"/>
          </w:tcPr>
          <w:p w14:paraId="27BCCB45" w14:textId="77777777" w:rsidR="0050054A" w:rsidRDefault="0050054A" w:rsidP="007B5FFB">
            <w:pPr>
              <w:jc w:val="center"/>
            </w:pPr>
            <w:r w:rsidRPr="00837E52">
              <w:t>7.5</w:t>
            </w:r>
            <w:r>
              <w:t>7</w:t>
            </w:r>
          </w:p>
        </w:tc>
        <w:tc>
          <w:tcPr>
            <w:tcW w:w="680" w:type="dxa"/>
          </w:tcPr>
          <w:p w14:paraId="10CEEB6A" w14:textId="77777777" w:rsidR="0050054A" w:rsidRDefault="0050054A" w:rsidP="007B5FFB">
            <w:pPr>
              <w:jc w:val="center"/>
            </w:pPr>
            <w:r w:rsidRPr="00837E52">
              <w:t>4.13</w:t>
            </w:r>
          </w:p>
        </w:tc>
        <w:tc>
          <w:tcPr>
            <w:tcW w:w="682" w:type="dxa"/>
          </w:tcPr>
          <w:p w14:paraId="6D29F0B6" w14:textId="77777777" w:rsidR="0050054A" w:rsidRDefault="0050054A" w:rsidP="007B5FFB">
            <w:pPr>
              <w:jc w:val="center"/>
            </w:pPr>
            <w:r w:rsidRPr="00837E52">
              <w:t>4.79</w:t>
            </w:r>
          </w:p>
        </w:tc>
        <w:tc>
          <w:tcPr>
            <w:tcW w:w="640" w:type="dxa"/>
          </w:tcPr>
          <w:p w14:paraId="7D046096" w14:textId="77777777" w:rsidR="0050054A" w:rsidRDefault="0050054A" w:rsidP="007B5FFB">
            <w:pPr>
              <w:jc w:val="center"/>
            </w:pPr>
            <w:r w:rsidRPr="00837E52">
              <w:t>9.8</w:t>
            </w:r>
            <w:r>
              <w:t>7</w:t>
            </w:r>
          </w:p>
        </w:tc>
        <w:tc>
          <w:tcPr>
            <w:tcW w:w="752" w:type="dxa"/>
          </w:tcPr>
          <w:p w14:paraId="2BFA5F0B" w14:textId="77777777" w:rsidR="0050054A" w:rsidRDefault="0050054A" w:rsidP="007B5FFB">
            <w:pPr>
              <w:jc w:val="center"/>
            </w:pPr>
            <w:r w:rsidRPr="00837E52">
              <w:t>8.51</w:t>
            </w:r>
          </w:p>
        </w:tc>
        <w:tc>
          <w:tcPr>
            <w:tcW w:w="665" w:type="dxa"/>
          </w:tcPr>
          <w:p w14:paraId="3F1CE8E9" w14:textId="77777777" w:rsidR="0050054A" w:rsidRDefault="0050054A" w:rsidP="007B5FFB">
            <w:pPr>
              <w:jc w:val="center"/>
            </w:pPr>
            <w:r w:rsidRPr="00837E52">
              <w:t>14.8</w:t>
            </w:r>
          </w:p>
        </w:tc>
        <w:tc>
          <w:tcPr>
            <w:tcW w:w="673" w:type="dxa"/>
          </w:tcPr>
          <w:p w14:paraId="53200A29" w14:textId="77777777" w:rsidR="0050054A" w:rsidRDefault="0050054A" w:rsidP="007B5FFB">
            <w:pPr>
              <w:jc w:val="center"/>
            </w:pPr>
            <w:r w:rsidRPr="00837E52">
              <w:t>11.8</w:t>
            </w:r>
          </w:p>
        </w:tc>
        <w:tc>
          <w:tcPr>
            <w:tcW w:w="624" w:type="dxa"/>
          </w:tcPr>
          <w:p w14:paraId="0F32A6BB" w14:textId="77777777" w:rsidR="0050054A" w:rsidRDefault="0050054A" w:rsidP="007B5FFB">
            <w:pPr>
              <w:jc w:val="center"/>
            </w:pPr>
            <w:r w:rsidRPr="00837E52">
              <w:t>68.7</w:t>
            </w:r>
          </w:p>
        </w:tc>
        <w:tc>
          <w:tcPr>
            <w:tcW w:w="665" w:type="dxa"/>
          </w:tcPr>
          <w:p w14:paraId="253313A0" w14:textId="77777777" w:rsidR="0050054A" w:rsidRDefault="0050054A" w:rsidP="007B5FFB">
            <w:pPr>
              <w:jc w:val="center"/>
            </w:pPr>
            <w:r w:rsidRPr="00837E52">
              <w:t>59.</w:t>
            </w:r>
            <w:r>
              <w:t>9</w:t>
            </w:r>
          </w:p>
        </w:tc>
        <w:tc>
          <w:tcPr>
            <w:tcW w:w="686" w:type="dxa"/>
          </w:tcPr>
          <w:p w14:paraId="3384A3BD" w14:textId="77777777" w:rsidR="0050054A" w:rsidRDefault="0050054A" w:rsidP="007B5FFB">
            <w:pPr>
              <w:jc w:val="center"/>
            </w:pPr>
            <w:r w:rsidRPr="00837E52">
              <w:t>83.</w:t>
            </w:r>
            <w:r>
              <w:t>2</w:t>
            </w:r>
          </w:p>
        </w:tc>
        <w:tc>
          <w:tcPr>
            <w:tcW w:w="686" w:type="dxa"/>
          </w:tcPr>
          <w:p w14:paraId="028A4F7F" w14:textId="77777777" w:rsidR="0050054A" w:rsidRDefault="0050054A" w:rsidP="007B5FFB">
            <w:pPr>
              <w:jc w:val="center"/>
            </w:pPr>
            <w:r w:rsidRPr="00837E52">
              <w:t>77.</w:t>
            </w:r>
            <w:r>
              <w:t>2</w:t>
            </w:r>
          </w:p>
        </w:tc>
      </w:tr>
      <w:tr w:rsidR="0050054A" w14:paraId="2BBD7471" w14:textId="77777777" w:rsidTr="007B5FFB">
        <w:trPr>
          <w:jc w:val="center"/>
        </w:trPr>
        <w:tc>
          <w:tcPr>
            <w:tcW w:w="1223" w:type="dxa"/>
            <w:vMerge/>
          </w:tcPr>
          <w:p w14:paraId="3901BB92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12859DF8" w14:textId="77777777" w:rsidR="0050054A" w:rsidRDefault="0050054A" w:rsidP="007B5FFB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2B09E2F9" w14:textId="77777777" w:rsidR="0050054A" w:rsidRDefault="0050054A" w:rsidP="007B5FFB">
            <w:pPr>
              <w:jc w:val="center"/>
            </w:pPr>
            <w:r w:rsidRPr="00837E52">
              <w:t>6.16</w:t>
            </w:r>
          </w:p>
        </w:tc>
        <w:tc>
          <w:tcPr>
            <w:tcW w:w="663" w:type="dxa"/>
          </w:tcPr>
          <w:p w14:paraId="355546EB" w14:textId="77777777" w:rsidR="0050054A" w:rsidRDefault="0050054A" w:rsidP="007B5FFB">
            <w:pPr>
              <w:jc w:val="center"/>
            </w:pPr>
            <w:r w:rsidRPr="00837E52">
              <w:t>7.96</w:t>
            </w:r>
          </w:p>
        </w:tc>
        <w:tc>
          <w:tcPr>
            <w:tcW w:w="680" w:type="dxa"/>
          </w:tcPr>
          <w:p w14:paraId="238E84C2" w14:textId="77777777" w:rsidR="0050054A" w:rsidRDefault="0050054A" w:rsidP="007B5FFB">
            <w:pPr>
              <w:jc w:val="center"/>
            </w:pPr>
            <w:r w:rsidRPr="00837E52">
              <w:t>3.71</w:t>
            </w:r>
          </w:p>
        </w:tc>
        <w:tc>
          <w:tcPr>
            <w:tcW w:w="682" w:type="dxa"/>
          </w:tcPr>
          <w:p w14:paraId="2D87C2B8" w14:textId="77777777" w:rsidR="0050054A" w:rsidRDefault="0050054A" w:rsidP="007B5FFB">
            <w:pPr>
              <w:jc w:val="center"/>
            </w:pPr>
            <w:r w:rsidRPr="00837E52">
              <w:t>3.94</w:t>
            </w:r>
          </w:p>
        </w:tc>
        <w:tc>
          <w:tcPr>
            <w:tcW w:w="640" w:type="dxa"/>
          </w:tcPr>
          <w:p w14:paraId="4C45E82E" w14:textId="77777777" w:rsidR="0050054A" w:rsidRDefault="0050054A" w:rsidP="007B5FFB">
            <w:pPr>
              <w:jc w:val="center"/>
            </w:pPr>
            <w:r w:rsidRPr="00837E52">
              <w:t>8.80</w:t>
            </w:r>
          </w:p>
        </w:tc>
        <w:tc>
          <w:tcPr>
            <w:tcW w:w="752" w:type="dxa"/>
          </w:tcPr>
          <w:p w14:paraId="30E916A9" w14:textId="77777777" w:rsidR="0050054A" w:rsidRDefault="0050054A" w:rsidP="007B5FFB">
            <w:pPr>
              <w:jc w:val="center"/>
            </w:pPr>
            <w:r w:rsidRPr="00837E52">
              <w:t>7.54</w:t>
            </w:r>
          </w:p>
        </w:tc>
        <w:tc>
          <w:tcPr>
            <w:tcW w:w="665" w:type="dxa"/>
          </w:tcPr>
          <w:p w14:paraId="79172516" w14:textId="77777777" w:rsidR="0050054A" w:rsidRDefault="0050054A" w:rsidP="007B5FFB">
            <w:pPr>
              <w:jc w:val="center"/>
            </w:pPr>
            <w:r w:rsidRPr="00837E52">
              <w:t>15.</w:t>
            </w:r>
            <w:r>
              <w:t>2</w:t>
            </w:r>
          </w:p>
        </w:tc>
        <w:tc>
          <w:tcPr>
            <w:tcW w:w="673" w:type="dxa"/>
          </w:tcPr>
          <w:p w14:paraId="07F6B914" w14:textId="77777777" w:rsidR="0050054A" w:rsidRDefault="0050054A" w:rsidP="007B5FFB">
            <w:pPr>
              <w:jc w:val="center"/>
            </w:pPr>
            <w:r w:rsidRPr="00837E52">
              <w:t>15.</w:t>
            </w:r>
            <w:r>
              <w:t>6</w:t>
            </w:r>
          </w:p>
        </w:tc>
        <w:tc>
          <w:tcPr>
            <w:tcW w:w="624" w:type="dxa"/>
          </w:tcPr>
          <w:p w14:paraId="1F26DFF3" w14:textId="77777777" w:rsidR="0050054A" w:rsidRDefault="0050054A" w:rsidP="007B5FFB">
            <w:pPr>
              <w:jc w:val="center"/>
            </w:pPr>
            <w:r w:rsidRPr="00837E52">
              <w:t>6</w:t>
            </w:r>
            <w:r>
              <w:t>6</w:t>
            </w:r>
            <w:r w:rsidRPr="00837E52">
              <w:t>.</w:t>
            </w:r>
            <w:r>
              <w:t>0</w:t>
            </w:r>
          </w:p>
        </w:tc>
        <w:tc>
          <w:tcPr>
            <w:tcW w:w="665" w:type="dxa"/>
          </w:tcPr>
          <w:p w14:paraId="316A4325" w14:textId="77777777" w:rsidR="0050054A" w:rsidRDefault="0050054A" w:rsidP="007B5FFB">
            <w:pPr>
              <w:jc w:val="center"/>
            </w:pPr>
            <w:r w:rsidRPr="00837E52">
              <w:t>60.9</w:t>
            </w:r>
          </w:p>
        </w:tc>
        <w:tc>
          <w:tcPr>
            <w:tcW w:w="686" w:type="dxa"/>
          </w:tcPr>
          <w:p w14:paraId="549EC26C" w14:textId="77777777" w:rsidR="0050054A" w:rsidRDefault="0050054A" w:rsidP="007B5FFB">
            <w:pPr>
              <w:jc w:val="center"/>
            </w:pPr>
            <w:r w:rsidRPr="00837E52">
              <w:t>83.</w:t>
            </w:r>
            <w:r>
              <w:t>3</w:t>
            </w:r>
          </w:p>
        </w:tc>
        <w:tc>
          <w:tcPr>
            <w:tcW w:w="686" w:type="dxa"/>
          </w:tcPr>
          <w:p w14:paraId="69959D39" w14:textId="77777777" w:rsidR="0050054A" w:rsidRDefault="0050054A" w:rsidP="007B5FFB">
            <w:pPr>
              <w:jc w:val="center"/>
            </w:pPr>
            <w:r w:rsidRPr="00837E52">
              <w:t>8</w:t>
            </w:r>
            <w:r>
              <w:t>3</w:t>
            </w:r>
            <w:r w:rsidRPr="00837E52">
              <w:t>.</w:t>
            </w:r>
            <w:r>
              <w:t>0</w:t>
            </w:r>
          </w:p>
        </w:tc>
      </w:tr>
      <w:tr w:rsidR="0050054A" w14:paraId="4DFAA33A" w14:textId="77777777" w:rsidTr="007B5FFB">
        <w:trPr>
          <w:jc w:val="center"/>
        </w:trPr>
        <w:tc>
          <w:tcPr>
            <w:tcW w:w="1223" w:type="dxa"/>
            <w:vMerge w:val="restart"/>
          </w:tcPr>
          <w:p w14:paraId="1E28D9A3" w14:textId="77777777" w:rsidR="0050054A" w:rsidRDefault="0050054A" w:rsidP="007B5FFB">
            <w:pPr>
              <w:jc w:val="center"/>
            </w:pPr>
            <w:r>
              <w:t>SVR</w:t>
            </w:r>
          </w:p>
        </w:tc>
        <w:tc>
          <w:tcPr>
            <w:tcW w:w="1223" w:type="dxa"/>
          </w:tcPr>
          <w:p w14:paraId="2031F9BD" w14:textId="77777777" w:rsidR="0050054A" w:rsidRDefault="0050054A" w:rsidP="007B5FFB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384691FD" w14:textId="77777777" w:rsidR="0050054A" w:rsidRDefault="0050054A" w:rsidP="007B5FFB">
            <w:pPr>
              <w:jc w:val="center"/>
            </w:pPr>
            <w:r w:rsidRPr="00837E52">
              <w:t>31.1</w:t>
            </w:r>
          </w:p>
        </w:tc>
        <w:tc>
          <w:tcPr>
            <w:tcW w:w="663" w:type="dxa"/>
          </w:tcPr>
          <w:p w14:paraId="065B77F2" w14:textId="77777777" w:rsidR="0050054A" w:rsidRDefault="0050054A" w:rsidP="007B5FFB">
            <w:pPr>
              <w:jc w:val="center"/>
            </w:pPr>
            <w:r w:rsidRPr="00837E52">
              <w:t>26.7</w:t>
            </w:r>
          </w:p>
        </w:tc>
        <w:tc>
          <w:tcPr>
            <w:tcW w:w="680" w:type="dxa"/>
          </w:tcPr>
          <w:p w14:paraId="7E153B01" w14:textId="77777777" w:rsidR="0050054A" w:rsidRDefault="0050054A" w:rsidP="007B5FFB">
            <w:pPr>
              <w:jc w:val="center"/>
            </w:pPr>
            <w:r w:rsidRPr="00837E52">
              <w:t>41.</w:t>
            </w:r>
            <w:r>
              <w:t>2</w:t>
            </w:r>
          </w:p>
        </w:tc>
        <w:tc>
          <w:tcPr>
            <w:tcW w:w="682" w:type="dxa"/>
          </w:tcPr>
          <w:p w14:paraId="0F858921" w14:textId="77777777" w:rsidR="0050054A" w:rsidRDefault="0050054A" w:rsidP="007B5FFB">
            <w:pPr>
              <w:jc w:val="center"/>
            </w:pPr>
            <w:r w:rsidRPr="00837E52">
              <w:t>40.5</w:t>
            </w:r>
          </w:p>
        </w:tc>
        <w:tc>
          <w:tcPr>
            <w:tcW w:w="640" w:type="dxa"/>
          </w:tcPr>
          <w:p w14:paraId="10EA82E5" w14:textId="77777777" w:rsidR="0050054A" w:rsidRDefault="0050054A" w:rsidP="007B5FFB">
            <w:pPr>
              <w:jc w:val="center"/>
            </w:pPr>
            <w:r w:rsidRPr="00837E52">
              <w:t>1.45</w:t>
            </w:r>
          </w:p>
        </w:tc>
        <w:tc>
          <w:tcPr>
            <w:tcW w:w="752" w:type="dxa"/>
          </w:tcPr>
          <w:p w14:paraId="0FAC3EBF" w14:textId="77777777" w:rsidR="0050054A" w:rsidRDefault="0050054A" w:rsidP="007B5FFB">
            <w:pPr>
              <w:jc w:val="center"/>
            </w:pPr>
            <w:r w:rsidRPr="00837E52">
              <w:t>1.35</w:t>
            </w:r>
          </w:p>
        </w:tc>
        <w:tc>
          <w:tcPr>
            <w:tcW w:w="665" w:type="dxa"/>
          </w:tcPr>
          <w:p w14:paraId="5DEFD7A9" w14:textId="77777777" w:rsidR="0050054A" w:rsidRDefault="0050054A" w:rsidP="007B5FFB">
            <w:pPr>
              <w:jc w:val="center"/>
            </w:pPr>
            <w:r w:rsidRPr="00837E52">
              <w:t>1.06</w:t>
            </w:r>
          </w:p>
        </w:tc>
        <w:tc>
          <w:tcPr>
            <w:tcW w:w="673" w:type="dxa"/>
          </w:tcPr>
          <w:p w14:paraId="55316A06" w14:textId="77777777" w:rsidR="0050054A" w:rsidRDefault="0050054A" w:rsidP="007B5FFB">
            <w:pPr>
              <w:jc w:val="center"/>
            </w:pPr>
            <w:r w:rsidRPr="00837E52">
              <w:t>0.77</w:t>
            </w:r>
          </w:p>
        </w:tc>
        <w:tc>
          <w:tcPr>
            <w:tcW w:w="624" w:type="dxa"/>
          </w:tcPr>
          <w:p w14:paraId="63BD5D24" w14:textId="77777777" w:rsidR="0050054A" w:rsidRDefault="0050054A" w:rsidP="007B5FFB">
            <w:pPr>
              <w:jc w:val="center"/>
            </w:pPr>
            <w:r w:rsidRPr="00837E52">
              <w:t>14.9</w:t>
            </w:r>
          </w:p>
        </w:tc>
        <w:tc>
          <w:tcPr>
            <w:tcW w:w="665" w:type="dxa"/>
          </w:tcPr>
          <w:p w14:paraId="72AB1CAB" w14:textId="77777777" w:rsidR="0050054A" w:rsidRDefault="0050054A" w:rsidP="007B5FFB">
            <w:pPr>
              <w:jc w:val="center"/>
            </w:pPr>
            <w:r w:rsidRPr="00837E52">
              <w:t>18.</w:t>
            </w:r>
            <w:r>
              <w:t>2</w:t>
            </w:r>
          </w:p>
        </w:tc>
        <w:tc>
          <w:tcPr>
            <w:tcW w:w="686" w:type="dxa"/>
          </w:tcPr>
          <w:p w14:paraId="2977D039" w14:textId="77777777" w:rsidR="0050054A" w:rsidRDefault="0050054A" w:rsidP="007B5FFB">
            <w:pPr>
              <w:jc w:val="center"/>
            </w:pPr>
            <w:r w:rsidRPr="00837E52">
              <w:t>11.4</w:t>
            </w:r>
          </w:p>
        </w:tc>
        <w:tc>
          <w:tcPr>
            <w:tcW w:w="686" w:type="dxa"/>
          </w:tcPr>
          <w:p w14:paraId="747BD72C" w14:textId="77777777" w:rsidR="0050054A" w:rsidRDefault="0050054A" w:rsidP="007B5FFB">
            <w:pPr>
              <w:jc w:val="center"/>
            </w:pPr>
            <w:r w:rsidRPr="00837E52">
              <w:t>11.8</w:t>
            </w:r>
          </w:p>
        </w:tc>
      </w:tr>
      <w:tr w:rsidR="0050054A" w14:paraId="1F6A71A3" w14:textId="77777777" w:rsidTr="007B5FFB">
        <w:trPr>
          <w:jc w:val="center"/>
        </w:trPr>
        <w:tc>
          <w:tcPr>
            <w:tcW w:w="1223" w:type="dxa"/>
            <w:vMerge/>
          </w:tcPr>
          <w:p w14:paraId="2354C5CF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06355298" w14:textId="77777777" w:rsidR="0050054A" w:rsidRDefault="0050054A" w:rsidP="007B5FFB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46AE5421" w14:textId="77777777" w:rsidR="0050054A" w:rsidRDefault="0050054A" w:rsidP="007B5FFB">
            <w:pPr>
              <w:jc w:val="center"/>
            </w:pPr>
            <w:r w:rsidRPr="00837E52">
              <w:t>36.</w:t>
            </w:r>
            <w:r>
              <w:t>3</w:t>
            </w:r>
          </w:p>
        </w:tc>
        <w:tc>
          <w:tcPr>
            <w:tcW w:w="663" w:type="dxa"/>
          </w:tcPr>
          <w:p w14:paraId="28DE57B2" w14:textId="77777777" w:rsidR="0050054A" w:rsidRDefault="0050054A" w:rsidP="007B5FFB">
            <w:pPr>
              <w:jc w:val="center"/>
            </w:pPr>
            <w:r w:rsidRPr="00837E52">
              <w:t>42.</w:t>
            </w:r>
            <w:r>
              <w:t>7</w:t>
            </w:r>
          </w:p>
        </w:tc>
        <w:tc>
          <w:tcPr>
            <w:tcW w:w="680" w:type="dxa"/>
          </w:tcPr>
          <w:p w14:paraId="74D71C1B" w14:textId="77777777" w:rsidR="0050054A" w:rsidRDefault="0050054A" w:rsidP="007B5FFB">
            <w:pPr>
              <w:jc w:val="center"/>
            </w:pPr>
            <w:r w:rsidRPr="00837E52">
              <w:t>39.7</w:t>
            </w:r>
          </w:p>
        </w:tc>
        <w:tc>
          <w:tcPr>
            <w:tcW w:w="682" w:type="dxa"/>
          </w:tcPr>
          <w:p w14:paraId="7B5E2CD8" w14:textId="77777777" w:rsidR="0050054A" w:rsidRDefault="0050054A" w:rsidP="007B5FFB">
            <w:pPr>
              <w:jc w:val="center"/>
            </w:pPr>
            <w:r w:rsidRPr="00837E52">
              <w:t>51.9</w:t>
            </w:r>
          </w:p>
        </w:tc>
        <w:tc>
          <w:tcPr>
            <w:tcW w:w="640" w:type="dxa"/>
          </w:tcPr>
          <w:p w14:paraId="66EB502E" w14:textId="77777777" w:rsidR="0050054A" w:rsidRDefault="0050054A" w:rsidP="007B5FFB">
            <w:pPr>
              <w:jc w:val="center"/>
            </w:pPr>
            <w:r w:rsidRPr="00837E52">
              <w:t>1.64</w:t>
            </w:r>
          </w:p>
        </w:tc>
        <w:tc>
          <w:tcPr>
            <w:tcW w:w="752" w:type="dxa"/>
          </w:tcPr>
          <w:p w14:paraId="6C6FDC56" w14:textId="77777777" w:rsidR="0050054A" w:rsidRDefault="0050054A" w:rsidP="007B5FFB">
            <w:pPr>
              <w:jc w:val="center"/>
            </w:pPr>
            <w:r w:rsidRPr="00837E52">
              <w:t>0.87</w:t>
            </w:r>
          </w:p>
        </w:tc>
        <w:tc>
          <w:tcPr>
            <w:tcW w:w="665" w:type="dxa"/>
          </w:tcPr>
          <w:p w14:paraId="1A64B11A" w14:textId="77777777" w:rsidR="0050054A" w:rsidRDefault="0050054A" w:rsidP="007B5FFB">
            <w:pPr>
              <w:jc w:val="center"/>
            </w:pPr>
            <w:r w:rsidRPr="00837E52">
              <w:t>1.74</w:t>
            </w:r>
          </w:p>
        </w:tc>
        <w:tc>
          <w:tcPr>
            <w:tcW w:w="673" w:type="dxa"/>
          </w:tcPr>
          <w:p w14:paraId="23EAEE9D" w14:textId="77777777" w:rsidR="0050054A" w:rsidRDefault="0050054A" w:rsidP="007B5FFB">
            <w:pPr>
              <w:jc w:val="center"/>
            </w:pPr>
            <w:r w:rsidRPr="00837E52">
              <w:t>1.35</w:t>
            </w:r>
          </w:p>
        </w:tc>
        <w:tc>
          <w:tcPr>
            <w:tcW w:w="624" w:type="dxa"/>
          </w:tcPr>
          <w:p w14:paraId="06D0D169" w14:textId="77777777" w:rsidR="0050054A" w:rsidRDefault="0050054A" w:rsidP="007B5FFB">
            <w:pPr>
              <w:jc w:val="center"/>
            </w:pPr>
            <w:r w:rsidRPr="00837E52">
              <w:t>14.4</w:t>
            </w:r>
          </w:p>
        </w:tc>
        <w:tc>
          <w:tcPr>
            <w:tcW w:w="665" w:type="dxa"/>
          </w:tcPr>
          <w:p w14:paraId="13FE4A7E" w14:textId="77777777" w:rsidR="0050054A" w:rsidRDefault="0050054A" w:rsidP="007B5FFB">
            <w:pPr>
              <w:jc w:val="center"/>
            </w:pPr>
            <w:r w:rsidRPr="00837E52">
              <w:t>10.8</w:t>
            </w:r>
          </w:p>
        </w:tc>
        <w:tc>
          <w:tcPr>
            <w:tcW w:w="686" w:type="dxa"/>
          </w:tcPr>
          <w:p w14:paraId="1D7C70BC" w14:textId="77777777" w:rsidR="0050054A" w:rsidRDefault="0050054A" w:rsidP="007B5FFB">
            <w:pPr>
              <w:jc w:val="center"/>
            </w:pPr>
            <w:r w:rsidRPr="00837E52">
              <w:t>10.9</w:t>
            </w:r>
          </w:p>
        </w:tc>
        <w:tc>
          <w:tcPr>
            <w:tcW w:w="686" w:type="dxa"/>
          </w:tcPr>
          <w:p w14:paraId="49FD8F2C" w14:textId="77777777" w:rsidR="0050054A" w:rsidRDefault="0050054A" w:rsidP="007B5FFB">
            <w:pPr>
              <w:jc w:val="center"/>
            </w:pPr>
            <w:r w:rsidRPr="00837E52">
              <w:t>9.7</w:t>
            </w:r>
            <w:r>
              <w:t>7</w:t>
            </w:r>
          </w:p>
        </w:tc>
      </w:tr>
      <w:tr w:rsidR="0050054A" w14:paraId="02ED66AD" w14:textId="77777777" w:rsidTr="007B5FFB">
        <w:trPr>
          <w:jc w:val="center"/>
        </w:trPr>
        <w:tc>
          <w:tcPr>
            <w:tcW w:w="1223" w:type="dxa"/>
            <w:vMerge/>
          </w:tcPr>
          <w:p w14:paraId="51964E35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0E4338D9" w14:textId="77777777" w:rsidR="0050054A" w:rsidRDefault="0050054A" w:rsidP="007B5FFB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43E89E65" w14:textId="77777777" w:rsidR="0050054A" w:rsidRDefault="0050054A" w:rsidP="007B5FFB">
            <w:pPr>
              <w:jc w:val="center"/>
            </w:pPr>
            <w:r w:rsidRPr="00837E52">
              <w:t>37.0</w:t>
            </w:r>
          </w:p>
        </w:tc>
        <w:tc>
          <w:tcPr>
            <w:tcW w:w="663" w:type="dxa"/>
          </w:tcPr>
          <w:p w14:paraId="4E11600F" w14:textId="77777777" w:rsidR="0050054A" w:rsidRDefault="0050054A" w:rsidP="007B5FFB">
            <w:pPr>
              <w:jc w:val="center"/>
            </w:pPr>
            <w:r w:rsidRPr="00837E52">
              <w:t>44.</w:t>
            </w:r>
            <w:r>
              <w:t>8</w:t>
            </w:r>
          </w:p>
        </w:tc>
        <w:tc>
          <w:tcPr>
            <w:tcW w:w="680" w:type="dxa"/>
          </w:tcPr>
          <w:p w14:paraId="0B9EF159" w14:textId="77777777" w:rsidR="0050054A" w:rsidRDefault="0050054A" w:rsidP="007B5FFB">
            <w:pPr>
              <w:jc w:val="center"/>
            </w:pPr>
            <w:r w:rsidRPr="00837E52">
              <w:t>37.</w:t>
            </w:r>
            <w:r>
              <w:t>3</w:t>
            </w:r>
          </w:p>
        </w:tc>
        <w:tc>
          <w:tcPr>
            <w:tcW w:w="682" w:type="dxa"/>
          </w:tcPr>
          <w:p w14:paraId="6B9DAB43" w14:textId="77777777" w:rsidR="0050054A" w:rsidRDefault="0050054A" w:rsidP="007B5FFB">
            <w:pPr>
              <w:jc w:val="center"/>
            </w:pPr>
            <w:r w:rsidRPr="00837E52">
              <w:t>44.</w:t>
            </w:r>
            <w:r>
              <w:t>2</w:t>
            </w:r>
          </w:p>
        </w:tc>
        <w:tc>
          <w:tcPr>
            <w:tcW w:w="640" w:type="dxa"/>
          </w:tcPr>
          <w:p w14:paraId="1AC01191" w14:textId="77777777" w:rsidR="0050054A" w:rsidRDefault="0050054A" w:rsidP="007B5FFB">
            <w:pPr>
              <w:jc w:val="center"/>
            </w:pPr>
            <w:r w:rsidRPr="00837E52">
              <w:t>1.16</w:t>
            </w:r>
          </w:p>
        </w:tc>
        <w:tc>
          <w:tcPr>
            <w:tcW w:w="752" w:type="dxa"/>
          </w:tcPr>
          <w:p w14:paraId="556EB4A0" w14:textId="77777777" w:rsidR="0050054A" w:rsidRDefault="0050054A" w:rsidP="007B5FFB">
            <w:pPr>
              <w:jc w:val="center"/>
            </w:pPr>
            <w:r w:rsidRPr="00837E52">
              <w:t>0.48</w:t>
            </w:r>
          </w:p>
        </w:tc>
        <w:tc>
          <w:tcPr>
            <w:tcW w:w="665" w:type="dxa"/>
          </w:tcPr>
          <w:p w14:paraId="13144CDF" w14:textId="77777777" w:rsidR="0050054A" w:rsidRDefault="0050054A" w:rsidP="007B5FFB">
            <w:pPr>
              <w:jc w:val="center"/>
            </w:pPr>
            <w:r w:rsidRPr="00837E52">
              <w:t>1.64</w:t>
            </w:r>
          </w:p>
        </w:tc>
        <w:tc>
          <w:tcPr>
            <w:tcW w:w="673" w:type="dxa"/>
          </w:tcPr>
          <w:p w14:paraId="0CD5CC53" w14:textId="77777777" w:rsidR="0050054A" w:rsidRDefault="0050054A" w:rsidP="007B5FFB">
            <w:pPr>
              <w:jc w:val="center"/>
            </w:pPr>
            <w:r w:rsidRPr="00837E52">
              <w:t>0.77</w:t>
            </w:r>
          </w:p>
        </w:tc>
        <w:tc>
          <w:tcPr>
            <w:tcW w:w="624" w:type="dxa"/>
          </w:tcPr>
          <w:p w14:paraId="010C404E" w14:textId="77777777" w:rsidR="0050054A" w:rsidRDefault="0050054A" w:rsidP="007B5FFB">
            <w:pPr>
              <w:jc w:val="center"/>
            </w:pPr>
            <w:r w:rsidRPr="00837E52">
              <w:t>13.4</w:t>
            </w:r>
          </w:p>
        </w:tc>
        <w:tc>
          <w:tcPr>
            <w:tcW w:w="665" w:type="dxa"/>
          </w:tcPr>
          <w:p w14:paraId="4E0BB3FF" w14:textId="77777777" w:rsidR="0050054A" w:rsidRDefault="0050054A" w:rsidP="007B5FFB">
            <w:pPr>
              <w:jc w:val="center"/>
            </w:pPr>
            <w:r w:rsidRPr="00837E52">
              <w:t>8.99</w:t>
            </w:r>
          </w:p>
        </w:tc>
        <w:tc>
          <w:tcPr>
            <w:tcW w:w="686" w:type="dxa"/>
          </w:tcPr>
          <w:p w14:paraId="3205184D" w14:textId="77777777" w:rsidR="0050054A" w:rsidRDefault="0050054A" w:rsidP="007B5FFB">
            <w:pPr>
              <w:jc w:val="center"/>
            </w:pPr>
            <w:r w:rsidRPr="00837E52">
              <w:t>14.4</w:t>
            </w:r>
          </w:p>
        </w:tc>
        <w:tc>
          <w:tcPr>
            <w:tcW w:w="686" w:type="dxa"/>
          </w:tcPr>
          <w:p w14:paraId="08821F0A" w14:textId="77777777" w:rsidR="0050054A" w:rsidRDefault="0050054A" w:rsidP="007B5FFB">
            <w:pPr>
              <w:jc w:val="center"/>
            </w:pPr>
            <w:r w:rsidRPr="00837E52">
              <w:t>10.</w:t>
            </w:r>
            <w:r>
              <w:t>1</w:t>
            </w:r>
          </w:p>
        </w:tc>
      </w:tr>
      <w:tr w:rsidR="0050054A" w14:paraId="3CE4F090" w14:textId="77777777" w:rsidTr="007B5FFB">
        <w:trPr>
          <w:jc w:val="center"/>
        </w:trPr>
        <w:tc>
          <w:tcPr>
            <w:tcW w:w="1223" w:type="dxa"/>
            <w:vMerge/>
          </w:tcPr>
          <w:p w14:paraId="6888BC7C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60B3BF62" w14:textId="77777777" w:rsidR="0050054A" w:rsidRDefault="0050054A" w:rsidP="007B5FFB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6AC1F761" w14:textId="77777777" w:rsidR="0050054A" w:rsidRDefault="0050054A" w:rsidP="007B5FFB">
            <w:pPr>
              <w:jc w:val="center"/>
            </w:pPr>
            <w:r w:rsidRPr="00837E52">
              <w:t>39.1</w:t>
            </w:r>
          </w:p>
        </w:tc>
        <w:tc>
          <w:tcPr>
            <w:tcW w:w="663" w:type="dxa"/>
          </w:tcPr>
          <w:p w14:paraId="2E3C29D8" w14:textId="77777777" w:rsidR="0050054A" w:rsidRDefault="0050054A" w:rsidP="007B5FFB">
            <w:pPr>
              <w:jc w:val="center"/>
            </w:pPr>
            <w:r w:rsidRPr="00837E52">
              <w:t>38.</w:t>
            </w:r>
            <w:r>
              <w:t>1</w:t>
            </w:r>
          </w:p>
        </w:tc>
        <w:tc>
          <w:tcPr>
            <w:tcW w:w="680" w:type="dxa"/>
          </w:tcPr>
          <w:p w14:paraId="551E02A2" w14:textId="77777777" w:rsidR="0050054A" w:rsidRDefault="0050054A" w:rsidP="007B5FFB">
            <w:pPr>
              <w:jc w:val="center"/>
            </w:pPr>
            <w:r w:rsidRPr="00837E52">
              <w:t>36.</w:t>
            </w:r>
            <w:r>
              <w:t>5</w:t>
            </w:r>
          </w:p>
        </w:tc>
        <w:tc>
          <w:tcPr>
            <w:tcW w:w="682" w:type="dxa"/>
          </w:tcPr>
          <w:p w14:paraId="7B57DF68" w14:textId="77777777" w:rsidR="0050054A" w:rsidRDefault="0050054A" w:rsidP="007B5FFB">
            <w:pPr>
              <w:jc w:val="center"/>
            </w:pPr>
            <w:r w:rsidRPr="00837E52">
              <w:t>32.5</w:t>
            </w:r>
          </w:p>
        </w:tc>
        <w:tc>
          <w:tcPr>
            <w:tcW w:w="640" w:type="dxa"/>
          </w:tcPr>
          <w:p w14:paraId="7522A1D2" w14:textId="77777777" w:rsidR="0050054A" w:rsidRDefault="0050054A" w:rsidP="007B5FFB">
            <w:pPr>
              <w:jc w:val="center"/>
            </w:pPr>
            <w:r w:rsidRPr="00837E52">
              <w:t>1.16</w:t>
            </w:r>
          </w:p>
        </w:tc>
        <w:tc>
          <w:tcPr>
            <w:tcW w:w="752" w:type="dxa"/>
          </w:tcPr>
          <w:p w14:paraId="4CA6FE08" w14:textId="77777777" w:rsidR="0050054A" w:rsidRDefault="0050054A" w:rsidP="007B5FFB">
            <w:pPr>
              <w:jc w:val="center"/>
            </w:pPr>
            <w:r w:rsidRPr="00837E52">
              <w:t>1.06</w:t>
            </w:r>
          </w:p>
        </w:tc>
        <w:tc>
          <w:tcPr>
            <w:tcW w:w="665" w:type="dxa"/>
          </w:tcPr>
          <w:p w14:paraId="3D6C65C7" w14:textId="77777777" w:rsidR="0050054A" w:rsidRDefault="0050054A" w:rsidP="007B5FFB">
            <w:pPr>
              <w:jc w:val="center"/>
            </w:pPr>
            <w:r w:rsidRPr="00837E52">
              <w:t>0.6</w:t>
            </w:r>
            <w:r>
              <w:t>8</w:t>
            </w:r>
          </w:p>
        </w:tc>
        <w:tc>
          <w:tcPr>
            <w:tcW w:w="673" w:type="dxa"/>
          </w:tcPr>
          <w:p w14:paraId="02895A37" w14:textId="77777777" w:rsidR="0050054A" w:rsidRDefault="0050054A" w:rsidP="007B5FFB">
            <w:pPr>
              <w:jc w:val="center"/>
            </w:pPr>
            <w:r w:rsidRPr="00837E52">
              <w:t>1.2</w:t>
            </w:r>
            <w:r>
              <w:t>6</w:t>
            </w:r>
          </w:p>
        </w:tc>
        <w:tc>
          <w:tcPr>
            <w:tcW w:w="624" w:type="dxa"/>
          </w:tcPr>
          <w:p w14:paraId="6A569811" w14:textId="77777777" w:rsidR="0050054A" w:rsidRDefault="0050054A" w:rsidP="007B5FFB">
            <w:pPr>
              <w:jc w:val="center"/>
            </w:pPr>
            <w:r w:rsidRPr="00837E52">
              <w:t>9.48</w:t>
            </w:r>
          </w:p>
        </w:tc>
        <w:tc>
          <w:tcPr>
            <w:tcW w:w="665" w:type="dxa"/>
          </w:tcPr>
          <w:p w14:paraId="1714A4D7" w14:textId="77777777" w:rsidR="0050054A" w:rsidRDefault="0050054A" w:rsidP="007B5FFB">
            <w:pPr>
              <w:jc w:val="center"/>
            </w:pPr>
            <w:r w:rsidRPr="00837E52">
              <w:t>13.7</w:t>
            </w:r>
          </w:p>
        </w:tc>
        <w:tc>
          <w:tcPr>
            <w:tcW w:w="686" w:type="dxa"/>
          </w:tcPr>
          <w:p w14:paraId="0E047C5D" w14:textId="77777777" w:rsidR="0050054A" w:rsidRDefault="0050054A" w:rsidP="007B5FFB">
            <w:pPr>
              <w:jc w:val="center"/>
            </w:pPr>
            <w:r w:rsidRPr="00837E52">
              <w:t>13.</w:t>
            </w:r>
            <w:r>
              <w:t>4</w:t>
            </w:r>
          </w:p>
        </w:tc>
        <w:tc>
          <w:tcPr>
            <w:tcW w:w="686" w:type="dxa"/>
          </w:tcPr>
          <w:p w14:paraId="5D23AE5C" w14:textId="77777777" w:rsidR="0050054A" w:rsidRDefault="0050054A" w:rsidP="007B5FFB">
            <w:pPr>
              <w:jc w:val="center"/>
            </w:pPr>
            <w:r w:rsidRPr="00837E52">
              <w:t>15.</w:t>
            </w:r>
            <w:r>
              <w:t>2</w:t>
            </w:r>
          </w:p>
        </w:tc>
      </w:tr>
      <w:tr w:rsidR="0050054A" w14:paraId="7C503185" w14:textId="77777777" w:rsidTr="007B5FFB">
        <w:trPr>
          <w:jc w:val="center"/>
        </w:trPr>
        <w:tc>
          <w:tcPr>
            <w:tcW w:w="1223" w:type="dxa"/>
            <w:vMerge w:val="restart"/>
          </w:tcPr>
          <w:p w14:paraId="35EDA8CB" w14:textId="77777777" w:rsidR="0050054A" w:rsidRDefault="0050054A" w:rsidP="007B5FFB">
            <w:pPr>
              <w:jc w:val="center"/>
            </w:pPr>
            <w:r>
              <w:t>DNN</w:t>
            </w:r>
          </w:p>
        </w:tc>
        <w:tc>
          <w:tcPr>
            <w:tcW w:w="1223" w:type="dxa"/>
          </w:tcPr>
          <w:p w14:paraId="79713D79" w14:textId="77777777" w:rsidR="0050054A" w:rsidRDefault="0050054A" w:rsidP="007B5FFB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085040F9" w14:textId="77777777" w:rsidR="0050054A" w:rsidRDefault="0050054A" w:rsidP="007B5FFB">
            <w:pPr>
              <w:jc w:val="center"/>
            </w:pPr>
            <w:r w:rsidRPr="00837E52">
              <w:t>8.0</w:t>
            </w:r>
            <w:r>
              <w:t>6</w:t>
            </w:r>
          </w:p>
        </w:tc>
        <w:tc>
          <w:tcPr>
            <w:tcW w:w="663" w:type="dxa"/>
          </w:tcPr>
          <w:p w14:paraId="09D9473C" w14:textId="77777777" w:rsidR="0050054A" w:rsidRDefault="0050054A" w:rsidP="007B5FFB">
            <w:pPr>
              <w:jc w:val="center"/>
            </w:pPr>
            <w:r w:rsidRPr="00837E52">
              <w:t>7.48</w:t>
            </w:r>
          </w:p>
        </w:tc>
        <w:tc>
          <w:tcPr>
            <w:tcW w:w="680" w:type="dxa"/>
          </w:tcPr>
          <w:p w14:paraId="6F8E73CE" w14:textId="77777777" w:rsidR="0050054A" w:rsidRDefault="0050054A" w:rsidP="007B5FFB">
            <w:pPr>
              <w:jc w:val="center"/>
            </w:pPr>
            <w:r w:rsidRPr="00837E52">
              <w:t>11.4</w:t>
            </w:r>
          </w:p>
        </w:tc>
        <w:tc>
          <w:tcPr>
            <w:tcW w:w="682" w:type="dxa"/>
          </w:tcPr>
          <w:p w14:paraId="46FD89B7" w14:textId="77777777" w:rsidR="0050054A" w:rsidRDefault="0050054A" w:rsidP="007B5FFB">
            <w:pPr>
              <w:jc w:val="center"/>
            </w:pPr>
            <w:r w:rsidRPr="00837E52">
              <w:t>13.0</w:t>
            </w:r>
          </w:p>
        </w:tc>
        <w:tc>
          <w:tcPr>
            <w:tcW w:w="640" w:type="dxa"/>
          </w:tcPr>
          <w:p w14:paraId="07991045" w14:textId="77777777" w:rsidR="0050054A" w:rsidRDefault="0050054A" w:rsidP="007B5FFB">
            <w:pPr>
              <w:jc w:val="center"/>
            </w:pPr>
            <w:r w:rsidRPr="00837E52">
              <w:t>7.7</w:t>
            </w:r>
            <w:r>
              <w:t>4</w:t>
            </w:r>
          </w:p>
        </w:tc>
        <w:tc>
          <w:tcPr>
            <w:tcW w:w="752" w:type="dxa"/>
          </w:tcPr>
          <w:p w14:paraId="1611D1EE" w14:textId="77777777" w:rsidR="0050054A" w:rsidRDefault="0050054A" w:rsidP="007B5FFB">
            <w:pPr>
              <w:jc w:val="center"/>
            </w:pPr>
            <w:r w:rsidRPr="00837E52">
              <w:t>7.64</w:t>
            </w:r>
          </w:p>
        </w:tc>
        <w:tc>
          <w:tcPr>
            <w:tcW w:w="665" w:type="dxa"/>
          </w:tcPr>
          <w:p w14:paraId="44AF470A" w14:textId="77777777" w:rsidR="0050054A" w:rsidRDefault="0050054A" w:rsidP="007B5FFB">
            <w:pPr>
              <w:jc w:val="center"/>
            </w:pPr>
            <w:r w:rsidRPr="00837E52">
              <w:t>3.9</w:t>
            </w:r>
            <w:r>
              <w:t>7</w:t>
            </w:r>
          </w:p>
        </w:tc>
        <w:tc>
          <w:tcPr>
            <w:tcW w:w="673" w:type="dxa"/>
          </w:tcPr>
          <w:p w14:paraId="13453196" w14:textId="77777777" w:rsidR="0050054A" w:rsidRDefault="0050054A" w:rsidP="007B5FFB">
            <w:pPr>
              <w:jc w:val="center"/>
            </w:pPr>
            <w:r w:rsidRPr="00837E52">
              <w:t>4.35</w:t>
            </w:r>
          </w:p>
        </w:tc>
        <w:tc>
          <w:tcPr>
            <w:tcW w:w="624" w:type="dxa"/>
          </w:tcPr>
          <w:p w14:paraId="608C10FF" w14:textId="77777777" w:rsidR="0050054A" w:rsidRDefault="0050054A" w:rsidP="007B5FFB">
            <w:pPr>
              <w:jc w:val="center"/>
            </w:pPr>
            <w:r w:rsidRPr="00837E52">
              <w:t>58.8</w:t>
            </w:r>
          </w:p>
        </w:tc>
        <w:tc>
          <w:tcPr>
            <w:tcW w:w="665" w:type="dxa"/>
          </w:tcPr>
          <w:p w14:paraId="7874E7BE" w14:textId="77777777" w:rsidR="0050054A" w:rsidRDefault="0050054A" w:rsidP="007B5FFB">
            <w:pPr>
              <w:jc w:val="center"/>
            </w:pPr>
            <w:r w:rsidRPr="00837E52">
              <w:t>60.5</w:t>
            </w:r>
          </w:p>
        </w:tc>
        <w:tc>
          <w:tcPr>
            <w:tcW w:w="686" w:type="dxa"/>
          </w:tcPr>
          <w:p w14:paraId="37EB4D73" w14:textId="77777777" w:rsidR="0050054A" w:rsidRDefault="0050054A" w:rsidP="007B5FFB">
            <w:pPr>
              <w:jc w:val="center"/>
            </w:pPr>
            <w:r w:rsidRPr="00837E52">
              <w:t>44.</w:t>
            </w:r>
            <w:r>
              <w:t>8</w:t>
            </w:r>
          </w:p>
        </w:tc>
        <w:tc>
          <w:tcPr>
            <w:tcW w:w="686" w:type="dxa"/>
          </w:tcPr>
          <w:p w14:paraId="5906FE22" w14:textId="77777777" w:rsidR="0050054A" w:rsidRDefault="0050054A" w:rsidP="007B5FFB">
            <w:pPr>
              <w:jc w:val="center"/>
            </w:pPr>
            <w:r w:rsidRPr="00837E52">
              <w:t>41.</w:t>
            </w:r>
            <w:r>
              <w:t>6</w:t>
            </w:r>
          </w:p>
        </w:tc>
      </w:tr>
      <w:tr w:rsidR="0050054A" w14:paraId="10CE3059" w14:textId="77777777" w:rsidTr="007B5FFB">
        <w:trPr>
          <w:jc w:val="center"/>
        </w:trPr>
        <w:tc>
          <w:tcPr>
            <w:tcW w:w="1223" w:type="dxa"/>
            <w:vMerge/>
          </w:tcPr>
          <w:p w14:paraId="2B88ACFC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35610827" w14:textId="77777777" w:rsidR="0050054A" w:rsidRDefault="0050054A" w:rsidP="007B5FFB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66829A61" w14:textId="77777777" w:rsidR="0050054A" w:rsidRDefault="0050054A" w:rsidP="007B5FFB">
            <w:pPr>
              <w:jc w:val="center"/>
            </w:pPr>
            <w:r w:rsidRPr="00837E52">
              <w:t>7.4</w:t>
            </w:r>
            <w:r>
              <w:t>2</w:t>
            </w:r>
          </w:p>
        </w:tc>
        <w:tc>
          <w:tcPr>
            <w:tcW w:w="663" w:type="dxa"/>
          </w:tcPr>
          <w:p w14:paraId="3B696FC1" w14:textId="77777777" w:rsidR="0050054A" w:rsidRDefault="0050054A" w:rsidP="007B5FFB">
            <w:pPr>
              <w:jc w:val="center"/>
            </w:pPr>
            <w:r w:rsidRPr="00837E52">
              <w:t>9.0</w:t>
            </w:r>
            <w:r>
              <w:t>2</w:t>
            </w:r>
          </w:p>
        </w:tc>
        <w:tc>
          <w:tcPr>
            <w:tcW w:w="680" w:type="dxa"/>
          </w:tcPr>
          <w:p w14:paraId="56F103E5" w14:textId="77777777" w:rsidR="0050054A" w:rsidRDefault="0050054A" w:rsidP="007B5FFB">
            <w:pPr>
              <w:jc w:val="center"/>
            </w:pPr>
            <w:r w:rsidRPr="00837E52">
              <w:t>5.97</w:t>
            </w:r>
          </w:p>
        </w:tc>
        <w:tc>
          <w:tcPr>
            <w:tcW w:w="682" w:type="dxa"/>
          </w:tcPr>
          <w:p w14:paraId="772F5EA6" w14:textId="77777777" w:rsidR="0050054A" w:rsidRDefault="0050054A" w:rsidP="007B5FFB">
            <w:pPr>
              <w:jc w:val="center"/>
            </w:pPr>
            <w:r w:rsidRPr="00837E52">
              <w:t>6.8</w:t>
            </w:r>
            <w:r>
              <w:t>4</w:t>
            </w:r>
          </w:p>
        </w:tc>
        <w:tc>
          <w:tcPr>
            <w:tcW w:w="640" w:type="dxa"/>
          </w:tcPr>
          <w:p w14:paraId="6F4F0D2C" w14:textId="77777777" w:rsidR="0050054A" w:rsidRDefault="0050054A" w:rsidP="007B5FFB">
            <w:pPr>
              <w:jc w:val="center"/>
            </w:pPr>
            <w:r w:rsidRPr="00837E52">
              <w:t>6.48</w:t>
            </w:r>
          </w:p>
        </w:tc>
        <w:tc>
          <w:tcPr>
            <w:tcW w:w="752" w:type="dxa"/>
          </w:tcPr>
          <w:p w14:paraId="46B94F63" w14:textId="77777777" w:rsidR="0050054A" w:rsidRDefault="0050054A" w:rsidP="007B5FFB">
            <w:pPr>
              <w:jc w:val="center"/>
            </w:pPr>
            <w:r w:rsidRPr="00837E52">
              <w:t>6.67</w:t>
            </w:r>
          </w:p>
        </w:tc>
        <w:tc>
          <w:tcPr>
            <w:tcW w:w="665" w:type="dxa"/>
          </w:tcPr>
          <w:p w14:paraId="4E27734A" w14:textId="77777777" w:rsidR="0050054A" w:rsidRDefault="0050054A" w:rsidP="007B5FFB">
            <w:pPr>
              <w:jc w:val="center"/>
            </w:pPr>
            <w:r w:rsidRPr="00837E52">
              <w:t>10.</w:t>
            </w:r>
            <w:r>
              <w:t>1</w:t>
            </w:r>
          </w:p>
        </w:tc>
        <w:tc>
          <w:tcPr>
            <w:tcW w:w="673" w:type="dxa"/>
          </w:tcPr>
          <w:p w14:paraId="5A7EAE0E" w14:textId="77777777" w:rsidR="0050054A" w:rsidRDefault="0050054A" w:rsidP="007B5FFB">
            <w:pPr>
              <w:jc w:val="center"/>
            </w:pPr>
            <w:r w:rsidRPr="00837E52">
              <w:t>6.77</w:t>
            </w:r>
          </w:p>
        </w:tc>
        <w:tc>
          <w:tcPr>
            <w:tcW w:w="624" w:type="dxa"/>
          </w:tcPr>
          <w:p w14:paraId="48E83690" w14:textId="77777777" w:rsidR="0050054A" w:rsidRDefault="0050054A" w:rsidP="007B5FFB">
            <w:pPr>
              <w:jc w:val="center"/>
            </w:pPr>
            <w:r w:rsidRPr="00837E52">
              <w:t>6</w:t>
            </w:r>
            <w:r>
              <w:t>6</w:t>
            </w:r>
            <w:r w:rsidRPr="00837E52">
              <w:t>.</w:t>
            </w:r>
            <w:r>
              <w:t>0</w:t>
            </w:r>
          </w:p>
        </w:tc>
        <w:tc>
          <w:tcPr>
            <w:tcW w:w="665" w:type="dxa"/>
          </w:tcPr>
          <w:p w14:paraId="0F82063C" w14:textId="77777777" w:rsidR="0050054A" w:rsidRDefault="0050054A" w:rsidP="007B5FFB">
            <w:pPr>
              <w:jc w:val="center"/>
            </w:pPr>
            <w:r w:rsidRPr="00837E52">
              <w:t>54.7</w:t>
            </w:r>
          </w:p>
        </w:tc>
        <w:tc>
          <w:tcPr>
            <w:tcW w:w="686" w:type="dxa"/>
          </w:tcPr>
          <w:p w14:paraId="0A35F00F" w14:textId="77777777" w:rsidR="0050054A" w:rsidRDefault="0050054A" w:rsidP="007B5FFB">
            <w:pPr>
              <w:jc w:val="center"/>
            </w:pPr>
            <w:r w:rsidRPr="00837E52">
              <w:t>72.3</w:t>
            </w:r>
          </w:p>
        </w:tc>
        <w:tc>
          <w:tcPr>
            <w:tcW w:w="686" w:type="dxa"/>
          </w:tcPr>
          <w:p w14:paraId="52473522" w14:textId="77777777" w:rsidR="0050054A" w:rsidRDefault="0050054A" w:rsidP="007B5FFB">
            <w:pPr>
              <w:jc w:val="center"/>
            </w:pPr>
            <w:r w:rsidRPr="00837E52">
              <w:t>61.4</w:t>
            </w:r>
          </w:p>
        </w:tc>
      </w:tr>
      <w:tr w:rsidR="0050054A" w14:paraId="69359CB0" w14:textId="77777777" w:rsidTr="007B5FFB">
        <w:trPr>
          <w:jc w:val="center"/>
        </w:trPr>
        <w:tc>
          <w:tcPr>
            <w:tcW w:w="1223" w:type="dxa"/>
            <w:vMerge/>
          </w:tcPr>
          <w:p w14:paraId="51217563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0BA13381" w14:textId="77777777" w:rsidR="0050054A" w:rsidRDefault="0050054A" w:rsidP="007B5FFB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42419BDA" w14:textId="77777777" w:rsidR="0050054A" w:rsidRDefault="0050054A" w:rsidP="007B5FFB">
            <w:pPr>
              <w:jc w:val="center"/>
            </w:pPr>
            <w:r w:rsidRPr="00837E52">
              <w:t>6.9</w:t>
            </w:r>
            <w:r>
              <w:t>8</w:t>
            </w:r>
          </w:p>
        </w:tc>
        <w:tc>
          <w:tcPr>
            <w:tcW w:w="663" w:type="dxa"/>
          </w:tcPr>
          <w:p w14:paraId="6A04D8AD" w14:textId="77777777" w:rsidR="0050054A" w:rsidRDefault="0050054A" w:rsidP="007B5FFB">
            <w:pPr>
              <w:jc w:val="center"/>
            </w:pPr>
            <w:r w:rsidRPr="00837E52">
              <w:t>8.1</w:t>
            </w:r>
            <w:r>
              <w:t>5</w:t>
            </w:r>
          </w:p>
        </w:tc>
        <w:tc>
          <w:tcPr>
            <w:tcW w:w="680" w:type="dxa"/>
          </w:tcPr>
          <w:p w14:paraId="56F966EC" w14:textId="77777777" w:rsidR="0050054A" w:rsidRDefault="0050054A" w:rsidP="007B5FFB">
            <w:pPr>
              <w:jc w:val="center"/>
            </w:pPr>
            <w:r w:rsidRPr="00837E52">
              <w:t>6.</w:t>
            </w:r>
            <w:r>
              <w:t>30</w:t>
            </w:r>
          </w:p>
        </w:tc>
        <w:tc>
          <w:tcPr>
            <w:tcW w:w="682" w:type="dxa"/>
          </w:tcPr>
          <w:p w14:paraId="38EE5229" w14:textId="77777777" w:rsidR="0050054A" w:rsidRDefault="0050054A" w:rsidP="007B5FFB">
            <w:pPr>
              <w:jc w:val="center"/>
            </w:pPr>
            <w:r w:rsidRPr="00837E52">
              <w:t>3.18</w:t>
            </w:r>
          </w:p>
        </w:tc>
        <w:tc>
          <w:tcPr>
            <w:tcW w:w="640" w:type="dxa"/>
          </w:tcPr>
          <w:p w14:paraId="29D2D459" w14:textId="77777777" w:rsidR="0050054A" w:rsidRDefault="0050054A" w:rsidP="007B5FFB">
            <w:pPr>
              <w:jc w:val="center"/>
            </w:pPr>
            <w:r w:rsidRPr="00837E52">
              <w:t>7.06</w:t>
            </w:r>
          </w:p>
        </w:tc>
        <w:tc>
          <w:tcPr>
            <w:tcW w:w="752" w:type="dxa"/>
          </w:tcPr>
          <w:p w14:paraId="182931ED" w14:textId="77777777" w:rsidR="0050054A" w:rsidRDefault="0050054A" w:rsidP="007B5FFB">
            <w:pPr>
              <w:jc w:val="center"/>
            </w:pPr>
            <w:r w:rsidRPr="00837E52">
              <w:t>5.80</w:t>
            </w:r>
          </w:p>
        </w:tc>
        <w:tc>
          <w:tcPr>
            <w:tcW w:w="665" w:type="dxa"/>
          </w:tcPr>
          <w:p w14:paraId="7F6D1188" w14:textId="77777777" w:rsidR="0050054A" w:rsidRDefault="0050054A" w:rsidP="007B5FFB">
            <w:pPr>
              <w:jc w:val="center"/>
            </w:pPr>
            <w:r w:rsidRPr="00837E52">
              <w:t>8.80</w:t>
            </w:r>
          </w:p>
        </w:tc>
        <w:tc>
          <w:tcPr>
            <w:tcW w:w="673" w:type="dxa"/>
          </w:tcPr>
          <w:p w14:paraId="164696B4" w14:textId="77777777" w:rsidR="0050054A" w:rsidRDefault="0050054A" w:rsidP="007B5FFB">
            <w:pPr>
              <w:jc w:val="center"/>
            </w:pPr>
            <w:r w:rsidRPr="00837E52">
              <w:t>17.</w:t>
            </w:r>
            <w:r>
              <w:t>8</w:t>
            </w:r>
          </w:p>
        </w:tc>
        <w:tc>
          <w:tcPr>
            <w:tcW w:w="624" w:type="dxa"/>
          </w:tcPr>
          <w:p w14:paraId="2D103A74" w14:textId="77777777" w:rsidR="0050054A" w:rsidRDefault="0050054A" w:rsidP="007B5FFB">
            <w:pPr>
              <w:jc w:val="center"/>
            </w:pPr>
            <w:r w:rsidRPr="00837E52">
              <w:t>64.8</w:t>
            </w:r>
          </w:p>
        </w:tc>
        <w:tc>
          <w:tcPr>
            <w:tcW w:w="665" w:type="dxa"/>
          </w:tcPr>
          <w:p w14:paraId="629F3D6B" w14:textId="77777777" w:rsidR="0050054A" w:rsidRDefault="0050054A" w:rsidP="007B5FFB">
            <w:pPr>
              <w:jc w:val="center"/>
            </w:pPr>
            <w:r w:rsidRPr="00837E52">
              <w:t>59.</w:t>
            </w:r>
            <w:r>
              <w:t>3</w:t>
            </w:r>
          </w:p>
        </w:tc>
        <w:tc>
          <w:tcPr>
            <w:tcW w:w="686" w:type="dxa"/>
          </w:tcPr>
          <w:p w14:paraId="12042471" w14:textId="77777777" w:rsidR="0050054A" w:rsidRDefault="0050054A" w:rsidP="007B5FFB">
            <w:pPr>
              <w:jc w:val="center"/>
            </w:pPr>
            <w:r w:rsidRPr="00837E52">
              <w:t>69.9</w:t>
            </w:r>
          </w:p>
        </w:tc>
        <w:tc>
          <w:tcPr>
            <w:tcW w:w="686" w:type="dxa"/>
          </w:tcPr>
          <w:p w14:paraId="43F6AC1D" w14:textId="77777777" w:rsidR="0050054A" w:rsidRDefault="0050054A" w:rsidP="007B5FFB">
            <w:pPr>
              <w:jc w:val="center"/>
            </w:pPr>
            <w:r w:rsidRPr="00837E52">
              <w:t>90.2</w:t>
            </w:r>
          </w:p>
        </w:tc>
      </w:tr>
      <w:tr w:rsidR="0050054A" w14:paraId="16B6C56F" w14:textId="77777777" w:rsidTr="007B5FFB">
        <w:trPr>
          <w:jc w:val="center"/>
        </w:trPr>
        <w:tc>
          <w:tcPr>
            <w:tcW w:w="1223" w:type="dxa"/>
            <w:vMerge/>
          </w:tcPr>
          <w:p w14:paraId="48C90911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636DB80D" w14:textId="77777777" w:rsidR="0050054A" w:rsidRDefault="0050054A" w:rsidP="007B5FFB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033AB3A0" w14:textId="77777777" w:rsidR="0050054A" w:rsidRDefault="0050054A" w:rsidP="007B5FFB">
            <w:pPr>
              <w:jc w:val="center"/>
            </w:pPr>
            <w:r w:rsidRPr="00837E52">
              <w:t>17.3</w:t>
            </w:r>
          </w:p>
        </w:tc>
        <w:tc>
          <w:tcPr>
            <w:tcW w:w="663" w:type="dxa"/>
          </w:tcPr>
          <w:p w14:paraId="7E09BFFD" w14:textId="77777777" w:rsidR="0050054A" w:rsidRDefault="0050054A" w:rsidP="007B5FFB">
            <w:pPr>
              <w:jc w:val="center"/>
            </w:pPr>
            <w:r w:rsidRPr="00837E52">
              <w:t>6.93</w:t>
            </w:r>
          </w:p>
        </w:tc>
        <w:tc>
          <w:tcPr>
            <w:tcW w:w="680" w:type="dxa"/>
          </w:tcPr>
          <w:p w14:paraId="571735F6" w14:textId="77777777" w:rsidR="0050054A" w:rsidRPr="00E05867" w:rsidRDefault="0050054A" w:rsidP="007B5FFB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1.63</w:t>
            </w:r>
          </w:p>
        </w:tc>
        <w:tc>
          <w:tcPr>
            <w:tcW w:w="682" w:type="dxa"/>
          </w:tcPr>
          <w:p w14:paraId="307E023F" w14:textId="77777777" w:rsidR="0050054A" w:rsidRPr="00E05867" w:rsidRDefault="0050054A" w:rsidP="007B5FFB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2.40</w:t>
            </w:r>
          </w:p>
        </w:tc>
        <w:tc>
          <w:tcPr>
            <w:tcW w:w="640" w:type="dxa"/>
          </w:tcPr>
          <w:p w14:paraId="6D290998" w14:textId="77777777" w:rsidR="0050054A" w:rsidRDefault="0050054A" w:rsidP="007B5FFB">
            <w:pPr>
              <w:jc w:val="center"/>
            </w:pPr>
            <w:r w:rsidRPr="00837E52">
              <w:t>4.06</w:t>
            </w:r>
          </w:p>
        </w:tc>
        <w:tc>
          <w:tcPr>
            <w:tcW w:w="752" w:type="dxa"/>
          </w:tcPr>
          <w:p w14:paraId="5A61FCD6" w14:textId="77777777" w:rsidR="0050054A" w:rsidRDefault="0050054A" w:rsidP="007B5FFB">
            <w:pPr>
              <w:jc w:val="center"/>
            </w:pPr>
            <w:r w:rsidRPr="00837E52">
              <w:t>8.</w:t>
            </w:r>
            <w:r>
              <w:t>90</w:t>
            </w:r>
          </w:p>
        </w:tc>
        <w:tc>
          <w:tcPr>
            <w:tcW w:w="665" w:type="dxa"/>
          </w:tcPr>
          <w:p w14:paraId="7C2D77E1" w14:textId="77777777" w:rsidR="0050054A" w:rsidRPr="00E05867" w:rsidRDefault="0050054A" w:rsidP="007B5FFB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32.6</w:t>
            </w:r>
          </w:p>
        </w:tc>
        <w:tc>
          <w:tcPr>
            <w:tcW w:w="673" w:type="dxa"/>
          </w:tcPr>
          <w:p w14:paraId="775CE048" w14:textId="77777777" w:rsidR="0050054A" w:rsidRPr="00E05867" w:rsidRDefault="0050054A" w:rsidP="007B5FFB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23.5</w:t>
            </w:r>
          </w:p>
        </w:tc>
        <w:tc>
          <w:tcPr>
            <w:tcW w:w="624" w:type="dxa"/>
          </w:tcPr>
          <w:p w14:paraId="41151993" w14:textId="77777777" w:rsidR="0050054A" w:rsidRDefault="0050054A" w:rsidP="007B5FFB">
            <w:pPr>
              <w:jc w:val="center"/>
            </w:pPr>
            <w:r w:rsidRPr="00837E52">
              <w:t>33.</w:t>
            </w:r>
            <w:r>
              <w:t>1</w:t>
            </w:r>
          </w:p>
        </w:tc>
        <w:tc>
          <w:tcPr>
            <w:tcW w:w="665" w:type="dxa"/>
          </w:tcPr>
          <w:p w14:paraId="6182FA23" w14:textId="77777777" w:rsidR="0050054A" w:rsidRDefault="0050054A" w:rsidP="007B5FFB">
            <w:pPr>
              <w:jc w:val="center"/>
            </w:pPr>
            <w:r w:rsidRPr="00837E52">
              <w:t>64.7</w:t>
            </w:r>
          </w:p>
        </w:tc>
        <w:tc>
          <w:tcPr>
            <w:tcW w:w="686" w:type="dxa"/>
          </w:tcPr>
          <w:p w14:paraId="78C2F378" w14:textId="77777777" w:rsidR="0050054A" w:rsidRPr="00E05867" w:rsidRDefault="0050054A" w:rsidP="007B5FFB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98.7</w:t>
            </w:r>
          </w:p>
        </w:tc>
        <w:tc>
          <w:tcPr>
            <w:tcW w:w="686" w:type="dxa"/>
          </w:tcPr>
          <w:p w14:paraId="6A032BDE" w14:textId="77777777" w:rsidR="0050054A" w:rsidRPr="00E05867" w:rsidRDefault="0050054A" w:rsidP="007B5FFB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96.7</w:t>
            </w:r>
          </w:p>
        </w:tc>
      </w:tr>
    </w:tbl>
    <w:p w14:paraId="7CC0E85F" w14:textId="77777777" w:rsidR="0050054A" w:rsidRDefault="0050054A" w:rsidP="0050054A"/>
    <w:p w14:paraId="0F9F756F" w14:textId="77777777" w:rsidR="0050054A" w:rsidRDefault="0050054A" w:rsidP="0050054A">
      <w:r>
        <w:br w:type="page"/>
      </w:r>
    </w:p>
    <w:p w14:paraId="209F3B30" w14:textId="77777777" w:rsidR="0050054A" w:rsidRDefault="0050054A" w:rsidP="0050054A">
      <w:bookmarkStart w:id="1" w:name="_Hlk193033973"/>
      <w:r>
        <w:lastRenderedPageBreak/>
        <w:t xml:space="preserve">Table S15. </w:t>
      </w:r>
      <w:r w:rsidRPr="009F0988">
        <w:t xml:space="preserve">Performance metrics of the </w:t>
      </w:r>
      <w:r>
        <w:t>models for</w:t>
      </w:r>
      <w:r w:rsidRPr="00075D2A">
        <w:rPr>
          <w:i/>
          <w:iCs/>
        </w:rPr>
        <w:t xml:space="preserve"> T</w:t>
      </w:r>
      <w:r>
        <w:t>-altered dataset.</w:t>
      </w:r>
    </w:p>
    <w:tbl>
      <w:tblPr>
        <w:tblStyle w:val="a3"/>
        <w:tblW w:w="10488" w:type="dxa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24"/>
        <w:gridCol w:w="1224"/>
        <w:gridCol w:w="597"/>
        <w:gridCol w:w="640"/>
        <w:gridCol w:w="628"/>
        <w:gridCol w:w="652"/>
        <w:gridCol w:w="606"/>
        <w:gridCol w:w="697"/>
        <w:gridCol w:w="826"/>
        <w:gridCol w:w="826"/>
        <w:gridCol w:w="639"/>
        <w:gridCol w:w="642"/>
        <w:gridCol w:w="632"/>
        <w:gridCol w:w="655"/>
      </w:tblGrid>
      <w:tr w:rsidR="0050054A" w14:paraId="76ADC954" w14:textId="77777777" w:rsidTr="007B5FFB">
        <w:trPr>
          <w:jc w:val="center"/>
        </w:trPr>
        <w:tc>
          <w:tcPr>
            <w:tcW w:w="1224" w:type="dxa"/>
            <w:vMerge w:val="restart"/>
            <w:vAlign w:val="center"/>
          </w:tcPr>
          <w:p w14:paraId="17AE5198" w14:textId="77777777" w:rsidR="0050054A" w:rsidRPr="00BA72C3" w:rsidRDefault="0050054A" w:rsidP="007B5FFB">
            <w:pPr>
              <w:jc w:val="center"/>
            </w:pPr>
            <w:r w:rsidRPr="00BA72C3">
              <w:t>Algorithm</w:t>
            </w:r>
          </w:p>
        </w:tc>
        <w:tc>
          <w:tcPr>
            <w:tcW w:w="1224" w:type="dxa"/>
            <w:vMerge w:val="restart"/>
            <w:vAlign w:val="center"/>
          </w:tcPr>
          <w:p w14:paraId="157CFC14" w14:textId="77777777" w:rsidR="0050054A" w:rsidRDefault="0050054A" w:rsidP="007B5FFB">
            <w:pPr>
              <w:jc w:val="center"/>
            </w:pPr>
            <w:r>
              <w:t>Feature dimension</w:t>
            </w:r>
          </w:p>
        </w:tc>
        <w:tc>
          <w:tcPr>
            <w:tcW w:w="2517" w:type="dxa"/>
            <w:gridSpan w:val="4"/>
          </w:tcPr>
          <w:p w14:paraId="76DF4628" w14:textId="77777777" w:rsidR="0050054A" w:rsidRDefault="0050054A" w:rsidP="007B5FFB">
            <w:pPr>
              <w:jc w:val="center"/>
            </w:pPr>
            <w:proofErr w:type="spellStart"/>
            <w:r>
              <w:t>MdAPE</w:t>
            </w:r>
            <w:proofErr w:type="spellEnd"/>
            <w:r>
              <w:t>, %</w:t>
            </w:r>
          </w:p>
        </w:tc>
        <w:tc>
          <w:tcPr>
            <w:tcW w:w="2955" w:type="dxa"/>
            <w:gridSpan w:val="4"/>
          </w:tcPr>
          <w:p w14:paraId="6E9363E4" w14:textId="77777777" w:rsidR="0050054A" w:rsidRDefault="0050054A" w:rsidP="007B5FFB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2568" w:type="dxa"/>
            <w:gridSpan w:val="4"/>
          </w:tcPr>
          <w:p w14:paraId="276C094E" w14:textId="77777777" w:rsidR="0050054A" w:rsidRDefault="0050054A" w:rsidP="007B5FFB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50054A" w14:paraId="34BBA84F" w14:textId="77777777" w:rsidTr="007B5FFB">
        <w:trPr>
          <w:jc w:val="center"/>
        </w:trPr>
        <w:tc>
          <w:tcPr>
            <w:tcW w:w="1224" w:type="dxa"/>
            <w:vMerge/>
          </w:tcPr>
          <w:p w14:paraId="04118D1C" w14:textId="77777777" w:rsidR="0050054A" w:rsidRDefault="0050054A" w:rsidP="007B5FFB"/>
        </w:tc>
        <w:tc>
          <w:tcPr>
            <w:tcW w:w="1224" w:type="dxa"/>
            <w:vMerge/>
          </w:tcPr>
          <w:p w14:paraId="305F2CBC" w14:textId="77777777" w:rsidR="0050054A" w:rsidRDefault="0050054A" w:rsidP="007B5FFB"/>
        </w:tc>
        <w:tc>
          <w:tcPr>
            <w:tcW w:w="1237" w:type="dxa"/>
            <w:gridSpan w:val="2"/>
          </w:tcPr>
          <w:p w14:paraId="4E43FFAA" w14:textId="77777777" w:rsidR="0050054A" w:rsidRDefault="0050054A" w:rsidP="007B5FFB">
            <w:pPr>
              <w:jc w:val="center"/>
            </w:pPr>
            <w:r>
              <w:t>940 nm</w:t>
            </w:r>
          </w:p>
        </w:tc>
        <w:tc>
          <w:tcPr>
            <w:tcW w:w="1280" w:type="dxa"/>
            <w:gridSpan w:val="2"/>
          </w:tcPr>
          <w:p w14:paraId="21B3EEA8" w14:textId="77777777" w:rsidR="0050054A" w:rsidRDefault="0050054A" w:rsidP="007B5FFB">
            <w:pPr>
              <w:jc w:val="center"/>
            </w:pPr>
            <w:r>
              <w:t>AM1.5</w:t>
            </w:r>
          </w:p>
        </w:tc>
        <w:tc>
          <w:tcPr>
            <w:tcW w:w="1303" w:type="dxa"/>
            <w:gridSpan w:val="2"/>
          </w:tcPr>
          <w:p w14:paraId="0ED76AF7" w14:textId="77777777" w:rsidR="0050054A" w:rsidRDefault="0050054A" w:rsidP="007B5FFB">
            <w:pPr>
              <w:jc w:val="center"/>
            </w:pPr>
            <w:r>
              <w:t>940 nm</w:t>
            </w:r>
          </w:p>
        </w:tc>
        <w:tc>
          <w:tcPr>
            <w:tcW w:w="1652" w:type="dxa"/>
            <w:gridSpan w:val="2"/>
          </w:tcPr>
          <w:p w14:paraId="792F4797" w14:textId="77777777" w:rsidR="0050054A" w:rsidRDefault="0050054A" w:rsidP="007B5FFB">
            <w:pPr>
              <w:jc w:val="center"/>
            </w:pPr>
            <w:r>
              <w:t>AM1.5</w:t>
            </w:r>
          </w:p>
        </w:tc>
        <w:tc>
          <w:tcPr>
            <w:tcW w:w="1281" w:type="dxa"/>
            <w:gridSpan w:val="2"/>
          </w:tcPr>
          <w:p w14:paraId="25DA5F19" w14:textId="77777777" w:rsidR="0050054A" w:rsidRDefault="0050054A" w:rsidP="007B5FFB">
            <w:pPr>
              <w:jc w:val="center"/>
            </w:pPr>
            <w:r>
              <w:t>940 nm</w:t>
            </w:r>
          </w:p>
        </w:tc>
        <w:tc>
          <w:tcPr>
            <w:tcW w:w="1287" w:type="dxa"/>
            <w:gridSpan w:val="2"/>
          </w:tcPr>
          <w:p w14:paraId="457F03A5" w14:textId="77777777" w:rsidR="0050054A" w:rsidRDefault="0050054A" w:rsidP="007B5FFB">
            <w:pPr>
              <w:jc w:val="center"/>
            </w:pPr>
            <w:r>
              <w:t>AM1.5</w:t>
            </w:r>
          </w:p>
        </w:tc>
      </w:tr>
      <w:tr w:rsidR="0050054A" w14:paraId="241868FF" w14:textId="77777777" w:rsidTr="007B5FFB">
        <w:trPr>
          <w:jc w:val="center"/>
        </w:trPr>
        <w:tc>
          <w:tcPr>
            <w:tcW w:w="1224" w:type="dxa"/>
            <w:vMerge/>
          </w:tcPr>
          <w:p w14:paraId="1E34B099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  <w:vMerge/>
          </w:tcPr>
          <w:p w14:paraId="6667A583" w14:textId="77777777" w:rsidR="0050054A" w:rsidRDefault="0050054A" w:rsidP="007B5FFB">
            <w:pPr>
              <w:jc w:val="center"/>
            </w:pPr>
          </w:p>
        </w:tc>
        <w:tc>
          <w:tcPr>
            <w:tcW w:w="597" w:type="dxa"/>
          </w:tcPr>
          <w:p w14:paraId="31457AD1" w14:textId="77777777" w:rsidR="0050054A" w:rsidRPr="00496A86" w:rsidRDefault="0050054A" w:rsidP="007B5FFB">
            <w:pPr>
              <w:jc w:val="center"/>
            </w:pPr>
            <w:r>
              <w:t>Init</w:t>
            </w:r>
          </w:p>
        </w:tc>
        <w:tc>
          <w:tcPr>
            <w:tcW w:w="640" w:type="dxa"/>
          </w:tcPr>
          <w:p w14:paraId="518570CD" w14:textId="77777777" w:rsidR="0050054A" w:rsidRPr="00936437" w:rsidRDefault="0050054A" w:rsidP="007B5FFB">
            <w:pPr>
              <w:jc w:val="center"/>
            </w:pPr>
            <w:r>
              <w:t>PCA</w:t>
            </w:r>
          </w:p>
        </w:tc>
        <w:tc>
          <w:tcPr>
            <w:tcW w:w="628" w:type="dxa"/>
          </w:tcPr>
          <w:p w14:paraId="07455041" w14:textId="77777777" w:rsidR="0050054A" w:rsidRDefault="0050054A" w:rsidP="007B5FFB">
            <w:pPr>
              <w:jc w:val="center"/>
            </w:pPr>
            <w:r>
              <w:t>Init</w:t>
            </w:r>
          </w:p>
        </w:tc>
        <w:tc>
          <w:tcPr>
            <w:tcW w:w="652" w:type="dxa"/>
          </w:tcPr>
          <w:p w14:paraId="092470AF" w14:textId="77777777" w:rsidR="0050054A" w:rsidRDefault="0050054A" w:rsidP="007B5FFB">
            <w:pPr>
              <w:jc w:val="center"/>
            </w:pPr>
            <w:r>
              <w:t>PCA</w:t>
            </w:r>
          </w:p>
        </w:tc>
        <w:tc>
          <w:tcPr>
            <w:tcW w:w="606" w:type="dxa"/>
          </w:tcPr>
          <w:p w14:paraId="56039D59" w14:textId="77777777" w:rsidR="0050054A" w:rsidRDefault="0050054A" w:rsidP="007B5FFB">
            <w:pPr>
              <w:jc w:val="center"/>
            </w:pPr>
            <w:r>
              <w:t>Init</w:t>
            </w:r>
          </w:p>
        </w:tc>
        <w:tc>
          <w:tcPr>
            <w:tcW w:w="697" w:type="dxa"/>
          </w:tcPr>
          <w:p w14:paraId="63B84CE0" w14:textId="77777777" w:rsidR="0050054A" w:rsidRDefault="0050054A" w:rsidP="007B5FFB">
            <w:pPr>
              <w:jc w:val="center"/>
            </w:pPr>
            <w:r>
              <w:t>PCA</w:t>
            </w:r>
          </w:p>
        </w:tc>
        <w:tc>
          <w:tcPr>
            <w:tcW w:w="826" w:type="dxa"/>
          </w:tcPr>
          <w:p w14:paraId="306A1CA5" w14:textId="77777777" w:rsidR="0050054A" w:rsidRDefault="0050054A" w:rsidP="007B5FFB">
            <w:pPr>
              <w:jc w:val="center"/>
            </w:pPr>
            <w:r>
              <w:t>Init</w:t>
            </w:r>
          </w:p>
        </w:tc>
        <w:tc>
          <w:tcPr>
            <w:tcW w:w="826" w:type="dxa"/>
          </w:tcPr>
          <w:p w14:paraId="71D9B5AA" w14:textId="77777777" w:rsidR="0050054A" w:rsidRDefault="0050054A" w:rsidP="007B5FFB">
            <w:pPr>
              <w:jc w:val="center"/>
            </w:pPr>
            <w:r>
              <w:t>PCA</w:t>
            </w:r>
          </w:p>
        </w:tc>
        <w:tc>
          <w:tcPr>
            <w:tcW w:w="639" w:type="dxa"/>
          </w:tcPr>
          <w:p w14:paraId="481B1EC9" w14:textId="77777777" w:rsidR="0050054A" w:rsidRDefault="0050054A" w:rsidP="007B5FFB">
            <w:pPr>
              <w:jc w:val="center"/>
            </w:pPr>
            <w:r>
              <w:t>Init</w:t>
            </w:r>
          </w:p>
        </w:tc>
        <w:tc>
          <w:tcPr>
            <w:tcW w:w="642" w:type="dxa"/>
          </w:tcPr>
          <w:p w14:paraId="5378F1BD" w14:textId="77777777" w:rsidR="0050054A" w:rsidRDefault="0050054A" w:rsidP="007B5FFB">
            <w:pPr>
              <w:jc w:val="center"/>
            </w:pPr>
            <w:r>
              <w:t>PCA</w:t>
            </w:r>
          </w:p>
        </w:tc>
        <w:tc>
          <w:tcPr>
            <w:tcW w:w="632" w:type="dxa"/>
          </w:tcPr>
          <w:p w14:paraId="61DECF00" w14:textId="77777777" w:rsidR="0050054A" w:rsidRDefault="0050054A" w:rsidP="007B5FFB">
            <w:pPr>
              <w:jc w:val="center"/>
            </w:pPr>
            <w:r>
              <w:t>Init</w:t>
            </w:r>
          </w:p>
        </w:tc>
        <w:tc>
          <w:tcPr>
            <w:tcW w:w="655" w:type="dxa"/>
          </w:tcPr>
          <w:p w14:paraId="3BB8300E" w14:textId="77777777" w:rsidR="0050054A" w:rsidRDefault="0050054A" w:rsidP="007B5FFB">
            <w:pPr>
              <w:jc w:val="center"/>
            </w:pPr>
            <w:r>
              <w:t>PCA</w:t>
            </w:r>
          </w:p>
        </w:tc>
      </w:tr>
      <w:tr w:rsidR="0050054A" w14:paraId="1AC9125F" w14:textId="77777777" w:rsidTr="007B5FFB">
        <w:trPr>
          <w:jc w:val="center"/>
        </w:trPr>
        <w:tc>
          <w:tcPr>
            <w:tcW w:w="1224" w:type="dxa"/>
            <w:vMerge w:val="restart"/>
          </w:tcPr>
          <w:p w14:paraId="5780C54B" w14:textId="77777777" w:rsidR="0050054A" w:rsidRPr="00BA72C3" w:rsidRDefault="0050054A" w:rsidP="007B5FFB">
            <w:pPr>
              <w:jc w:val="center"/>
            </w:pPr>
            <w:r>
              <w:t>RF</w:t>
            </w:r>
          </w:p>
        </w:tc>
        <w:tc>
          <w:tcPr>
            <w:tcW w:w="1224" w:type="dxa"/>
          </w:tcPr>
          <w:p w14:paraId="021DB31B" w14:textId="77777777" w:rsidR="0050054A" w:rsidRDefault="0050054A" w:rsidP="007B5FFB">
            <w:pPr>
              <w:jc w:val="center"/>
            </w:pPr>
            <w:r>
              <w:t>4</w:t>
            </w:r>
          </w:p>
        </w:tc>
        <w:tc>
          <w:tcPr>
            <w:tcW w:w="597" w:type="dxa"/>
          </w:tcPr>
          <w:p w14:paraId="486CB2A7" w14:textId="77777777" w:rsidR="0050054A" w:rsidRDefault="0050054A" w:rsidP="007B5FFB">
            <w:pPr>
              <w:jc w:val="center"/>
            </w:pPr>
            <w:r w:rsidRPr="00837E52">
              <w:t>6.</w:t>
            </w:r>
            <w:r>
              <w:t>50</w:t>
            </w:r>
          </w:p>
        </w:tc>
        <w:tc>
          <w:tcPr>
            <w:tcW w:w="640" w:type="dxa"/>
          </w:tcPr>
          <w:p w14:paraId="0D0E9215" w14:textId="77777777" w:rsidR="0050054A" w:rsidRDefault="0050054A" w:rsidP="007B5FFB">
            <w:pPr>
              <w:jc w:val="center"/>
            </w:pPr>
            <w:r w:rsidRPr="00837E52">
              <w:t>13.</w:t>
            </w:r>
            <w:r>
              <w:t>1</w:t>
            </w:r>
          </w:p>
        </w:tc>
        <w:tc>
          <w:tcPr>
            <w:tcW w:w="628" w:type="dxa"/>
          </w:tcPr>
          <w:p w14:paraId="0306D8D8" w14:textId="77777777" w:rsidR="0050054A" w:rsidRPr="00BD3D7F" w:rsidRDefault="0050054A" w:rsidP="007B5FFB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1.88</w:t>
            </w:r>
          </w:p>
        </w:tc>
        <w:tc>
          <w:tcPr>
            <w:tcW w:w="652" w:type="dxa"/>
          </w:tcPr>
          <w:p w14:paraId="38B98633" w14:textId="77777777" w:rsidR="0050054A" w:rsidRDefault="0050054A" w:rsidP="007B5FFB">
            <w:pPr>
              <w:jc w:val="center"/>
            </w:pPr>
            <w:r w:rsidRPr="00837E52">
              <w:t>11.6</w:t>
            </w:r>
          </w:p>
        </w:tc>
        <w:tc>
          <w:tcPr>
            <w:tcW w:w="606" w:type="dxa"/>
          </w:tcPr>
          <w:p w14:paraId="405E210E" w14:textId="77777777" w:rsidR="0050054A" w:rsidRDefault="0050054A" w:rsidP="007B5FFB">
            <w:pPr>
              <w:jc w:val="center"/>
            </w:pPr>
            <w:r w:rsidRPr="00837E52">
              <w:t>18.</w:t>
            </w:r>
            <w:r>
              <w:t>2</w:t>
            </w:r>
          </w:p>
        </w:tc>
        <w:tc>
          <w:tcPr>
            <w:tcW w:w="697" w:type="dxa"/>
          </w:tcPr>
          <w:p w14:paraId="7626EE59" w14:textId="77777777" w:rsidR="0050054A" w:rsidRDefault="0050054A" w:rsidP="007B5FFB">
            <w:pPr>
              <w:jc w:val="center"/>
            </w:pPr>
            <w:r w:rsidRPr="00837E52">
              <w:t>8.9</w:t>
            </w:r>
            <w:r>
              <w:t>2</w:t>
            </w:r>
          </w:p>
        </w:tc>
        <w:tc>
          <w:tcPr>
            <w:tcW w:w="826" w:type="dxa"/>
          </w:tcPr>
          <w:p w14:paraId="4E92CB7C" w14:textId="77777777" w:rsidR="0050054A" w:rsidRPr="00BD3D7F" w:rsidRDefault="0050054A" w:rsidP="007B5FFB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28.1</w:t>
            </w:r>
          </w:p>
        </w:tc>
        <w:tc>
          <w:tcPr>
            <w:tcW w:w="826" w:type="dxa"/>
          </w:tcPr>
          <w:p w14:paraId="70953753" w14:textId="77777777" w:rsidR="0050054A" w:rsidRDefault="0050054A" w:rsidP="007B5FFB">
            <w:pPr>
              <w:jc w:val="center"/>
            </w:pPr>
            <w:r w:rsidRPr="00837E52">
              <w:t>11.</w:t>
            </w:r>
            <w:r>
              <w:t>8</w:t>
            </w:r>
          </w:p>
        </w:tc>
        <w:tc>
          <w:tcPr>
            <w:tcW w:w="639" w:type="dxa"/>
          </w:tcPr>
          <w:p w14:paraId="27785ED8" w14:textId="77777777" w:rsidR="0050054A" w:rsidRDefault="0050054A" w:rsidP="007B5FFB">
            <w:pPr>
              <w:jc w:val="center"/>
            </w:pPr>
            <w:r w:rsidRPr="00837E52">
              <w:t>60.4</w:t>
            </w:r>
          </w:p>
        </w:tc>
        <w:tc>
          <w:tcPr>
            <w:tcW w:w="642" w:type="dxa"/>
          </w:tcPr>
          <w:p w14:paraId="4FDB4954" w14:textId="77777777" w:rsidR="0050054A" w:rsidRDefault="0050054A" w:rsidP="007B5FFB">
            <w:pPr>
              <w:jc w:val="center"/>
            </w:pPr>
            <w:r w:rsidRPr="00837E52">
              <w:t>40.</w:t>
            </w:r>
            <w:r>
              <w:t>8</w:t>
            </w:r>
          </w:p>
        </w:tc>
        <w:tc>
          <w:tcPr>
            <w:tcW w:w="632" w:type="dxa"/>
          </w:tcPr>
          <w:p w14:paraId="2A98F295" w14:textId="77777777" w:rsidR="0050054A" w:rsidRPr="00BD3D7F" w:rsidRDefault="0050054A" w:rsidP="007B5FFB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95.6</w:t>
            </w:r>
          </w:p>
        </w:tc>
        <w:tc>
          <w:tcPr>
            <w:tcW w:w="655" w:type="dxa"/>
          </w:tcPr>
          <w:p w14:paraId="489F1A84" w14:textId="77777777" w:rsidR="0050054A" w:rsidRDefault="0050054A" w:rsidP="007B5FFB">
            <w:pPr>
              <w:jc w:val="center"/>
            </w:pPr>
            <w:r w:rsidRPr="00837E52">
              <w:t>45.</w:t>
            </w:r>
            <w:r>
              <w:t>2</w:t>
            </w:r>
          </w:p>
        </w:tc>
      </w:tr>
      <w:tr w:rsidR="0050054A" w14:paraId="54884CE6" w14:textId="77777777" w:rsidTr="007B5FFB">
        <w:trPr>
          <w:jc w:val="center"/>
        </w:trPr>
        <w:tc>
          <w:tcPr>
            <w:tcW w:w="1224" w:type="dxa"/>
            <w:vMerge/>
          </w:tcPr>
          <w:p w14:paraId="2ED286E0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5D8D1A56" w14:textId="77777777" w:rsidR="0050054A" w:rsidRDefault="0050054A" w:rsidP="007B5FFB">
            <w:pPr>
              <w:jc w:val="center"/>
            </w:pPr>
            <w:r>
              <w:t>5</w:t>
            </w:r>
          </w:p>
        </w:tc>
        <w:tc>
          <w:tcPr>
            <w:tcW w:w="597" w:type="dxa"/>
          </w:tcPr>
          <w:p w14:paraId="093842B7" w14:textId="77777777" w:rsidR="0050054A" w:rsidRDefault="0050054A" w:rsidP="007B5FFB">
            <w:pPr>
              <w:jc w:val="center"/>
            </w:pPr>
            <w:r w:rsidRPr="00837E52">
              <w:t>5.59</w:t>
            </w:r>
          </w:p>
        </w:tc>
        <w:tc>
          <w:tcPr>
            <w:tcW w:w="640" w:type="dxa"/>
          </w:tcPr>
          <w:p w14:paraId="4E64286B" w14:textId="77777777" w:rsidR="0050054A" w:rsidRDefault="0050054A" w:rsidP="007B5FFB">
            <w:pPr>
              <w:jc w:val="center"/>
            </w:pPr>
            <w:r w:rsidRPr="00837E52">
              <w:t>13.</w:t>
            </w:r>
            <w:r>
              <w:t>2</w:t>
            </w:r>
          </w:p>
        </w:tc>
        <w:tc>
          <w:tcPr>
            <w:tcW w:w="628" w:type="dxa"/>
          </w:tcPr>
          <w:p w14:paraId="736F64B7" w14:textId="77777777" w:rsidR="0050054A" w:rsidRDefault="0050054A" w:rsidP="007B5FFB">
            <w:pPr>
              <w:jc w:val="center"/>
            </w:pPr>
            <w:r w:rsidRPr="00837E52">
              <w:t>9.5</w:t>
            </w:r>
            <w:r>
              <w:t>8</w:t>
            </w:r>
          </w:p>
        </w:tc>
        <w:tc>
          <w:tcPr>
            <w:tcW w:w="652" w:type="dxa"/>
          </w:tcPr>
          <w:p w14:paraId="1377A423" w14:textId="77777777" w:rsidR="0050054A" w:rsidRDefault="0050054A" w:rsidP="007B5FFB">
            <w:pPr>
              <w:jc w:val="center"/>
            </w:pPr>
            <w:r w:rsidRPr="00837E52">
              <w:t>5.90</w:t>
            </w:r>
          </w:p>
        </w:tc>
        <w:tc>
          <w:tcPr>
            <w:tcW w:w="606" w:type="dxa"/>
          </w:tcPr>
          <w:p w14:paraId="6FE09CAB" w14:textId="77777777" w:rsidR="0050054A" w:rsidRDefault="0050054A" w:rsidP="007B5FFB">
            <w:pPr>
              <w:jc w:val="center"/>
            </w:pPr>
            <w:r w:rsidRPr="00837E52">
              <w:t>22.4</w:t>
            </w:r>
          </w:p>
        </w:tc>
        <w:tc>
          <w:tcPr>
            <w:tcW w:w="697" w:type="dxa"/>
          </w:tcPr>
          <w:p w14:paraId="16E730AD" w14:textId="77777777" w:rsidR="0050054A" w:rsidRDefault="0050054A" w:rsidP="007B5FFB">
            <w:pPr>
              <w:jc w:val="center"/>
            </w:pPr>
            <w:r w:rsidRPr="00837E52">
              <w:t>6.75</w:t>
            </w:r>
          </w:p>
        </w:tc>
        <w:tc>
          <w:tcPr>
            <w:tcW w:w="826" w:type="dxa"/>
          </w:tcPr>
          <w:p w14:paraId="3E432DB2" w14:textId="77777777" w:rsidR="0050054A" w:rsidRDefault="0050054A" w:rsidP="007B5FFB">
            <w:pPr>
              <w:jc w:val="center"/>
            </w:pPr>
            <w:r w:rsidRPr="00837E52">
              <w:t>12.</w:t>
            </w:r>
            <w:r>
              <w:t>1</w:t>
            </w:r>
          </w:p>
        </w:tc>
        <w:tc>
          <w:tcPr>
            <w:tcW w:w="826" w:type="dxa"/>
          </w:tcPr>
          <w:p w14:paraId="323CDF21" w14:textId="77777777" w:rsidR="0050054A" w:rsidRDefault="0050054A" w:rsidP="007B5FFB">
            <w:pPr>
              <w:jc w:val="center"/>
            </w:pPr>
            <w:r w:rsidRPr="00837E52">
              <w:t>16.</w:t>
            </w:r>
            <w:r>
              <w:t>6</w:t>
            </w:r>
          </w:p>
        </w:tc>
        <w:tc>
          <w:tcPr>
            <w:tcW w:w="639" w:type="dxa"/>
          </w:tcPr>
          <w:p w14:paraId="6448CA2E" w14:textId="77777777" w:rsidR="0050054A" w:rsidRDefault="0050054A" w:rsidP="007B5FFB">
            <w:pPr>
              <w:jc w:val="center"/>
            </w:pPr>
            <w:r w:rsidRPr="00837E52">
              <w:t>62.9</w:t>
            </w:r>
          </w:p>
        </w:tc>
        <w:tc>
          <w:tcPr>
            <w:tcW w:w="642" w:type="dxa"/>
          </w:tcPr>
          <w:p w14:paraId="578134B4" w14:textId="77777777" w:rsidR="0050054A" w:rsidRDefault="0050054A" w:rsidP="007B5FFB">
            <w:pPr>
              <w:jc w:val="center"/>
            </w:pPr>
            <w:r w:rsidRPr="00837E52">
              <w:t>40.7</w:t>
            </w:r>
          </w:p>
        </w:tc>
        <w:tc>
          <w:tcPr>
            <w:tcW w:w="632" w:type="dxa"/>
          </w:tcPr>
          <w:p w14:paraId="12CFD01C" w14:textId="77777777" w:rsidR="0050054A" w:rsidRDefault="0050054A" w:rsidP="007B5FFB">
            <w:pPr>
              <w:jc w:val="center"/>
            </w:pPr>
            <w:r w:rsidRPr="00837E52">
              <w:t>51.3</w:t>
            </w:r>
          </w:p>
        </w:tc>
        <w:tc>
          <w:tcPr>
            <w:tcW w:w="655" w:type="dxa"/>
          </w:tcPr>
          <w:p w14:paraId="496F792B" w14:textId="77777777" w:rsidR="0050054A" w:rsidRDefault="0050054A" w:rsidP="007B5FFB">
            <w:pPr>
              <w:jc w:val="center"/>
            </w:pPr>
            <w:r w:rsidRPr="00837E52">
              <w:t>62.7</w:t>
            </w:r>
          </w:p>
        </w:tc>
      </w:tr>
      <w:tr w:rsidR="0050054A" w14:paraId="596D4E4A" w14:textId="77777777" w:rsidTr="007B5FFB">
        <w:trPr>
          <w:jc w:val="center"/>
        </w:trPr>
        <w:tc>
          <w:tcPr>
            <w:tcW w:w="1224" w:type="dxa"/>
            <w:vMerge/>
          </w:tcPr>
          <w:p w14:paraId="0BFAEB13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3418F160" w14:textId="77777777" w:rsidR="0050054A" w:rsidRDefault="0050054A" w:rsidP="007B5FFB">
            <w:pPr>
              <w:jc w:val="center"/>
            </w:pPr>
            <w:r>
              <w:t>6</w:t>
            </w:r>
          </w:p>
        </w:tc>
        <w:tc>
          <w:tcPr>
            <w:tcW w:w="597" w:type="dxa"/>
          </w:tcPr>
          <w:p w14:paraId="3BF0AF91" w14:textId="77777777" w:rsidR="0050054A" w:rsidRDefault="0050054A" w:rsidP="007B5FFB">
            <w:pPr>
              <w:jc w:val="center"/>
            </w:pPr>
            <w:r w:rsidRPr="00837E52">
              <w:t>4.61</w:t>
            </w:r>
          </w:p>
        </w:tc>
        <w:tc>
          <w:tcPr>
            <w:tcW w:w="640" w:type="dxa"/>
          </w:tcPr>
          <w:p w14:paraId="1B8C104A" w14:textId="77777777" w:rsidR="0050054A" w:rsidRDefault="0050054A" w:rsidP="007B5FFB">
            <w:pPr>
              <w:jc w:val="center"/>
            </w:pPr>
            <w:r w:rsidRPr="00837E52">
              <w:t>13.</w:t>
            </w:r>
            <w:r>
              <w:t>3</w:t>
            </w:r>
          </w:p>
        </w:tc>
        <w:tc>
          <w:tcPr>
            <w:tcW w:w="628" w:type="dxa"/>
          </w:tcPr>
          <w:p w14:paraId="6759ACB7" w14:textId="77777777" w:rsidR="0050054A" w:rsidRDefault="0050054A" w:rsidP="007B5FFB">
            <w:pPr>
              <w:jc w:val="center"/>
            </w:pPr>
            <w:r w:rsidRPr="00837E52">
              <w:t>14.</w:t>
            </w:r>
            <w:r>
              <w:t>2</w:t>
            </w:r>
          </w:p>
        </w:tc>
        <w:tc>
          <w:tcPr>
            <w:tcW w:w="652" w:type="dxa"/>
          </w:tcPr>
          <w:p w14:paraId="7643CD68" w14:textId="77777777" w:rsidR="0050054A" w:rsidRDefault="0050054A" w:rsidP="007B5FFB">
            <w:pPr>
              <w:jc w:val="center"/>
            </w:pPr>
            <w:r w:rsidRPr="00837E52">
              <w:t>2.1</w:t>
            </w:r>
            <w:r>
              <w:t>3</w:t>
            </w:r>
          </w:p>
        </w:tc>
        <w:tc>
          <w:tcPr>
            <w:tcW w:w="606" w:type="dxa"/>
          </w:tcPr>
          <w:p w14:paraId="222C0253" w14:textId="77777777" w:rsidR="0050054A" w:rsidRDefault="0050054A" w:rsidP="007B5FFB">
            <w:pPr>
              <w:jc w:val="center"/>
            </w:pPr>
            <w:r w:rsidRPr="00837E52">
              <w:t>20.</w:t>
            </w:r>
            <w:r>
              <w:t>8</w:t>
            </w:r>
          </w:p>
        </w:tc>
        <w:tc>
          <w:tcPr>
            <w:tcW w:w="697" w:type="dxa"/>
          </w:tcPr>
          <w:p w14:paraId="0D61E13A" w14:textId="77777777" w:rsidR="0050054A" w:rsidRDefault="0050054A" w:rsidP="007B5FFB">
            <w:pPr>
              <w:jc w:val="center"/>
            </w:pPr>
            <w:r w:rsidRPr="00837E52">
              <w:t>8.58</w:t>
            </w:r>
          </w:p>
        </w:tc>
        <w:tc>
          <w:tcPr>
            <w:tcW w:w="826" w:type="dxa"/>
          </w:tcPr>
          <w:p w14:paraId="7F0A34F3" w14:textId="77777777" w:rsidR="0050054A" w:rsidRDefault="0050054A" w:rsidP="007B5FFB">
            <w:pPr>
              <w:jc w:val="center"/>
            </w:pPr>
            <w:r w:rsidRPr="00837E52">
              <w:t>9.5</w:t>
            </w:r>
            <w:r>
              <w:t>0</w:t>
            </w:r>
          </w:p>
        </w:tc>
        <w:tc>
          <w:tcPr>
            <w:tcW w:w="826" w:type="dxa"/>
          </w:tcPr>
          <w:p w14:paraId="459E4809" w14:textId="77777777" w:rsidR="0050054A" w:rsidRDefault="0050054A" w:rsidP="007B5FFB">
            <w:pPr>
              <w:jc w:val="center"/>
            </w:pPr>
            <w:r w:rsidRPr="00837E52">
              <w:t>35.</w:t>
            </w:r>
            <w:r>
              <w:t>3</w:t>
            </w:r>
          </w:p>
        </w:tc>
        <w:tc>
          <w:tcPr>
            <w:tcW w:w="639" w:type="dxa"/>
          </w:tcPr>
          <w:p w14:paraId="643E618D" w14:textId="77777777" w:rsidR="0050054A" w:rsidRDefault="0050054A" w:rsidP="007B5FFB">
            <w:pPr>
              <w:jc w:val="center"/>
            </w:pPr>
            <w:r w:rsidRPr="00837E52">
              <w:t>68.8</w:t>
            </w:r>
          </w:p>
        </w:tc>
        <w:tc>
          <w:tcPr>
            <w:tcW w:w="642" w:type="dxa"/>
          </w:tcPr>
          <w:p w14:paraId="483147B9" w14:textId="77777777" w:rsidR="0050054A" w:rsidRDefault="0050054A" w:rsidP="007B5FFB">
            <w:pPr>
              <w:jc w:val="center"/>
            </w:pPr>
            <w:r w:rsidRPr="00837E52">
              <w:t>43.5</w:t>
            </w:r>
          </w:p>
        </w:tc>
        <w:tc>
          <w:tcPr>
            <w:tcW w:w="632" w:type="dxa"/>
          </w:tcPr>
          <w:p w14:paraId="25995475" w14:textId="77777777" w:rsidR="0050054A" w:rsidRDefault="0050054A" w:rsidP="007B5FFB">
            <w:pPr>
              <w:jc w:val="center"/>
            </w:pPr>
            <w:r w:rsidRPr="00837E52">
              <w:t>42.</w:t>
            </w:r>
            <w:r>
              <w:t>1</w:t>
            </w:r>
          </w:p>
        </w:tc>
        <w:tc>
          <w:tcPr>
            <w:tcW w:w="655" w:type="dxa"/>
          </w:tcPr>
          <w:p w14:paraId="0649D497" w14:textId="77777777" w:rsidR="0050054A" w:rsidRDefault="0050054A" w:rsidP="007B5FFB">
            <w:pPr>
              <w:jc w:val="center"/>
            </w:pPr>
            <w:r w:rsidRPr="00837E52">
              <w:t>77.</w:t>
            </w:r>
            <w:r>
              <w:t>3</w:t>
            </w:r>
          </w:p>
        </w:tc>
      </w:tr>
      <w:tr w:rsidR="0050054A" w14:paraId="6CB80A66" w14:textId="77777777" w:rsidTr="007B5FFB">
        <w:trPr>
          <w:jc w:val="center"/>
        </w:trPr>
        <w:tc>
          <w:tcPr>
            <w:tcW w:w="1224" w:type="dxa"/>
            <w:vMerge/>
          </w:tcPr>
          <w:p w14:paraId="516157E1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1E753B44" w14:textId="77777777" w:rsidR="0050054A" w:rsidRDefault="0050054A" w:rsidP="007B5FFB">
            <w:pPr>
              <w:jc w:val="center"/>
            </w:pPr>
            <w:r>
              <w:t>7</w:t>
            </w:r>
          </w:p>
        </w:tc>
        <w:tc>
          <w:tcPr>
            <w:tcW w:w="597" w:type="dxa"/>
          </w:tcPr>
          <w:p w14:paraId="126F6218" w14:textId="77777777" w:rsidR="0050054A" w:rsidRDefault="0050054A" w:rsidP="007B5FFB">
            <w:pPr>
              <w:jc w:val="center"/>
            </w:pPr>
            <w:r w:rsidRPr="00837E52">
              <w:t>5.0</w:t>
            </w:r>
            <w:r>
              <w:t>7</w:t>
            </w:r>
          </w:p>
        </w:tc>
        <w:tc>
          <w:tcPr>
            <w:tcW w:w="640" w:type="dxa"/>
          </w:tcPr>
          <w:p w14:paraId="5612E3A5" w14:textId="77777777" w:rsidR="0050054A" w:rsidRDefault="0050054A" w:rsidP="007B5FFB">
            <w:pPr>
              <w:jc w:val="center"/>
            </w:pPr>
            <w:r w:rsidRPr="00837E52">
              <w:t>9.82</w:t>
            </w:r>
          </w:p>
        </w:tc>
        <w:tc>
          <w:tcPr>
            <w:tcW w:w="628" w:type="dxa"/>
          </w:tcPr>
          <w:p w14:paraId="2DB4223C" w14:textId="77777777" w:rsidR="0050054A" w:rsidRDefault="0050054A" w:rsidP="007B5FFB">
            <w:pPr>
              <w:jc w:val="center"/>
            </w:pPr>
            <w:r w:rsidRPr="00837E52">
              <w:t>5.05</w:t>
            </w:r>
          </w:p>
        </w:tc>
        <w:tc>
          <w:tcPr>
            <w:tcW w:w="652" w:type="dxa"/>
          </w:tcPr>
          <w:p w14:paraId="729223D9" w14:textId="77777777" w:rsidR="0050054A" w:rsidRPr="00BD3D7F" w:rsidRDefault="0050054A" w:rsidP="007B5FFB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1.94</w:t>
            </w:r>
          </w:p>
        </w:tc>
        <w:tc>
          <w:tcPr>
            <w:tcW w:w="606" w:type="dxa"/>
          </w:tcPr>
          <w:p w14:paraId="6B7623AE" w14:textId="77777777" w:rsidR="0050054A" w:rsidRDefault="0050054A" w:rsidP="007B5FFB">
            <w:pPr>
              <w:jc w:val="center"/>
            </w:pPr>
            <w:r w:rsidRPr="00837E52">
              <w:t>21.5</w:t>
            </w:r>
          </w:p>
        </w:tc>
        <w:tc>
          <w:tcPr>
            <w:tcW w:w="697" w:type="dxa"/>
          </w:tcPr>
          <w:p w14:paraId="2E43C120" w14:textId="77777777" w:rsidR="0050054A" w:rsidRDefault="0050054A" w:rsidP="007B5FFB">
            <w:pPr>
              <w:jc w:val="center"/>
            </w:pPr>
            <w:r w:rsidRPr="00837E52">
              <w:t>12</w:t>
            </w:r>
          </w:p>
        </w:tc>
        <w:tc>
          <w:tcPr>
            <w:tcW w:w="826" w:type="dxa"/>
          </w:tcPr>
          <w:p w14:paraId="7854A64A" w14:textId="77777777" w:rsidR="0050054A" w:rsidRDefault="0050054A" w:rsidP="007B5FFB">
            <w:pPr>
              <w:jc w:val="center"/>
            </w:pPr>
            <w:r w:rsidRPr="00837E52">
              <w:t>17.7</w:t>
            </w:r>
          </w:p>
        </w:tc>
        <w:tc>
          <w:tcPr>
            <w:tcW w:w="826" w:type="dxa"/>
          </w:tcPr>
          <w:p w14:paraId="627C5187" w14:textId="77777777" w:rsidR="0050054A" w:rsidRDefault="0050054A" w:rsidP="007B5FFB">
            <w:pPr>
              <w:jc w:val="center"/>
            </w:pPr>
            <w:r w:rsidRPr="00837E52">
              <w:t>38.7</w:t>
            </w:r>
          </w:p>
        </w:tc>
        <w:tc>
          <w:tcPr>
            <w:tcW w:w="639" w:type="dxa"/>
          </w:tcPr>
          <w:p w14:paraId="56509091" w14:textId="77777777" w:rsidR="0050054A" w:rsidRDefault="0050054A" w:rsidP="007B5FFB">
            <w:pPr>
              <w:jc w:val="center"/>
            </w:pPr>
            <w:r w:rsidRPr="00837E52">
              <w:t>67.4</w:t>
            </w:r>
          </w:p>
        </w:tc>
        <w:tc>
          <w:tcPr>
            <w:tcW w:w="642" w:type="dxa"/>
          </w:tcPr>
          <w:p w14:paraId="6BC6F36C" w14:textId="77777777" w:rsidR="0050054A" w:rsidRDefault="0050054A" w:rsidP="007B5FFB">
            <w:pPr>
              <w:jc w:val="center"/>
            </w:pPr>
            <w:r w:rsidRPr="00837E52">
              <w:t>50.4</w:t>
            </w:r>
          </w:p>
        </w:tc>
        <w:tc>
          <w:tcPr>
            <w:tcW w:w="632" w:type="dxa"/>
          </w:tcPr>
          <w:p w14:paraId="4A7573E4" w14:textId="77777777" w:rsidR="0050054A" w:rsidRDefault="0050054A" w:rsidP="007B5FFB">
            <w:pPr>
              <w:jc w:val="center"/>
            </w:pPr>
            <w:r w:rsidRPr="00837E52">
              <w:t>68.</w:t>
            </w:r>
            <w:r>
              <w:t>3</w:t>
            </w:r>
          </w:p>
        </w:tc>
        <w:tc>
          <w:tcPr>
            <w:tcW w:w="655" w:type="dxa"/>
          </w:tcPr>
          <w:p w14:paraId="16EBBCD6" w14:textId="77777777" w:rsidR="0050054A" w:rsidRDefault="0050054A" w:rsidP="007B5FFB">
            <w:pPr>
              <w:jc w:val="center"/>
            </w:pPr>
            <w:r w:rsidRPr="00837E52">
              <w:t>79.8</w:t>
            </w:r>
          </w:p>
        </w:tc>
      </w:tr>
      <w:tr w:rsidR="0050054A" w14:paraId="66B9645A" w14:textId="77777777" w:rsidTr="007B5FFB">
        <w:trPr>
          <w:jc w:val="center"/>
        </w:trPr>
        <w:tc>
          <w:tcPr>
            <w:tcW w:w="1224" w:type="dxa"/>
            <w:vMerge w:val="restart"/>
          </w:tcPr>
          <w:p w14:paraId="6B73CEC8" w14:textId="77777777" w:rsidR="0050054A" w:rsidRDefault="0050054A" w:rsidP="007B5FFB">
            <w:pPr>
              <w:jc w:val="center"/>
            </w:pPr>
            <w:r>
              <w:t>GB</w:t>
            </w:r>
          </w:p>
        </w:tc>
        <w:tc>
          <w:tcPr>
            <w:tcW w:w="1224" w:type="dxa"/>
          </w:tcPr>
          <w:p w14:paraId="54D0C5DE" w14:textId="77777777" w:rsidR="0050054A" w:rsidRDefault="0050054A" w:rsidP="007B5FFB">
            <w:pPr>
              <w:jc w:val="center"/>
            </w:pPr>
            <w:r>
              <w:t>4</w:t>
            </w:r>
          </w:p>
        </w:tc>
        <w:tc>
          <w:tcPr>
            <w:tcW w:w="597" w:type="dxa"/>
          </w:tcPr>
          <w:p w14:paraId="6843AF30" w14:textId="77777777" w:rsidR="0050054A" w:rsidRDefault="0050054A" w:rsidP="007B5FFB">
            <w:pPr>
              <w:jc w:val="center"/>
            </w:pPr>
            <w:r w:rsidRPr="00837E52">
              <w:t>5.29</w:t>
            </w:r>
          </w:p>
        </w:tc>
        <w:tc>
          <w:tcPr>
            <w:tcW w:w="640" w:type="dxa"/>
          </w:tcPr>
          <w:p w14:paraId="07A4A09A" w14:textId="77777777" w:rsidR="0050054A" w:rsidRDefault="0050054A" w:rsidP="007B5FFB">
            <w:pPr>
              <w:jc w:val="center"/>
            </w:pPr>
            <w:r w:rsidRPr="00837E52">
              <w:t>12.5</w:t>
            </w:r>
          </w:p>
        </w:tc>
        <w:tc>
          <w:tcPr>
            <w:tcW w:w="628" w:type="dxa"/>
          </w:tcPr>
          <w:p w14:paraId="51B1F774" w14:textId="77777777" w:rsidR="0050054A" w:rsidRDefault="0050054A" w:rsidP="007B5FFB">
            <w:pPr>
              <w:jc w:val="center"/>
            </w:pPr>
            <w:r w:rsidRPr="00837E52">
              <w:t>3.47</w:t>
            </w:r>
          </w:p>
        </w:tc>
        <w:tc>
          <w:tcPr>
            <w:tcW w:w="652" w:type="dxa"/>
          </w:tcPr>
          <w:p w14:paraId="336F103B" w14:textId="77777777" w:rsidR="0050054A" w:rsidRDefault="0050054A" w:rsidP="007B5FFB">
            <w:pPr>
              <w:jc w:val="center"/>
            </w:pPr>
            <w:r w:rsidRPr="00837E52">
              <w:t>10.</w:t>
            </w:r>
            <w:r>
              <w:t>1</w:t>
            </w:r>
          </w:p>
        </w:tc>
        <w:tc>
          <w:tcPr>
            <w:tcW w:w="606" w:type="dxa"/>
          </w:tcPr>
          <w:p w14:paraId="46CE8146" w14:textId="77777777" w:rsidR="0050054A" w:rsidRDefault="0050054A" w:rsidP="007B5FFB">
            <w:pPr>
              <w:jc w:val="center"/>
            </w:pPr>
            <w:r w:rsidRPr="00837E52">
              <w:t>20.7</w:t>
            </w:r>
          </w:p>
        </w:tc>
        <w:tc>
          <w:tcPr>
            <w:tcW w:w="697" w:type="dxa"/>
          </w:tcPr>
          <w:p w14:paraId="7B422C19" w14:textId="77777777" w:rsidR="0050054A" w:rsidRDefault="0050054A" w:rsidP="007B5FFB">
            <w:pPr>
              <w:jc w:val="center"/>
            </w:pPr>
            <w:r w:rsidRPr="00837E52">
              <w:t>6.67</w:t>
            </w:r>
          </w:p>
        </w:tc>
        <w:tc>
          <w:tcPr>
            <w:tcW w:w="826" w:type="dxa"/>
          </w:tcPr>
          <w:p w14:paraId="34A2BAD6" w14:textId="77777777" w:rsidR="0050054A" w:rsidRDefault="0050054A" w:rsidP="007B5FFB">
            <w:pPr>
              <w:jc w:val="center"/>
            </w:pPr>
            <w:r w:rsidRPr="00837E52">
              <w:t>21.5</w:t>
            </w:r>
          </w:p>
        </w:tc>
        <w:tc>
          <w:tcPr>
            <w:tcW w:w="826" w:type="dxa"/>
          </w:tcPr>
          <w:p w14:paraId="61E6720A" w14:textId="77777777" w:rsidR="0050054A" w:rsidRDefault="0050054A" w:rsidP="007B5FFB">
            <w:pPr>
              <w:jc w:val="center"/>
            </w:pPr>
            <w:r w:rsidRPr="00837E52">
              <w:t>5.08</w:t>
            </w:r>
          </w:p>
        </w:tc>
        <w:tc>
          <w:tcPr>
            <w:tcW w:w="639" w:type="dxa"/>
          </w:tcPr>
          <w:p w14:paraId="60B1E2B7" w14:textId="77777777" w:rsidR="0050054A" w:rsidRDefault="0050054A" w:rsidP="007B5FFB">
            <w:pPr>
              <w:jc w:val="center"/>
            </w:pPr>
            <w:r w:rsidRPr="00837E52">
              <w:t>62</w:t>
            </w:r>
            <w:r>
              <w:t>.0</w:t>
            </w:r>
          </w:p>
        </w:tc>
        <w:tc>
          <w:tcPr>
            <w:tcW w:w="642" w:type="dxa"/>
          </w:tcPr>
          <w:p w14:paraId="235374B4" w14:textId="77777777" w:rsidR="0050054A" w:rsidRDefault="0050054A" w:rsidP="007B5FFB">
            <w:pPr>
              <w:jc w:val="center"/>
            </w:pPr>
            <w:r w:rsidRPr="00837E52">
              <w:t>42.9</w:t>
            </w:r>
          </w:p>
        </w:tc>
        <w:tc>
          <w:tcPr>
            <w:tcW w:w="632" w:type="dxa"/>
          </w:tcPr>
          <w:p w14:paraId="53B0D849" w14:textId="77777777" w:rsidR="0050054A" w:rsidRDefault="0050054A" w:rsidP="007B5FFB">
            <w:pPr>
              <w:jc w:val="center"/>
            </w:pPr>
            <w:r w:rsidRPr="00837E52">
              <w:t>80.</w:t>
            </w:r>
            <w:r>
              <w:t>6</w:t>
            </w:r>
          </w:p>
        </w:tc>
        <w:tc>
          <w:tcPr>
            <w:tcW w:w="655" w:type="dxa"/>
          </w:tcPr>
          <w:p w14:paraId="42663984" w14:textId="77777777" w:rsidR="0050054A" w:rsidRDefault="0050054A" w:rsidP="007B5FFB">
            <w:pPr>
              <w:jc w:val="center"/>
            </w:pPr>
            <w:r w:rsidRPr="00837E52">
              <w:t>49.8</w:t>
            </w:r>
          </w:p>
        </w:tc>
      </w:tr>
      <w:tr w:rsidR="0050054A" w14:paraId="1AE55091" w14:textId="77777777" w:rsidTr="007B5FFB">
        <w:trPr>
          <w:jc w:val="center"/>
        </w:trPr>
        <w:tc>
          <w:tcPr>
            <w:tcW w:w="1224" w:type="dxa"/>
            <w:vMerge/>
          </w:tcPr>
          <w:p w14:paraId="714BC402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02AB6F7A" w14:textId="77777777" w:rsidR="0050054A" w:rsidRDefault="0050054A" w:rsidP="007B5FFB">
            <w:pPr>
              <w:jc w:val="center"/>
            </w:pPr>
            <w:r>
              <w:t>5</w:t>
            </w:r>
          </w:p>
        </w:tc>
        <w:tc>
          <w:tcPr>
            <w:tcW w:w="597" w:type="dxa"/>
          </w:tcPr>
          <w:p w14:paraId="05E03A6B" w14:textId="77777777" w:rsidR="0050054A" w:rsidRDefault="0050054A" w:rsidP="007B5FFB">
            <w:pPr>
              <w:jc w:val="center"/>
            </w:pPr>
            <w:r w:rsidRPr="00837E52">
              <w:t>4.9</w:t>
            </w:r>
            <w:r>
              <w:t>1</w:t>
            </w:r>
          </w:p>
        </w:tc>
        <w:tc>
          <w:tcPr>
            <w:tcW w:w="640" w:type="dxa"/>
          </w:tcPr>
          <w:p w14:paraId="062DDCF7" w14:textId="77777777" w:rsidR="0050054A" w:rsidRDefault="0050054A" w:rsidP="007B5FFB">
            <w:pPr>
              <w:jc w:val="center"/>
            </w:pPr>
            <w:r w:rsidRPr="00837E52">
              <w:t>12.</w:t>
            </w:r>
            <w:r>
              <w:t>6</w:t>
            </w:r>
          </w:p>
        </w:tc>
        <w:tc>
          <w:tcPr>
            <w:tcW w:w="628" w:type="dxa"/>
          </w:tcPr>
          <w:p w14:paraId="28829BC8" w14:textId="77777777" w:rsidR="0050054A" w:rsidRDefault="0050054A" w:rsidP="007B5FFB">
            <w:pPr>
              <w:jc w:val="center"/>
            </w:pPr>
            <w:r w:rsidRPr="00837E52">
              <w:t>9.34</w:t>
            </w:r>
          </w:p>
        </w:tc>
        <w:tc>
          <w:tcPr>
            <w:tcW w:w="652" w:type="dxa"/>
          </w:tcPr>
          <w:p w14:paraId="359F0ABF" w14:textId="77777777" w:rsidR="0050054A" w:rsidRDefault="0050054A" w:rsidP="007B5FFB">
            <w:pPr>
              <w:jc w:val="center"/>
            </w:pPr>
            <w:r w:rsidRPr="00837E52">
              <w:t>4.89</w:t>
            </w:r>
          </w:p>
        </w:tc>
        <w:tc>
          <w:tcPr>
            <w:tcW w:w="606" w:type="dxa"/>
          </w:tcPr>
          <w:p w14:paraId="316C1216" w14:textId="77777777" w:rsidR="0050054A" w:rsidRDefault="0050054A" w:rsidP="007B5FFB">
            <w:pPr>
              <w:jc w:val="center"/>
            </w:pPr>
            <w:r w:rsidRPr="00837E52">
              <w:t>19.</w:t>
            </w:r>
            <w:r>
              <w:t>1</w:t>
            </w:r>
          </w:p>
        </w:tc>
        <w:tc>
          <w:tcPr>
            <w:tcW w:w="697" w:type="dxa"/>
          </w:tcPr>
          <w:p w14:paraId="19FEA186" w14:textId="77777777" w:rsidR="0050054A" w:rsidRDefault="0050054A" w:rsidP="007B5FFB">
            <w:pPr>
              <w:jc w:val="center"/>
            </w:pPr>
            <w:r w:rsidRPr="00837E52">
              <w:t>7</w:t>
            </w:r>
            <w:r>
              <w:t>.00</w:t>
            </w:r>
          </w:p>
        </w:tc>
        <w:tc>
          <w:tcPr>
            <w:tcW w:w="826" w:type="dxa"/>
          </w:tcPr>
          <w:p w14:paraId="588748C0" w14:textId="77777777" w:rsidR="0050054A" w:rsidRDefault="0050054A" w:rsidP="007B5FFB">
            <w:pPr>
              <w:jc w:val="center"/>
            </w:pPr>
            <w:r w:rsidRPr="00837E52">
              <w:t>6.58</w:t>
            </w:r>
          </w:p>
        </w:tc>
        <w:tc>
          <w:tcPr>
            <w:tcW w:w="826" w:type="dxa"/>
          </w:tcPr>
          <w:p w14:paraId="58FEDAFF" w14:textId="77777777" w:rsidR="0050054A" w:rsidRDefault="0050054A" w:rsidP="007B5FFB">
            <w:pPr>
              <w:jc w:val="center"/>
            </w:pPr>
            <w:r w:rsidRPr="00837E52">
              <w:t>22.</w:t>
            </w:r>
            <w:r>
              <w:t>5</w:t>
            </w:r>
          </w:p>
        </w:tc>
        <w:tc>
          <w:tcPr>
            <w:tcW w:w="639" w:type="dxa"/>
          </w:tcPr>
          <w:p w14:paraId="44243C08" w14:textId="77777777" w:rsidR="0050054A" w:rsidRDefault="0050054A" w:rsidP="007B5FFB">
            <w:pPr>
              <w:jc w:val="center"/>
            </w:pPr>
            <w:r w:rsidRPr="00837E52">
              <w:t>66.</w:t>
            </w:r>
            <w:r>
              <w:t>2</w:t>
            </w:r>
          </w:p>
        </w:tc>
        <w:tc>
          <w:tcPr>
            <w:tcW w:w="642" w:type="dxa"/>
          </w:tcPr>
          <w:p w14:paraId="3D1FDF1D" w14:textId="77777777" w:rsidR="0050054A" w:rsidRDefault="0050054A" w:rsidP="007B5FFB">
            <w:pPr>
              <w:jc w:val="center"/>
            </w:pPr>
            <w:r w:rsidRPr="00837E52">
              <w:t>44.7</w:t>
            </w:r>
          </w:p>
        </w:tc>
        <w:tc>
          <w:tcPr>
            <w:tcW w:w="632" w:type="dxa"/>
          </w:tcPr>
          <w:p w14:paraId="0ABF3E12" w14:textId="77777777" w:rsidR="0050054A" w:rsidRDefault="0050054A" w:rsidP="007B5FFB">
            <w:pPr>
              <w:jc w:val="center"/>
            </w:pPr>
            <w:r w:rsidRPr="00837E52">
              <w:t>51.</w:t>
            </w:r>
            <w:r>
              <w:t>8</w:t>
            </w:r>
          </w:p>
        </w:tc>
        <w:tc>
          <w:tcPr>
            <w:tcW w:w="655" w:type="dxa"/>
          </w:tcPr>
          <w:p w14:paraId="65BCE68B" w14:textId="77777777" w:rsidR="0050054A" w:rsidRDefault="0050054A" w:rsidP="007B5FFB">
            <w:pPr>
              <w:jc w:val="center"/>
            </w:pPr>
            <w:r w:rsidRPr="00837E52">
              <w:t>65</w:t>
            </w:r>
            <w:r>
              <w:t>.0</w:t>
            </w:r>
          </w:p>
        </w:tc>
      </w:tr>
      <w:tr w:rsidR="0050054A" w14:paraId="26602ED8" w14:textId="77777777" w:rsidTr="007B5FFB">
        <w:trPr>
          <w:jc w:val="center"/>
        </w:trPr>
        <w:tc>
          <w:tcPr>
            <w:tcW w:w="1224" w:type="dxa"/>
            <w:vMerge/>
          </w:tcPr>
          <w:p w14:paraId="6A509DFE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31CA18E1" w14:textId="77777777" w:rsidR="0050054A" w:rsidRDefault="0050054A" w:rsidP="007B5FFB">
            <w:pPr>
              <w:jc w:val="center"/>
            </w:pPr>
            <w:r>
              <w:t>6</w:t>
            </w:r>
          </w:p>
        </w:tc>
        <w:tc>
          <w:tcPr>
            <w:tcW w:w="597" w:type="dxa"/>
          </w:tcPr>
          <w:p w14:paraId="31293007" w14:textId="77777777" w:rsidR="0050054A" w:rsidRDefault="0050054A" w:rsidP="007B5FFB">
            <w:pPr>
              <w:jc w:val="center"/>
            </w:pPr>
            <w:r w:rsidRPr="00837E52">
              <w:t>3.41</w:t>
            </w:r>
          </w:p>
        </w:tc>
        <w:tc>
          <w:tcPr>
            <w:tcW w:w="640" w:type="dxa"/>
          </w:tcPr>
          <w:p w14:paraId="1424508A" w14:textId="77777777" w:rsidR="0050054A" w:rsidRDefault="0050054A" w:rsidP="007B5FFB">
            <w:pPr>
              <w:jc w:val="center"/>
            </w:pPr>
            <w:r w:rsidRPr="00837E52">
              <w:t>9.1</w:t>
            </w:r>
            <w:r>
              <w:t>2</w:t>
            </w:r>
          </w:p>
        </w:tc>
        <w:tc>
          <w:tcPr>
            <w:tcW w:w="628" w:type="dxa"/>
          </w:tcPr>
          <w:p w14:paraId="5032895C" w14:textId="77777777" w:rsidR="0050054A" w:rsidRDefault="0050054A" w:rsidP="007B5FFB">
            <w:pPr>
              <w:jc w:val="center"/>
            </w:pPr>
            <w:r w:rsidRPr="00837E52">
              <w:t>12.</w:t>
            </w:r>
            <w:r>
              <w:t>8</w:t>
            </w:r>
          </w:p>
        </w:tc>
        <w:tc>
          <w:tcPr>
            <w:tcW w:w="652" w:type="dxa"/>
          </w:tcPr>
          <w:p w14:paraId="3DCC7659" w14:textId="77777777" w:rsidR="0050054A" w:rsidRDefault="0050054A" w:rsidP="007B5FFB">
            <w:pPr>
              <w:jc w:val="center"/>
            </w:pPr>
            <w:r w:rsidRPr="00837E52">
              <w:t>1.81</w:t>
            </w:r>
          </w:p>
        </w:tc>
        <w:tc>
          <w:tcPr>
            <w:tcW w:w="606" w:type="dxa"/>
          </w:tcPr>
          <w:p w14:paraId="67E50BB2" w14:textId="77777777" w:rsidR="0050054A" w:rsidRDefault="0050054A" w:rsidP="007B5FFB">
            <w:pPr>
              <w:jc w:val="center"/>
            </w:pPr>
            <w:r w:rsidRPr="00837E52">
              <w:t>22.3</w:t>
            </w:r>
          </w:p>
        </w:tc>
        <w:tc>
          <w:tcPr>
            <w:tcW w:w="697" w:type="dxa"/>
          </w:tcPr>
          <w:p w14:paraId="58FEA3EC" w14:textId="77777777" w:rsidR="0050054A" w:rsidRDefault="0050054A" w:rsidP="007B5FFB">
            <w:pPr>
              <w:jc w:val="center"/>
            </w:pPr>
            <w:r w:rsidRPr="00837E52">
              <w:t>11.</w:t>
            </w:r>
            <w:r>
              <w:t>2</w:t>
            </w:r>
          </w:p>
        </w:tc>
        <w:tc>
          <w:tcPr>
            <w:tcW w:w="826" w:type="dxa"/>
          </w:tcPr>
          <w:p w14:paraId="3BE38308" w14:textId="77777777" w:rsidR="0050054A" w:rsidRDefault="0050054A" w:rsidP="007B5FFB">
            <w:pPr>
              <w:jc w:val="center"/>
            </w:pPr>
            <w:r w:rsidRPr="00837E52">
              <w:t>4.67</w:t>
            </w:r>
          </w:p>
        </w:tc>
        <w:tc>
          <w:tcPr>
            <w:tcW w:w="826" w:type="dxa"/>
          </w:tcPr>
          <w:p w14:paraId="22268BC5" w14:textId="77777777" w:rsidR="0050054A" w:rsidRPr="00BD3D7F" w:rsidRDefault="0050054A" w:rsidP="007B5FFB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40.9</w:t>
            </w:r>
          </w:p>
        </w:tc>
        <w:tc>
          <w:tcPr>
            <w:tcW w:w="639" w:type="dxa"/>
          </w:tcPr>
          <w:p w14:paraId="3BCCD172" w14:textId="77777777" w:rsidR="0050054A" w:rsidRDefault="0050054A" w:rsidP="007B5FFB">
            <w:pPr>
              <w:jc w:val="center"/>
            </w:pPr>
            <w:r w:rsidRPr="00837E52">
              <w:t>73.</w:t>
            </w:r>
            <w:r>
              <w:t>1</w:t>
            </w:r>
          </w:p>
        </w:tc>
        <w:tc>
          <w:tcPr>
            <w:tcW w:w="642" w:type="dxa"/>
          </w:tcPr>
          <w:p w14:paraId="3B8BC3D4" w14:textId="77777777" w:rsidR="0050054A" w:rsidRDefault="0050054A" w:rsidP="007B5FFB">
            <w:pPr>
              <w:jc w:val="center"/>
            </w:pPr>
            <w:r w:rsidRPr="00837E52">
              <w:t>52.4</w:t>
            </w:r>
          </w:p>
        </w:tc>
        <w:tc>
          <w:tcPr>
            <w:tcW w:w="632" w:type="dxa"/>
          </w:tcPr>
          <w:p w14:paraId="7BE46571" w14:textId="77777777" w:rsidR="0050054A" w:rsidRDefault="0050054A" w:rsidP="007B5FFB">
            <w:pPr>
              <w:jc w:val="center"/>
            </w:pPr>
            <w:r w:rsidRPr="00837E52">
              <w:t>43.</w:t>
            </w:r>
            <w:r>
              <w:t>2</w:t>
            </w:r>
          </w:p>
        </w:tc>
        <w:tc>
          <w:tcPr>
            <w:tcW w:w="655" w:type="dxa"/>
          </w:tcPr>
          <w:p w14:paraId="0414A08F" w14:textId="77777777" w:rsidR="0050054A" w:rsidRDefault="0050054A" w:rsidP="007B5FFB">
            <w:pPr>
              <w:jc w:val="center"/>
            </w:pPr>
            <w:r w:rsidRPr="00837E52">
              <w:t>78.</w:t>
            </w:r>
            <w:r>
              <w:t>3</w:t>
            </w:r>
          </w:p>
        </w:tc>
      </w:tr>
      <w:tr w:rsidR="0050054A" w14:paraId="300DA48C" w14:textId="77777777" w:rsidTr="007B5FFB">
        <w:trPr>
          <w:jc w:val="center"/>
        </w:trPr>
        <w:tc>
          <w:tcPr>
            <w:tcW w:w="1224" w:type="dxa"/>
            <w:vMerge/>
          </w:tcPr>
          <w:p w14:paraId="52F1E457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24D1CF93" w14:textId="77777777" w:rsidR="0050054A" w:rsidRDefault="0050054A" w:rsidP="007B5FFB">
            <w:pPr>
              <w:jc w:val="center"/>
            </w:pPr>
            <w:r>
              <w:t>7</w:t>
            </w:r>
          </w:p>
        </w:tc>
        <w:tc>
          <w:tcPr>
            <w:tcW w:w="597" w:type="dxa"/>
          </w:tcPr>
          <w:p w14:paraId="2014F872" w14:textId="77777777" w:rsidR="0050054A" w:rsidRDefault="0050054A" w:rsidP="007B5FFB">
            <w:pPr>
              <w:jc w:val="center"/>
            </w:pPr>
            <w:r w:rsidRPr="00837E52">
              <w:t>5.0</w:t>
            </w:r>
            <w:r>
              <w:t>3</w:t>
            </w:r>
          </w:p>
        </w:tc>
        <w:tc>
          <w:tcPr>
            <w:tcW w:w="640" w:type="dxa"/>
          </w:tcPr>
          <w:p w14:paraId="5F8BF02C" w14:textId="77777777" w:rsidR="0050054A" w:rsidRDefault="0050054A" w:rsidP="007B5FFB">
            <w:pPr>
              <w:jc w:val="center"/>
            </w:pPr>
            <w:r w:rsidRPr="00837E52">
              <w:t>9.72</w:t>
            </w:r>
          </w:p>
        </w:tc>
        <w:tc>
          <w:tcPr>
            <w:tcW w:w="628" w:type="dxa"/>
          </w:tcPr>
          <w:p w14:paraId="1689C21F" w14:textId="77777777" w:rsidR="0050054A" w:rsidRDefault="0050054A" w:rsidP="007B5FFB">
            <w:pPr>
              <w:jc w:val="center"/>
            </w:pPr>
            <w:r w:rsidRPr="00837E52">
              <w:t>5.1</w:t>
            </w:r>
            <w:r>
              <w:t>4</w:t>
            </w:r>
          </w:p>
        </w:tc>
        <w:tc>
          <w:tcPr>
            <w:tcW w:w="652" w:type="dxa"/>
          </w:tcPr>
          <w:p w14:paraId="3DE8D596" w14:textId="77777777" w:rsidR="0050054A" w:rsidRDefault="0050054A" w:rsidP="007B5FFB">
            <w:pPr>
              <w:jc w:val="center"/>
            </w:pPr>
            <w:r w:rsidRPr="00837E52">
              <w:t>2.44</w:t>
            </w:r>
          </w:p>
        </w:tc>
        <w:tc>
          <w:tcPr>
            <w:tcW w:w="606" w:type="dxa"/>
          </w:tcPr>
          <w:p w14:paraId="2856A96B" w14:textId="77777777" w:rsidR="0050054A" w:rsidRDefault="0050054A" w:rsidP="007B5FFB">
            <w:pPr>
              <w:jc w:val="center"/>
            </w:pPr>
            <w:r w:rsidRPr="00837E52">
              <w:t>15.</w:t>
            </w:r>
            <w:r>
              <w:t>6</w:t>
            </w:r>
          </w:p>
        </w:tc>
        <w:tc>
          <w:tcPr>
            <w:tcW w:w="697" w:type="dxa"/>
          </w:tcPr>
          <w:p w14:paraId="1FAE441E" w14:textId="77777777" w:rsidR="0050054A" w:rsidRDefault="0050054A" w:rsidP="007B5FFB">
            <w:pPr>
              <w:jc w:val="center"/>
            </w:pPr>
            <w:r w:rsidRPr="00837E52">
              <w:t>10.</w:t>
            </w:r>
            <w:r>
              <w:t>2</w:t>
            </w:r>
          </w:p>
        </w:tc>
        <w:tc>
          <w:tcPr>
            <w:tcW w:w="826" w:type="dxa"/>
          </w:tcPr>
          <w:p w14:paraId="7B77E8FE" w14:textId="77777777" w:rsidR="0050054A" w:rsidRDefault="0050054A" w:rsidP="007B5FFB">
            <w:pPr>
              <w:jc w:val="center"/>
            </w:pPr>
            <w:r w:rsidRPr="00837E52">
              <w:t>13.9</w:t>
            </w:r>
          </w:p>
        </w:tc>
        <w:tc>
          <w:tcPr>
            <w:tcW w:w="826" w:type="dxa"/>
          </w:tcPr>
          <w:p w14:paraId="42325E05" w14:textId="77777777" w:rsidR="0050054A" w:rsidRDefault="0050054A" w:rsidP="007B5FFB">
            <w:pPr>
              <w:jc w:val="center"/>
            </w:pPr>
            <w:r w:rsidRPr="00837E52">
              <w:t>31.</w:t>
            </w:r>
            <w:r>
              <w:t>3</w:t>
            </w:r>
          </w:p>
        </w:tc>
        <w:tc>
          <w:tcPr>
            <w:tcW w:w="639" w:type="dxa"/>
          </w:tcPr>
          <w:p w14:paraId="214DC880" w14:textId="77777777" w:rsidR="0050054A" w:rsidRDefault="0050054A" w:rsidP="007B5FFB">
            <w:pPr>
              <w:jc w:val="center"/>
            </w:pPr>
            <w:r w:rsidRPr="00837E52">
              <w:t>68.</w:t>
            </w:r>
            <w:r>
              <w:t>3</w:t>
            </w:r>
          </w:p>
        </w:tc>
        <w:tc>
          <w:tcPr>
            <w:tcW w:w="642" w:type="dxa"/>
          </w:tcPr>
          <w:p w14:paraId="40119271" w14:textId="77777777" w:rsidR="0050054A" w:rsidRDefault="0050054A" w:rsidP="007B5FFB">
            <w:pPr>
              <w:jc w:val="center"/>
            </w:pPr>
            <w:r w:rsidRPr="00837E52">
              <w:t>51</w:t>
            </w:r>
            <w:r>
              <w:t>.0</w:t>
            </w:r>
          </w:p>
        </w:tc>
        <w:tc>
          <w:tcPr>
            <w:tcW w:w="632" w:type="dxa"/>
          </w:tcPr>
          <w:p w14:paraId="7D2BDEE0" w14:textId="77777777" w:rsidR="0050054A" w:rsidRDefault="0050054A" w:rsidP="007B5FFB">
            <w:pPr>
              <w:jc w:val="center"/>
            </w:pPr>
            <w:r w:rsidRPr="00837E52">
              <w:t>70.7</w:t>
            </w:r>
          </w:p>
        </w:tc>
        <w:tc>
          <w:tcPr>
            <w:tcW w:w="655" w:type="dxa"/>
          </w:tcPr>
          <w:p w14:paraId="171231D0" w14:textId="77777777" w:rsidR="0050054A" w:rsidRDefault="0050054A" w:rsidP="007B5FFB">
            <w:pPr>
              <w:jc w:val="center"/>
            </w:pPr>
            <w:r w:rsidRPr="00837E52">
              <w:t>79.3</w:t>
            </w:r>
          </w:p>
        </w:tc>
      </w:tr>
      <w:tr w:rsidR="0050054A" w14:paraId="0B98054B" w14:textId="77777777" w:rsidTr="007B5FFB">
        <w:trPr>
          <w:jc w:val="center"/>
        </w:trPr>
        <w:tc>
          <w:tcPr>
            <w:tcW w:w="1224" w:type="dxa"/>
            <w:vMerge w:val="restart"/>
          </w:tcPr>
          <w:p w14:paraId="166E5A3D" w14:textId="77777777" w:rsidR="0050054A" w:rsidRDefault="0050054A" w:rsidP="007B5FFB">
            <w:pPr>
              <w:jc w:val="center"/>
            </w:pPr>
            <w:r>
              <w:t>XGB</w:t>
            </w:r>
          </w:p>
        </w:tc>
        <w:tc>
          <w:tcPr>
            <w:tcW w:w="1224" w:type="dxa"/>
          </w:tcPr>
          <w:p w14:paraId="2288A5A9" w14:textId="77777777" w:rsidR="0050054A" w:rsidRDefault="0050054A" w:rsidP="007B5FFB">
            <w:pPr>
              <w:jc w:val="center"/>
            </w:pPr>
            <w:r>
              <w:t>4</w:t>
            </w:r>
          </w:p>
        </w:tc>
        <w:tc>
          <w:tcPr>
            <w:tcW w:w="597" w:type="dxa"/>
          </w:tcPr>
          <w:p w14:paraId="6F481384" w14:textId="77777777" w:rsidR="0050054A" w:rsidRDefault="0050054A" w:rsidP="007B5FFB">
            <w:pPr>
              <w:jc w:val="center"/>
            </w:pPr>
            <w:r w:rsidRPr="00837E52">
              <w:t>5.03</w:t>
            </w:r>
          </w:p>
        </w:tc>
        <w:tc>
          <w:tcPr>
            <w:tcW w:w="640" w:type="dxa"/>
          </w:tcPr>
          <w:p w14:paraId="3B21A7F7" w14:textId="77777777" w:rsidR="0050054A" w:rsidRDefault="0050054A" w:rsidP="007B5FFB">
            <w:pPr>
              <w:jc w:val="center"/>
            </w:pPr>
            <w:r w:rsidRPr="00837E52">
              <w:t>10.9</w:t>
            </w:r>
          </w:p>
        </w:tc>
        <w:tc>
          <w:tcPr>
            <w:tcW w:w="628" w:type="dxa"/>
          </w:tcPr>
          <w:p w14:paraId="15356FB2" w14:textId="77777777" w:rsidR="0050054A" w:rsidRDefault="0050054A" w:rsidP="007B5FFB">
            <w:pPr>
              <w:jc w:val="center"/>
            </w:pPr>
            <w:r w:rsidRPr="00837E52">
              <w:t>3.40</w:t>
            </w:r>
          </w:p>
        </w:tc>
        <w:tc>
          <w:tcPr>
            <w:tcW w:w="652" w:type="dxa"/>
          </w:tcPr>
          <w:p w14:paraId="3E0AC5A6" w14:textId="77777777" w:rsidR="0050054A" w:rsidRDefault="0050054A" w:rsidP="007B5FFB">
            <w:pPr>
              <w:jc w:val="center"/>
            </w:pPr>
            <w:r w:rsidRPr="00837E52">
              <w:t>8.7</w:t>
            </w:r>
            <w:r>
              <w:t>2</w:t>
            </w:r>
          </w:p>
        </w:tc>
        <w:tc>
          <w:tcPr>
            <w:tcW w:w="606" w:type="dxa"/>
          </w:tcPr>
          <w:p w14:paraId="3E4D3DCF" w14:textId="77777777" w:rsidR="0050054A" w:rsidRDefault="0050054A" w:rsidP="007B5FFB">
            <w:pPr>
              <w:jc w:val="center"/>
            </w:pPr>
            <w:r w:rsidRPr="00837E52">
              <w:t>22.</w:t>
            </w:r>
            <w:r>
              <w:t>8</w:t>
            </w:r>
          </w:p>
        </w:tc>
        <w:tc>
          <w:tcPr>
            <w:tcW w:w="697" w:type="dxa"/>
          </w:tcPr>
          <w:p w14:paraId="3448F322" w14:textId="77777777" w:rsidR="0050054A" w:rsidRDefault="0050054A" w:rsidP="007B5FFB">
            <w:pPr>
              <w:jc w:val="center"/>
            </w:pPr>
            <w:r w:rsidRPr="00837E52">
              <w:t>8.9</w:t>
            </w:r>
            <w:r>
              <w:t>2</w:t>
            </w:r>
          </w:p>
        </w:tc>
        <w:tc>
          <w:tcPr>
            <w:tcW w:w="826" w:type="dxa"/>
          </w:tcPr>
          <w:p w14:paraId="6DA43D62" w14:textId="77777777" w:rsidR="0050054A" w:rsidRDefault="0050054A" w:rsidP="007B5FFB">
            <w:pPr>
              <w:jc w:val="center"/>
            </w:pPr>
            <w:r w:rsidRPr="00837E52">
              <w:t>20.8</w:t>
            </w:r>
          </w:p>
        </w:tc>
        <w:tc>
          <w:tcPr>
            <w:tcW w:w="826" w:type="dxa"/>
          </w:tcPr>
          <w:p w14:paraId="50D3D73B" w14:textId="77777777" w:rsidR="0050054A" w:rsidRDefault="0050054A" w:rsidP="007B5FFB">
            <w:pPr>
              <w:jc w:val="center"/>
            </w:pPr>
            <w:r w:rsidRPr="00837E52">
              <w:t>8.4</w:t>
            </w:r>
            <w:r>
              <w:t>2</w:t>
            </w:r>
          </w:p>
        </w:tc>
        <w:tc>
          <w:tcPr>
            <w:tcW w:w="639" w:type="dxa"/>
          </w:tcPr>
          <w:p w14:paraId="69F4CB5F" w14:textId="77777777" w:rsidR="0050054A" w:rsidRDefault="0050054A" w:rsidP="007B5FFB">
            <w:pPr>
              <w:jc w:val="center"/>
            </w:pPr>
            <w:r w:rsidRPr="00837E52">
              <w:t>64.</w:t>
            </w:r>
            <w:r>
              <w:t>6</w:t>
            </w:r>
          </w:p>
        </w:tc>
        <w:tc>
          <w:tcPr>
            <w:tcW w:w="642" w:type="dxa"/>
          </w:tcPr>
          <w:p w14:paraId="6F2AECA7" w14:textId="77777777" w:rsidR="0050054A" w:rsidRDefault="0050054A" w:rsidP="007B5FFB">
            <w:pPr>
              <w:jc w:val="center"/>
            </w:pPr>
            <w:r w:rsidRPr="00837E52">
              <w:t>46.9</w:t>
            </w:r>
          </w:p>
        </w:tc>
        <w:tc>
          <w:tcPr>
            <w:tcW w:w="632" w:type="dxa"/>
          </w:tcPr>
          <w:p w14:paraId="5CC5A725" w14:textId="77777777" w:rsidR="0050054A" w:rsidRDefault="0050054A" w:rsidP="007B5FFB">
            <w:pPr>
              <w:jc w:val="center"/>
            </w:pPr>
            <w:r w:rsidRPr="00837E52">
              <w:t>80.8</w:t>
            </w:r>
          </w:p>
        </w:tc>
        <w:tc>
          <w:tcPr>
            <w:tcW w:w="655" w:type="dxa"/>
          </w:tcPr>
          <w:p w14:paraId="25AA269C" w14:textId="77777777" w:rsidR="0050054A" w:rsidRDefault="0050054A" w:rsidP="007B5FFB">
            <w:pPr>
              <w:jc w:val="center"/>
            </w:pPr>
            <w:r w:rsidRPr="00837E52">
              <w:t>53.</w:t>
            </w:r>
            <w:r>
              <w:t>8</w:t>
            </w:r>
          </w:p>
        </w:tc>
      </w:tr>
      <w:tr w:rsidR="0050054A" w14:paraId="78E32800" w14:textId="77777777" w:rsidTr="007B5FFB">
        <w:trPr>
          <w:jc w:val="center"/>
        </w:trPr>
        <w:tc>
          <w:tcPr>
            <w:tcW w:w="1224" w:type="dxa"/>
            <w:vMerge/>
          </w:tcPr>
          <w:p w14:paraId="620FC0D2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1165296F" w14:textId="77777777" w:rsidR="0050054A" w:rsidRDefault="0050054A" w:rsidP="007B5FFB">
            <w:pPr>
              <w:jc w:val="center"/>
            </w:pPr>
            <w:r>
              <w:t>5</w:t>
            </w:r>
          </w:p>
        </w:tc>
        <w:tc>
          <w:tcPr>
            <w:tcW w:w="597" w:type="dxa"/>
          </w:tcPr>
          <w:p w14:paraId="70F34570" w14:textId="77777777" w:rsidR="0050054A" w:rsidRDefault="0050054A" w:rsidP="007B5FFB">
            <w:pPr>
              <w:jc w:val="center"/>
            </w:pPr>
            <w:r w:rsidRPr="00837E52">
              <w:t>3.6</w:t>
            </w:r>
            <w:r>
              <w:t>4</w:t>
            </w:r>
          </w:p>
        </w:tc>
        <w:tc>
          <w:tcPr>
            <w:tcW w:w="640" w:type="dxa"/>
          </w:tcPr>
          <w:p w14:paraId="3FBBC9C8" w14:textId="77777777" w:rsidR="0050054A" w:rsidRDefault="0050054A" w:rsidP="007B5FFB">
            <w:pPr>
              <w:jc w:val="center"/>
            </w:pPr>
            <w:r w:rsidRPr="00837E52">
              <w:t>9.0</w:t>
            </w:r>
            <w:r>
              <w:t>1</w:t>
            </w:r>
          </w:p>
        </w:tc>
        <w:tc>
          <w:tcPr>
            <w:tcW w:w="628" w:type="dxa"/>
          </w:tcPr>
          <w:p w14:paraId="2238CD4F" w14:textId="77777777" w:rsidR="0050054A" w:rsidRDefault="0050054A" w:rsidP="007B5FFB">
            <w:pPr>
              <w:jc w:val="center"/>
            </w:pPr>
            <w:r w:rsidRPr="00837E52">
              <w:t>9.8</w:t>
            </w:r>
            <w:r>
              <w:t>8</w:t>
            </w:r>
          </w:p>
        </w:tc>
        <w:tc>
          <w:tcPr>
            <w:tcW w:w="652" w:type="dxa"/>
          </w:tcPr>
          <w:p w14:paraId="78290665" w14:textId="77777777" w:rsidR="0050054A" w:rsidRDefault="0050054A" w:rsidP="007B5FFB">
            <w:pPr>
              <w:jc w:val="center"/>
            </w:pPr>
            <w:r w:rsidRPr="00837E52">
              <w:t>5.1</w:t>
            </w:r>
            <w:r>
              <w:t>4</w:t>
            </w:r>
          </w:p>
        </w:tc>
        <w:tc>
          <w:tcPr>
            <w:tcW w:w="606" w:type="dxa"/>
          </w:tcPr>
          <w:p w14:paraId="58E74175" w14:textId="77777777" w:rsidR="0050054A" w:rsidRDefault="0050054A" w:rsidP="007B5FFB">
            <w:pPr>
              <w:jc w:val="center"/>
            </w:pPr>
            <w:r w:rsidRPr="00837E52">
              <w:t>28.4</w:t>
            </w:r>
          </w:p>
        </w:tc>
        <w:tc>
          <w:tcPr>
            <w:tcW w:w="697" w:type="dxa"/>
          </w:tcPr>
          <w:p w14:paraId="3AC70D94" w14:textId="77777777" w:rsidR="0050054A" w:rsidRDefault="0050054A" w:rsidP="007B5FFB">
            <w:pPr>
              <w:jc w:val="center"/>
            </w:pPr>
            <w:r w:rsidRPr="00837E52">
              <w:t>8.75</w:t>
            </w:r>
          </w:p>
        </w:tc>
        <w:tc>
          <w:tcPr>
            <w:tcW w:w="826" w:type="dxa"/>
          </w:tcPr>
          <w:p w14:paraId="0160CC13" w14:textId="77777777" w:rsidR="0050054A" w:rsidRDefault="0050054A" w:rsidP="007B5FFB">
            <w:pPr>
              <w:jc w:val="center"/>
            </w:pPr>
            <w:r w:rsidRPr="00837E52">
              <w:t>7</w:t>
            </w:r>
            <w:r>
              <w:t>.00</w:t>
            </w:r>
          </w:p>
        </w:tc>
        <w:tc>
          <w:tcPr>
            <w:tcW w:w="826" w:type="dxa"/>
          </w:tcPr>
          <w:p w14:paraId="79819831" w14:textId="77777777" w:rsidR="0050054A" w:rsidRDefault="0050054A" w:rsidP="007B5FFB">
            <w:pPr>
              <w:jc w:val="center"/>
            </w:pPr>
            <w:r w:rsidRPr="00837E52">
              <w:t>23.7</w:t>
            </w:r>
          </w:p>
        </w:tc>
        <w:tc>
          <w:tcPr>
            <w:tcW w:w="639" w:type="dxa"/>
          </w:tcPr>
          <w:p w14:paraId="7BB87ED8" w14:textId="77777777" w:rsidR="0050054A" w:rsidRDefault="0050054A" w:rsidP="007B5FFB">
            <w:pPr>
              <w:jc w:val="center"/>
            </w:pPr>
            <w:r w:rsidRPr="00837E52">
              <w:t>67.3</w:t>
            </w:r>
          </w:p>
        </w:tc>
        <w:tc>
          <w:tcPr>
            <w:tcW w:w="642" w:type="dxa"/>
          </w:tcPr>
          <w:p w14:paraId="6FE71130" w14:textId="77777777" w:rsidR="0050054A" w:rsidRDefault="0050054A" w:rsidP="007B5FFB">
            <w:pPr>
              <w:jc w:val="center"/>
            </w:pPr>
            <w:r w:rsidRPr="00837E52">
              <w:t>53</w:t>
            </w:r>
            <w:r>
              <w:t>.0</w:t>
            </w:r>
          </w:p>
        </w:tc>
        <w:tc>
          <w:tcPr>
            <w:tcW w:w="632" w:type="dxa"/>
          </w:tcPr>
          <w:p w14:paraId="0E8B4DDC" w14:textId="77777777" w:rsidR="0050054A" w:rsidRDefault="0050054A" w:rsidP="007B5FFB">
            <w:pPr>
              <w:jc w:val="center"/>
            </w:pPr>
            <w:r w:rsidRPr="00837E52">
              <w:t>50.3</w:t>
            </w:r>
          </w:p>
        </w:tc>
        <w:tc>
          <w:tcPr>
            <w:tcW w:w="655" w:type="dxa"/>
          </w:tcPr>
          <w:p w14:paraId="1136A84C" w14:textId="77777777" w:rsidR="0050054A" w:rsidRDefault="0050054A" w:rsidP="007B5FFB">
            <w:pPr>
              <w:jc w:val="center"/>
            </w:pPr>
            <w:r w:rsidRPr="00837E52">
              <w:t>66.</w:t>
            </w:r>
            <w:r>
              <w:t>3</w:t>
            </w:r>
          </w:p>
        </w:tc>
      </w:tr>
      <w:tr w:rsidR="0050054A" w14:paraId="3852AC2E" w14:textId="77777777" w:rsidTr="007B5FFB">
        <w:trPr>
          <w:jc w:val="center"/>
        </w:trPr>
        <w:tc>
          <w:tcPr>
            <w:tcW w:w="1224" w:type="dxa"/>
            <w:vMerge/>
          </w:tcPr>
          <w:p w14:paraId="3D827146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50406C36" w14:textId="77777777" w:rsidR="0050054A" w:rsidRDefault="0050054A" w:rsidP="007B5FFB">
            <w:pPr>
              <w:jc w:val="center"/>
            </w:pPr>
            <w:r>
              <w:t>6</w:t>
            </w:r>
          </w:p>
        </w:tc>
        <w:tc>
          <w:tcPr>
            <w:tcW w:w="597" w:type="dxa"/>
          </w:tcPr>
          <w:p w14:paraId="52842F07" w14:textId="77777777" w:rsidR="0050054A" w:rsidRPr="00BD3D7F" w:rsidRDefault="0050054A" w:rsidP="007B5FFB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2.47</w:t>
            </w:r>
          </w:p>
        </w:tc>
        <w:tc>
          <w:tcPr>
            <w:tcW w:w="640" w:type="dxa"/>
          </w:tcPr>
          <w:p w14:paraId="340D1076" w14:textId="77777777" w:rsidR="0050054A" w:rsidRDefault="0050054A" w:rsidP="007B5FFB">
            <w:pPr>
              <w:jc w:val="center"/>
            </w:pPr>
            <w:r w:rsidRPr="00837E52">
              <w:t>10.</w:t>
            </w:r>
            <w:r>
              <w:t>4</w:t>
            </w:r>
          </w:p>
        </w:tc>
        <w:tc>
          <w:tcPr>
            <w:tcW w:w="628" w:type="dxa"/>
          </w:tcPr>
          <w:p w14:paraId="743D4E70" w14:textId="77777777" w:rsidR="0050054A" w:rsidRDefault="0050054A" w:rsidP="007B5FFB">
            <w:pPr>
              <w:jc w:val="center"/>
            </w:pPr>
            <w:r w:rsidRPr="00837E52">
              <w:t>10.5</w:t>
            </w:r>
          </w:p>
        </w:tc>
        <w:tc>
          <w:tcPr>
            <w:tcW w:w="652" w:type="dxa"/>
          </w:tcPr>
          <w:p w14:paraId="6EF71B24" w14:textId="77777777" w:rsidR="0050054A" w:rsidRDefault="0050054A" w:rsidP="007B5FFB">
            <w:pPr>
              <w:jc w:val="center"/>
            </w:pPr>
            <w:r w:rsidRPr="00837E52">
              <w:t>2.08</w:t>
            </w:r>
          </w:p>
        </w:tc>
        <w:tc>
          <w:tcPr>
            <w:tcW w:w="606" w:type="dxa"/>
          </w:tcPr>
          <w:p w14:paraId="18D9290B" w14:textId="77777777" w:rsidR="0050054A" w:rsidRPr="00BD3D7F" w:rsidRDefault="0050054A" w:rsidP="007B5FFB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33.6</w:t>
            </w:r>
          </w:p>
        </w:tc>
        <w:tc>
          <w:tcPr>
            <w:tcW w:w="697" w:type="dxa"/>
          </w:tcPr>
          <w:p w14:paraId="5E08534D" w14:textId="77777777" w:rsidR="0050054A" w:rsidRDefault="0050054A" w:rsidP="007B5FFB">
            <w:pPr>
              <w:jc w:val="center"/>
            </w:pPr>
            <w:r w:rsidRPr="00837E52">
              <w:t>6.75</w:t>
            </w:r>
          </w:p>
        </w:tc>
        <w:tc>
          <w:tcPr>
            <w:tcW w:w="826" w:type="dxa"/>
          </w:tcPr>
          <w:p w14:paraId="007095AE" w14:textId="77777777" w:rsidR="0050054A" w:rsidRDefault="0050054A" w:rsidP="007B5FFB">
            <w:pPr>
              <w:jc w:val="center"/>
            </w:pPr>
            <w:r w:rsidRPr="00837E52">
              <w:t>6.58</w:t>
            </w:r>
          </w:p>
        </w:tc>
        <w:tc>
          <w:tcPr>
            <w:tcW w:w="826" w:type="dxa"/>
          </w:tcPr>
          <w:p w14:paraId="7A2AEC7B" w14:textId="77777777" w:rsidR="0050054A" w:rsidRDefault="0050054A" w:rsidP="007B5FFB">
            <w:pPr>
              <w:jc w:val="center"/>
            </w:pPr>
            <w:r w:rsidRPr="00837E52">
              <w:t>34.4</w:t>
            </w:r>
          </w:p>
        </w:tc>
        <w:tc>
          <w:tcPr>
            <w:tcW w:w="639" w:type="dxa"/>
          </w:tcPr>
          <w:p w14:paraId="5BBF1455" w14:textId="77777777" w:rsidR="0050054A" w:rsidRPr="00BD3D7F" w:rsidRDefault="0050054A" w:rsidP="007B5FFB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73.7</w:t>
            </w:r>
          </w:p>
        </w:tc>
        <w:tc>
          <w:tcPr>
            <w:tcW w:w="642" w:type="dxa"/>
          </w:tcPr>
          <w:p w14:paraId="4C7BEA9A" w14:textId="77777777" w:rsidR="0050054A" w:rsidRDefault="0050054A" w:rsidP="007B5FFB">
            <w:pPr>
              <w:jc w:val="center"/>
            </w:pPr>
            <w:r w:rsidRPr="00837E52">
              <w:t>49.</w:t>
            </w:r>
            <w:r>
              <w:t>2</w:t>
            </w:r>
          </w:p>
        </w:tc>
        <w:tc>
          <w:tcPr>
            <w:tcW w:w="632" w:type="dxa"/>
          </w:tcPr>
          <w:p w14:paraId="48E3FB19" w14:textId="77777777" w:rsidR="0050054A" w:rsidRDefault="0050054A" w:rsidP="007B5FFB">
            <w:pPr>
              <w:jc w:val="center"/>
            </w:pPr>
            <w:r w:rsidRPr="00837E52">
              <w:t>48.</w:t>
            </w:r>
            <w:r>
              <w:t>6</w:t>
            </w:r>
          </w:p>
        </w:tc>
        <w:tc>
          <w:tcPr>
            <w:tcW w:w="655" w:type="dxa"/>
          </w:tcPr>
          <w:p w14:paraId="6D24D029" w14:textId="77777777" w:rsidR="0050054A" w:rsidRDefault="0050054A" w:rsidP="007B5FFB">
            <w:pPr>
              <w:jc w:val="center"/>
            </w:pPr>
            <w:r w:rsidRPr="00837E52">
              <w:t>78</w:t>
            </w:r>
            <w:r>
              <w:t>.0</w:t>
            </w:r>
          </w:p>
        </w:tc>
      </w:tr>
      <w:tr w:rsidR="0050054A" w14:paraId="6BB4C050" w14:textId="77777777" w:rsidTr="007B5FFB">
        <w:trPr>
          <w:jc w:val="center"/>
        </w:trPr>
        <w:tc>
          <w:tcPr>
            <w:tcW w:w="1224" w:type="dxa"/>
            <w:vMerge/>
          </w:tcPr>
          <w:p w14:paraId="56A44125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7663F983" w14:textId="77777777" w:rsidR="0050054A" w:rsidRDefault="0050054A" w:rsidP="007B5FFB">
            <w:pPr>
              <w:jc w:val="center"/>
            </w:pPr>
            <w:r>
              <w:t>7</w:t>
            </w:r>
          </w:p>
        </w:tc>
        <w:tc>
          <w:tcPr>
            <w:tcW w:w="597" w:type="dxa"/>
          </w:tcPr>
          <w:p w14:paraId="746804F5" w14:textId="77777777" w:rsidR="0050054A" w:rsidRDefault="0050054A" w:rsidP="007B5FFB">
            <w:pPr>
              <w:jc w:val="center"/>
            </w:pPr>
            <w:r w:rsidRPr="00837E52">
              <w:t>9.93</w:t>
            </w:r>
          </w:p>
        </w:tc>
        <w:tc>
          <w:tcPr>
            <w:tcW w:w="640" w:type="dxa"/>
          </w:tcPr>
          <w:p w14:paraId="55931A45" w14:textId="77777777" w:rsidR="0050054A" w:rsidRPr="00BD3D7F" w:rsidRDefault="0050054A" w:rsidP="007B5FFB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5.37</w:t>
            </w:r>
          </w:p>
        </w:tc>
        <w:tc>
          <w:tcPr>
            <w:tcW w:w="628" w:type="dxa"/>
          </w:tcPr>
          <w:p w14:paraId="0763BF3B" w14:textId="77777777" w:rsidR="0050054A" w:rsidRDefault="0050054A" w:rsidP="007B5FFB">
            <w:pPr>
              <w:jc w:val="center"/>
            </w:pPr>
            <w:r w:rsidRPr="00837E52">
              <w:t>5.7</w:t>
            </w:r>
            <w:r>
              <w:t>8</w:t>
            </w:r>
          </w:p>
        </w:tc>
        <w:tc>
          <w:tcPr>
            <w:tcW w:w="652" w:type="dxa"/>
          </w:tcPr>
          <w:p w14:paraId="18ABFF12" w14:textId="77777777" w:rsidR="0050054A" w:rsidRDefault="0050054A" w:rsidP="007B5FFB">
            <w:pPr>
              <w:jc w:val="center"/>
            </w:pPr>
            <w:r w:rsidRPr="00837E52">
              <w:t>3.3</w:t>
            </w:r>
            <w:r>
              <w:t>8</w:t>
            </w:r>
          </w:p>
        </w:tc>
        <w:tc>
          <w:tcPr>
            <w:tcW w:w="606" w:type="dxa"/>
          </w:tcPr>
          <w:p w14:paraId="196517B4" w14:textId="77777777" w:rsidR="0050054A" w:rsidRDefault="0050054A" w:rsidP="007B5FFB">
            <w:pPr>
              <w:jc w:val="center"/>
            </w:pPr>
            <w:r w:rsidRPr="00837E52">
              <w:t>9.9</w:t>
            </w:r>
            <w:r>
              <w:t>2</w:t>
            </w:r>
          </w:p>
        </w:tc>
        <w:tc>
          <w:tcPr>
            <w:tcW w:w="697" w:type="dxa"/>
          </w:tcPr>
          <w:p w14:paraId="564B16C7" w14:textId="77777777" w:rsidR="0050054A" w:rsidRPr="00BD3D7F" w:rsidRDefault="0050054A" w:rsidP="007B5FFB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14.9</w:t>
            </w:r>
          </w:p>
        </w:tc>
        <w:tc>
          <w:tcPr>
            <w:tcW w:w="826" w:type="dxa"/>
          </w:tcPr>
          <w:p w14:paraId="19B5A796" w14:textId="77777777" w:rsidR="0050054A" w:rsidRDefault="0050054A" w:rsidP="007B5FFB">
            <w:pPr>
              <w:jc w:val="center"/>
            </w:pPr>
            <w:r w:rsidRPr="00837E52">
              <w:t>12.3</w:t>
            </w:r>
          </w:p>
        </w:tc>
        <w:tc>
          <w:tcPr>
            <w:tcW w:w="826" w:type="dxa"/>
          </w:tcPr>
          <w:p w14:paraId="68EAF06B" w14:textId="77777777" w:rsidR="0050054A" w:rsidRDefault="0050054A" w:rsidP="007B5FFB">
            <w:pPr>
              <w:jc w:val="center"/>
            </w:pPr>
            <w:r w:rsidRPr="00837E52">
              <w:t>19.3</w:t>
            </w:r>
          </w:p>
        </w:tc>
        <w:tc>
          <w:tcPr>
            <w:tcW w:w="639" w:type="dxa"/>
          </w:tcPr>
          <w:p w14:paraId="18162B4A" w14:textId="77777777" w:rsidR="0050054A" w:rsidRDefault="0050054A" w:rsidP="007B5FFB">
            <w:pPr>
              <w:jc w:val="center"/>
            </w:pPr>
            <w:r w:rsidRPr="00837E52">
              <w:t>50.</w:t>
            </w:r>
            <w:r>
              <w:t>3</w:t>
            </w:r>
          </w:p>
        </w:tc>
        <w:tc>
          <w:tcPr>
            <w:tcW w:w="642" w:type="dxa"/>
          </w:tcPr>
          <w:p w14:paraId="2587775F" w14:textId="77777777" w:rsidR="0050054A" w:rsidRPr="00BD3D7F" w:rsidRDefault="0050054A" w:rsidP="007B5FFB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67.9</w:t>
            </w:r>
          </w:p>
        </w:tc>
        <w:tc>
          <w:tcPr>
            <w:tcW w:w="632" w:type="dxa"/>
          </w:tcPr>
          <w:p w14:paraId="58FB47E9" w14:textId="77777777" w:rsidR="0050054A" w:rsidRDefault="0050054A" w:rsidP="007B5FFB">
            <w:pPr>
              <w:jc w:val="center"/>
            </w:pPr>
            <w:r w:rsidRPr="00837E52">
              <w:t>69.</w:t>
            </w:r>
            <w:r>
              <w:t>2</w:t>
            </w:r>
          </w:p>
        </w:tc>
        <w:tc>
          <w:tcPr>
            <w:tcW w:w="655" w:type="dxa"/>
          </w:tcPr>
          <w:p w14:paraId="3B028BAA" w14:textId="77777777" w:rsidR="0050054A" w:rsidRDefault="0050054A" w:rsidP="007B5FFB">
            <w:pPr>
              <w:jc w:val="center"/>
            </w:pPr>
            <w:r w:rsidRPr="00837E52">
              <w:t>78.</w:t>
            </w:r>
            <w:r>
              <w:t>3</w:t>
            </w:r>
          </w:p>
        </w:tc>
      </w:tr>
      <w:tr w:rsidR="0050054A" w14:paraId="66815DAC" w14:textId="77777777" w:rsidTr="007B5FFB">
        <w:trPr>
          <w:jc w:val="center"/>
        </w:trPr>
        <w:tc>
          <w:tcPr>
            <w:tcW w:w="1224" w:type="dxa"/>
            <w:vMerge w:val="restart"/>
          </w:tcPr>
          <w:p w14:paraId="1042A8D0" w14:textId="77777777" w:rsidR="0050054A" w:rsidRDefault="0050054A" w:rsidP="007B5FFB">
            <w:pPr>
              <w:jc w:val="center"/>
            </w:pPr>
            <w:r>
              <w:t>SVR</w:t>
            </w:r>
          </w:p>
        </w:tc>
        <w:tc>
          <w:tcPr>
            <w:tcW w:w="1224" w:type="dxa"/>
          </w:tcPr>
          <w:p w14:paraId="6852EED4" w14:textId="77777777" w:rsidR="0050054A" w:rsidRDefault="0050054A" w:rsidP="007B5FFB">
            <w:pPr>
              <w:jc w:val="center"/>
            </w:pPr>
            <w:r>
              <w:t>4</w:t>
            </w:r>
          </w:p>
        </w:tc>
        <w:tc>
          <w:tcPr>
            <w:tcW w:w="597" w:type="dxa"/>
          </w:tcPr>
          <w:p w14:paraId="50A12EDB" w14:textId="77777777" w:rsidR="0050054A" w:rsidRDefault="0050054A" w:rsidP="007B5FFB">
            <w:pPr>
              <w:jc w:val="center"/>
            </w:pPr>
            <w:r w:rsidRPr="00837E52">
              <w:t>30.</w:t>
            </w:r>
            <w:r>
              <w:t>9</w:t>
            </w:r>
          </w:p>
        </w:tc>
        <w:tc>
          <w:tcPr>
            <w:tcW w:w="640" w:type="dxa"/>
          </w:tcPr>
          <w:p w14:paraId="528F5A5B" w14:textId="77777777" w:rsidR="0050054A" w:rsidRDefault="0050054A" w:rsidP="007B5FFB">
            <w:pPr>
              <w:jc w:val="center"/>
            </w:pPr>
            <w:r w:rsidRPr="00837E52">
              <w:t>27.</w:t>
            </w:r>
            <w:r>
              <w:t>8</w:t>
            </w:r>
          </w:p>
        </w:tc>
        <w:tc>
          <w:tcPr>
            <w:tcW w:w="628" w:type="dxa"/>
          </w:tcPr>
          <w:p w14:paraId="608A23E2" w14:textId="77777777" w:rsidR="0050054A" w:rsidRDefault="0050054A" w:rsidP="007B5FFB">
            <w:pPr>
              <w:jc w:val="center"/>
            </w:pPr>
            <w:r w:rsidRPr="00837E52">
              <w:t>5.11</w:t>
            </w:r>
          </w:p>
        </w:tc>
        <w:tc>
          <w:tcPr>
            <w:tcW w:w="652" w:type="dxa"/>
          </w:tcPr>
          <w:p w14:paraId="2E8F723D" w14:textId="77777777" w:rsidR="0050054A" w:rsidRDefault="0050054A" w:rsidP="007B5FFB">
            <w:pPr>
              <w:jc w:val="center"/>
            </w:pPr>
            <w:r w:rsidRPr="00837E52">
              <w:t>36.</w:t>
            </w:r>
            <w:r>
              <w:t>4</w:t>
            </w:r>
          </w:p>
        </w:tc>
        <w:tc>
          <w:tcPr>
            <w:tcW w:w="606" w:type="dxa"/>
          </w:tcPr>
          <w:p w14:paraId="501E5F88" w14:textId="77777777" w:rsidR="0050054A" w:rsidRDefault="0050054A" w:rsidP="007B5FFB">
            <w:pPr>
              <w:jc w:val="center"/>
            </w:pPr>
            <w:r w:rsidRPr="00837E52">
              <w:t>1.5</w:t>
            </w:r>
            <w:r>
              <w:t>0</w:t>
            </w:r>
          </w:p>
        </w:tc>
        <w:tc>
          <w:tcPr>
            <w:tcW w:w="697" w:type="dxa"/>
          </w:tcPr>
          <w:p w14:paraId="3843C849" w14:textId="77777777" w:rsidR="0050054A" w:rsidRDefault="0050054A" w:rsidP="007B5FFB">
            <w:pPr>
              <w:jc w:val="center"/>
            </w:pPr>
            <w:r w:rsidRPr="00837E52">
              <w:t>1.58</w:t>
            </w:r>
          </w:p>
        </w:tc>
        <w:tc>
          <w:tcPr>
            <w:tcW w:w="826" w:type="dxa"/>
          </w:tcPr>
          <w:p w14:paraId="1B67773B" w14:textId="77777777" w:rsidR="0050054A" w:rsidRDefault="0050054A" w:rsidP="007B5FFB">
            <w:pPr>
              <w:jc w:val="center"/>
            </w:pPr>
            <w:r w:rsidRPr="00837E52">
              <w:t>13.</w:t>
            </w:r>
            <w:r>
              <w:t>6</w:t>
            </w:r>
          </w:p>
        </w:tc>
        <w:tc>
          <w:tcPr>
            <w:tcW w:w="826" w:type="dxa"/>
          </w:tcPr>
          <w:p w14:paraId="6B55DCAF" w14:textId="77777777" w:rsidR="0050054A" w:rsidRDefault="0050054A" w:rsidP="007B5FFB">
            <w:pPr>
              <w:jc w:val="center"/>
            </w:pPr>
            <w:r w:rsidRPr="00837E52">
              <w:t>0.67</w:t>
            </w:r>
          </w:p>
        </w:tc>
        <w:tc>
          <w:tcPr>
            <w:tcW w:w="639" w:type="dxa"/>
          </w:tcPr>
          <w:p w14:paraId="58002600" w14:textId="77777777" w:rsidR="0050054A" w:rsidRDefault="0050054A" w:rsidP="007B5FFB">
            <w:pPr>
              <w:jc w:val="center"/>
            </w:pPr>
            <w:r w:rsidRPr="00837E52">
              <w:t>15.</w:t>
            </w:r>
            <w:r>
              <w:t>3</w:t>
            </w:r>
          </w:p>
        </w:tc>
        <w:tc>
          <w:tcPr>
            <w:tcW w:w="642" w:type="dxa"/>
          </w:tcPr>
          <w:p w14:paraId="18BEB4BB" w14:textId="77777777" w:rsidR="0050054A" w:rsidRDefault="0050054A" w:rsidP="007B5FFB">
            <w:pPr>
              <w:jc w:val="center"/>
            </w:pPr>
            <w:r w:rsidRPr="00837E52">
              <w:t>18.</w:t>
            </w:r>
            <w:r>
              <w:t>3</w:t>
            </w:r>
          </w:p>
        </w:tc>
        <w:tc>
          <w:tcPr>
            <w:tcW w:w="632" w:type="dxa"/>
          </w:tcPr>
          <w:p w14:paraId="67281E88" w14:textId="77777777" w:rsidR="0050054A" w:rsidRDefault="0050054A" w:rsidP="007B5FFB">
            <w:pPr>
              <w:jc w:val="center"/>
            </w:pPr>
            <w:r w:rsidRPr="00837E52">
              <w:t>72.9</w:t>
            </w:r>
          </w:p>
        </w:tc>
        <w:tc>
          <w:tcPr>
            <w:tcW w:w="655" w:type="dxa"/>
          </w:tcPr>
          <w:p w14:paraId="092834E1" w14:textId="77777777" w:rsidR="0050054A" w:rsidRDefault="0050054A" w:rsidP="007B5FFB">
            <w:pPr>
              <w:jc w:val="center"/>
            </w:pPr>
            <w:r w:rsidRPr="00837E52">
              <w:t>12.</w:t>
            </w:r>
            <w:r>
              <w:t>8</w:t>
            </w:r>
          </w:p>
        </w:tc>
      </w:tr>
      <w:tr w:rsidR="0050054A" w14:paraId="5E4FF47C" w14:textId="77777777" w:rsidTr="007B5FFB">
        <w:trPr>
          <w:jc w:val="center"/>
        </w:trPr>
        <w:tc>
          <w:tcPr>
            <w:tcW w:w="1224" w:type="dxa"/>
            <w:vMerge/>
          </w:tcPr>
          <w:p w14:paraId="0BF389B2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18F62EF5" w14:textId="77777777" w:rsidR="0050054A" w:rsidRDefault="0050054A" w:rsidP="007B5FFB">
            <w:pPr>
              <w:jc w:val="center"/>
            </w:pPr>
            <w:r>
              <w:t>5</w:t>
            </w:r>
          </w:p>
        </w:tc>
        <w:tc>
          <w:tcPr>
            <w:tcW w:w="597" w:type="dxa"/>
          </w:tcPr>
          <w:p w14:paraId="377436CF" w14:textId="77777777" w:rsidR="0050054A" w:rsidRDefault="0050054A" w:rsidP="007B5FFB">
            <w:pPr>
              <w:jc w:val="center"/>
            </w:pPr>
            <w:r w:rsidRPr="00837E52">
              <w:t>33.7</w:t>
            </w:r>
          </w:p>
        </w:tc>
        <w:tc>
          <w:tcPr>
            <w:tcW w:w="640" w:type="dxa"/>
          </w:tcPr>
          <w:p w14:paraId="006779D2" w14:textId="77777777" w:rsidR="0050054A" w:rsidRDefault="0050054A" w:rsidP="007B5FFB">
            <w:pPr>
              <w:jc w:val="center"/>
            </w:pPr>
            <w:r w:rsidRPr="00837E52">
              <w:t>3</w:t>
            </w:r>
            <w:r>
              <w:t>8</w:t>
            </w:r>
            <w:r w:rsidRPr="00837E52">
              <w:t>.</w:t>
            </w:r>
            <w:r>
              <w:t>0</w:t>
            </w:r>
          </w:p>
        </w:tc>
        <w:tc>
          <w:tcPr>
            <w:tcW w:w="628" w:type="dxa"/>
          </w:tcPr>
          <w:p w14:paraId="1CB91FDE" w14:textId="77777777" w:rsidR="0050054A" w:rsidRDefault="0050054A" w:rsidP="007B5FFB">
            <w:pPr>
              <w:jc w:val="center"/>
            </w:pPr>
            <w:r w:rsidRPr="00837E52">
              <w:t>35.7</w:t>
            </w:r>
          </w:p>
        </w:tc>
        <w:tc>
          <w:tcPr>
            <w:tcW w:w="652" w:type="dxa"/>
          </w:tcPr>
          <w:p w14:paraId="0508526F" w14:textId="77777777" w:rsidR="0050054A" w:rsidRDefault="0050054A" w:rsidP="007B5FFB">
            <w:pPr>
              <w:jc w:val="center"/>
            </w:pPr>
            <w:r w:rsidRPr="00837E52">
              <w:t>37.5</w:t>
            </w:r>
          </w:p>
        </w:tc>
        <w:tc>
          <w:tcPr>
            <w:tcW w:w="606" w:type="dxa"/>
          </w:tcPr>
          <w:p w14:paraId="2B4F1277" w14:textId="77777777" w:rsidR="0050054A" w:rsidRDefault="0050054A" w:rsidP="007B5FFB">
            <w:pPr>
              <w:jc w:val="center"/>
            </w:pPr>
            <w:r w:rsidRPr="00837E52">
              <w:t>1.75</w:t>
            </w:r>
          </w:p>
        </w:tc>
        <w:tc>
          <w:tcPr>
            <w:tcW w:w="697" w:type="dxa"/>
          </w:tcPr>
          <w:p w14:paraId="1384242B" w14:textId="77777777" w:rsidR="0050054A" w:rsidRDefault="0050054A" w:rsidP="007B5FFB">
            <w:pPr>
              <w:jc w:val="center"/>
            </w:pPr>
            <w:r w:rsidRPr="00837E52">
              <w:t>1</w:t>
            </w:r>
            <w:r>
              <w:t>.00</w:t>
            </w:r>
          </w:p>
        </w:tc>
        <w:tc>
          <w:tcPr>
            <w:tcW w:w="826" w:type="dxa"/>
          </w:tcPr>
          <w:p w14:paraId="4F6C3D4B" w14:textId="77777777" w:rsidR="0050054A" w:rsidRDefault="0050054A" w:rsidP="007B5FFB">
            <w:pPr>
              <w:jc w:val="center"/>
            </w:pPr>
            <w:r w:rsidRPr="00837E52">
              <w:t>1.17</w:t>
            </w:r>
          </w:p>
        </w:tc>
        <w:tc>
          <w:tcPr>
            <w:tcW w:w="826" w:type="dxa"/>
          </w:tcPr>
          <w:p w14:paraId="06783E84" w14:textId="77777777" w:rsidR="0050054A" w:rsidRDefault="0050054A" w:rsidP="007B5FFB">
            <w:pPr>
              <w:jc w:val="center"/>
            </w:pPr>
            <w:r w:rsidRPr="00837E52">
              <w:t>0.9</w:t>
            </w:r>
            <w:r>
              <w:t>2</w:t>
            </w:r>
          </w:p>
        </w:tc>
        <w:tc>
          <w:tcPr>
            <w:tcW w:w="639" w:type="dxa"/>
          </w:tcPr>
          <w:p w14:paraId="4E030061" w14:textId="77777777" w:rsidR="0050054A" w:rsidRDefault="0050054A" w:rsidP="007B5FFB">
            <w:pPr>
              <w:jc w:val="center"/>
            </w:pPr>
            <w:r w:rsidRPr="00837E52">
              <w:t>15.</w:t>
            </w:r>
            <w:r>
              <w:t>3</w:t>
            </w:r>
          </w:p>
        </w:tc>
        <w:tc>
          <w:tcPr>
            <w:tcW w:w="642" w:type="dxa"/>
          </w:tcPr>
          <w:p w14:paraId="64326C71" w14:textId="77777777" w:rsidR="0050054A" w:rsidRDefault="0050054A" w:rsidP="007B5FFB">
            <w:pPr>
              <w:jc w:val="center"/>
            </w:pPr>
            <w:r w:rsidRPr="00837E52">
              <w:t>12.9</w:t>
            </w:r>
          </w:p>
        </w:tc>
        <w:tc>
          <w:tcPr>
            <w:tcW w:w="632" w:type="dxa"/>
          </w:tcPr>
          <w:p w14:paraId="7D7717C5" w14:textId="77777777" w:rsidR="0050054A" w:rsidRDefault="0050054A" w:rsidP="007B5FFB">
            <w:pPr>
              <w:jc w:val="center"/>
            </w:pPr>
            <w:r w:rsidRPr="00837E52">
              <w:t>13.5</w:t>
            </w:r>
          </w:p>
        </w:tc>
        <w:tc>
          <w:tcPr>
            <w:tcW w:w="655" w:type="dxa"/>
          </w:tcPr>
          <w:p w14:paraId="5CD7CFE9" w14:textId="77777777" w:rsidR="0050054A" w:rsidRDefault="0050054A" w:rsidP="007B5FFB">
            <w:pPr>
              <w:jc w:val="center"/>
            </w:pPr>
            <w:r w:rsidRPr="00837E52">
              <w:t>12.8</w:t>
            </w:r>
          </w:p>
        </w:tc>
      </w:tr>
      <w:tr w:rsidR="0050054A" w14:paraId="157D283F" w14:textId="77777777" w:rsidTr="007B5FFB">
        <w:trPr>
          <w:jc w:val="center"/>
        </w:trPr>
        <w:tc>
          <w:tcPr>
            <w:tcW w:w="1224" w:type="dxa"/>
            <w:vMerge/>
          </w:tcPr>
          <w:p w14:paraId="3C6326E4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42D7DD9B" w14:textId="77777777" w:rsidR="0050054A" w:rsidRDefault="0050054A" w:rsidP="007B5FFB">
            <w:pPr>
              <w:jc w:val="center"/>
            </w:pPr>
            <w:r>
              <w:t>6</w:t>
            </w:r>
          </w:p>
        </w:tc>
        <w:tc>
          <w:tcPr>
            <w:tcW w:w="597" w:type="dxa"/>
          </w:tcPr>
          <w:p w14:paraId="6E5D68E9" w14:textId="77777777" w:rsidR="0050054A" w:rsidRDefault="0050054A" w:rsidP="007B5FFB">
            <w:pPr>
              <w:jc w:val="center"/>
            </w:pPr>
            <w:r w:rsidRPr="00837E52">
              <w:t>38.</w:t>
            </w:r>
            <w:r>
              <w:t>3</w:t>
            </w:r>
          </w:p>
        </w:tc>
        <w:tc>
          <w:tcPr>
            <w:tcW w:w="640" w:type="dxa"/>
          </w:tcPr>
          <w:p w14:paraId="108E982D" w14:textId="77777777" w:rsidR="0050054A" w:rsidRDefault="0050054A" w:rsidP="007B5FFB">
            <w:pPr>
              <w:jc w:val="center"/>
            </w:pPr>
            <w:r w:rsidRPr="00837E52">
              <w:t>40.9</w:t>
            </w:r>
          </w:p>
        </w:tc>
        <w:tc>
          <w:tcPr>
            <w:tcW w:w="628" w:type="dxa"/>
          </w:tcPr>
          <w:p w14:paraId="4970AE9E" w14:textId="77777777" w:rsidR="0050054A" w:rsidRDefault="0050054A" w:rsidP="007B5FFB">
            <w:pPr>
              <w:jc w:val="center"/>
            </w:pPr>
            <w:r w:rsidRPr="00837E52">
              <w:t>47.</w:t>
            </w:r>
            <w:r>
              <w:t>6</w:t>
            </w:r>
          </w:p>
        </w:tc>
        <w:tc>
          <w:tcPr>
            <w:tcW w:w="652" w:type="dxa"/>
          </w:tcPr>
          <w:p w14:paraId="02E7CD0D" w14:textId="77777777" w:rsidR="0050054A" w:rsidRDefault="0050054A" w:rsidP="007B5FFB">
            <w:pPr>
              <w:jc w:val="center"/>
            </w:pPr>
            <w:r w:rsidRPr="00837E52">
              <w:t>37.</w:t>
            </w:r>
            <w:r>
              <w:t>1</w:t>
            </w:r>
          </w:p>
        </w:tc>
        <w:tc>
          <w:tcPr>
            <w:tcW w:w="606" w:type="dxa"/>
          </w:tcPr>
          <w:p w14:paraId="11B2238C" w14:textId="77777777" w:rsidR="0050054A" w:rsidRDefault="0050054A" w:rsidP="007B5FFB">
            <w:pPr>
              <w:jc w:val="center"/>
            </w:pPr>
            <w:r w:rsidRPr="00837E52">
              <w:t>1.5</w:t>
            </w:r>
            <w:r>
              <w:t>0</w:t>
            </w:r>
          </w:p>
        </w:tc>
        <w:tc>
          <w:tcPr>
            <w:tcW w:w="697" w:type="dxa"/>
          </w:tcPr>
          <w:p w14:paraId="7A0A71B3" w14:textId="77777777" w:rsidR="0050054A" w:rsidRDefault="0050054A" w:rsidP="007B5FFB">
            <w:pPr>
              <w:jc w:val="center"/>
            </w:pPr>
            <w:r w:rsidRPr="00837E52">
              <w:t>1.5</w:t>
            </w:r>
            <w:r>
              <w:t>0</w:t>
            </w:r>
          </w:p>
        </w:tc>
        <w:tc>
          <w:tcPr>
            <w:tcW w:w="826" w:type="dxa"/>
          </w:tcPr>
          <w:p w14:paraId="7DB8C793" w14:textId="77777777" w:rsidR="0050054A" w:rsidRDefault="0050054A" w:rsidP="007B5FFB">
            <w:pPr>
              <w:jc w:val="center"/>
            </w:pPr>
            <w:r w:rsidRPr="00837E52">
              <w:t>0.67</w:t>
            </w:r>
          </w:p>
        </w:tc>
        <w:tc>
          <w:tcPr>
            <w:tcW w:w="826" w:type="dxa"/>
          </w:tcPr>
          <w:p w14:paraId="34CD53CE" w14:textId="77777777" w:rsidR="0050054A" w:rsidRDefault="0050054A" w:rsidP="007B5FFB">
            <w:pPr>
              <w:jc w:val="center"/>
            </w:pPr>
            <w:r w:rsidRPr="00837E52">
              <w:t>1.25</w:t>
            </w:r>
          </w:p>
        </w:tc>
        <w:tc>
          <w:tcPr>
            <w:tcW w:w="639" w:type="dxa"/>
          </w:tcPr>
          <w:p w14:paraId="4414D3FC" w14:textId="77777777" w:rsidR="0050054A" w:rsidRDefault="0050054A" w:rsidP="007B5FFB">
            <w:pPr>
              <w:jc w:val="center"/>
            </w:pPr>
            <w:r w:rsidRPr="00837E52">
              <w:t>14.</w:t>
            </w:r>
            <w:r>
              <w:t>3</w:t>
            </w:r>
          </w:p>
        </w:tc>
        <w:tc>
          <w:tcPr>
            <w:tcW w:w="642" w:type="dxa"/>
          </w:tcPr>
          <w:p w14:paraId="6E1555B1" w14:textId="77777777" w:rsidR="0050054A" w:rsidRDefault="0050054A" w:rsidP="007B5FFB">
            <w:pPr>
              <w:jc w:val="center"/>
            </w:pPr>
            <w:r w:rsidRPr="00837E52">
              <w:t>15</w:t>
            </w:r>
            <w:r>
              <w:t>.0</w:t>
            </w:r>
          </w:p>
        </w:tc>
        <w:tc>
          <w:tcPr>
            <w:tcW w:w="632" w:type="dxa"/>
          </w:tcPr>
          <w:p w14:paraId="43855DC3" w14:textId="77777777" w:rsidR="0050054A" w:rsidRDefault="0050054A" w:rsidP="007B5FFB">
            <w:pPr>
              <w:jc w:val="center"/>
            </w:pPr>
            <w:r w:rsidRPr="00837E52">
              <w:t>9.83</w:t>
            </w:r>
          </w:p>
        </w:tc>
        <w:tc>
          <w:tcPr>
            <w:tcW w:w="655" w:type="dxa"/>
          </w:tcPr>
          <w:p w14:paraId="6E6AE26B" w14:textId="77777777" w:rsidR="0050054A" w:rsidRDefault="0050054A" w:rsidP="007B5FFB">
            <w:pPr>
              <w:jc w:val="center"/>
            </w:pPr>
            <w:r w:rsidRPr="00837E52">
              <w:t>12.</w:t>
            </w:r>
            <w:r>
              <w:t>8</w:t>
            </w:r>
          </w:p>
        </w:tc>
      </w:tr>
      <w:tr w:rsidR="0050054A" w14:paraId="4A090FAA" w14:textId="77777777" w:rsidTr="007B5FFB">
        <w:trPr>
          <w:jc w:val="center"/>
        </w:trPr>
        <w:tc>
          <w:tcPr>
            <w:tcW w:w="1224" w:type="dxa"/>
            <w:vMerge/>
          </w:tcPr>
          <w:p w14:paraId="7D7DB8A6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5B21A83F" w14:textId="77777777" w:rsidR="0050054A" w:rsidRDefault="0050054A" w:rsidP="007B5FFB">
            <w:pPr>
              <w:jc w:val="center"/>
            </w:pPr>
            <w:r>
              <w:t>7</w:t>
            </w:r>
          </w:p>
        </w:tc>
        <w:tc>
          <w:tcPr>
            <w:tcW w:w="597" w:type="dxa"/>
          </w:tcPr>
          <w:p w14:paraId="3540611D" w14:textId="77777777" w:rsidR="0050054A" w:rsidRDefault="0050054A" w:rsidP="007B5FFB">
            <w:pPr>
              <w:jc w:val="center"/>
            </w:pPr>
            <w:r w:rsidRPr="00837E52">
              <w:t>18.6</w:t>
            </w:r>
          </w:p>
        </w:tc>
        <w:tc>
          <w:tcPr>
            <w:tcW w:w="640" w:type="dxa"/>
          </w:tcPr>
          <w:p w14:paraId="01DA626A" w14:textId="77777777" w:rsidR="0050054A" w:rsidRDefault="0050054A" w:rsidP="007B5FFB">
            <w:pPr>
              <w:jc w:val="center"/>
            </w:pPr>
            <w:r w:rsidRPr="00837E52">
              <w:t>6.85</w:t>
            </w:r>
          </w:p>
        </w:tc>
        <w:tc>
          <w:tcPr>
            <w:tcW w:w="628" w:type="dxa"/>
          </w:tcPr>
          <w:p w14:paraId="31FE3DEC" w14:textId="77777777" w:rsidR="0050054A" w:rsidRDefault="0050054A" w:rsidP="007B5FFB">
            <w:pPr>
              <w:jc w:val="center"/>
            </w:pPr>
            <w:r w:rsidRPr="00837E52">
              <w:t>46.2</w:t>
            </w:r>
          </w:p>
        </w:tc>
        <w:tc>
          <w:tcPr>
            <w:tcW w:w="652" w:type="dxa"/>
          </w:tcPr>
          <w:p w14:paraId="019A502C" w14:textId="77777777" w:rsidR="0050054A" w:rsidRDefault="0050054A" w:rsidP="007B5FFB">
            <w:pPr>
              <w:jc w:val="center"/>
            </w:pPr>
            <w:r w:rsidRPr="00837E52">
              <w:t>36.</w:t>
            </w:r>
            <w:r>
              <w:t>3</w:t>
            </w:r>
          </w:p>
        </w:tc>
        <w:tc>
          <w:tcPr>
            <w:tcW w:w="606" w:type="dxa"/>
          </w:tcPr>
          <w:p w14:paraId="18024C67" w14:textId="77777777" w:rsidR="0050054A" w:rsidRDefault="0050054A" w:rsidP="007B5FFB">
            <w:pPr>
              <w:jc w:val="center"/>
            </w:pPr>
            <w:r w:rsidRPr="00837E52">
              <w:t>3.83</w:t>
            </w:r>
          </w:p>
        </w:tc>
        <w:tc>
          <w:tcPr>
            <w:tcW w:w="697" w:type="dxa"/>
          </w:tcPr>
          <w:p w14:paraId="2B39C989" w14:textId="77777777" w:rsidR="0050054A" w:rsidRDefault="0050054A" w:rsidP="007B5FFB">
            <w:pPr>
              <w:jc w:val="center"/>
            </w:pPr>
            <w:r w:rsidRPr="00837E52">
              <w:t>7.5</w:t>
            </w:r>
            <w:r>
              <w:t>0</w:t>
            </w:r>
          </w:p>
        </w:tc>
        <w:tc>
          <w:tcPr>
            <w:tcW w:w="826" w:type="dxa"/>
          </w:tcPr>
          <w:p w14:paraId="62F56200" w14:textId="77777777" w:rsidR="0050054A" w:rsidRDefault="0050054A" w:rsidP="007B5FFB">
            <w:pPr>
              <w:jc w:val="center"/>
            </w:pPr>
            <w:r w:rsidRPr="00837E52">
              <w:t>0.75</w:t>
            </w:r>
          </w:p>
        </w:tc>
        <w:tc>
          <w:tcPr>
            <w:tcW w:w="826" w:type="dxa"/>
          </w:tcPr>
          <w:p w14:paraId="7ABD784B" w14:textId="77777777" w:rsidR="0050054A" w:rsidRDefault="0050054A" w:rsidP="007B5FFB">
            <w:pPr>
              <w:jc w:val="center"/>
            </w:pPr>
            <w:r w:rsidRPr="00837E52">
              <w:t>1.83</w:t>
            </w:r>
          </w:p>
        </w:tc>
        <w:tc>
          <w:tcPr>
            <w:tcW w:w="639" w:type="dxa"/>
          </w:tcPr>
          <w:p w14:paraId="51BCD91E" w14:textId="77777777" w:rsidR="0050054A" w:rsidRDefault="0050054A" w:rsidP="007B5FFB">
            <w:pPr>
              <w:jc w:val="center"/>
            </w:pPr>
            <w:r w:rsidRPr="00837E52">
              <w:t>29.8</w:t>
            </w:r>
          </w:p>
        </w:tc>
        <w:tc>
          <w:tcPr>
            <w:tcW w:w="642" w:type="dxa"/>
          </w:tcPr>
          <w:p w14:paraId="54E2481C" w14:textId="77777777" w:rsidR="0050054A" w:rsidRDefault="0050054A" w:rsidP="007B5FFB">
            <w:pPr>
              <w:jc w:val="center"/>
            </w:pPr>
            <w:r w:rsidRPr="00837E52">
              <w:t>66.3</w:t>
            </w:r>
          </w:p>
        </w:tc>
        <w:tc>
          <w:tcPr>
            <w:tcW w:w="632" w:type="dxa"/>
          </w:tcPr>
          <w:p w14:paraId="07F54FD0" w14:textId="77777777" w:rsidR="0050054A" w:rsidRDefault="0050054A" w:rsidP="007B5FFB">
            <w:pPr>
              <w:jc w:val="center"/>
            </w:pPr>
            <w:r w:rsidRPr="00837E52">
              <w:t>9.58</w:t>
            </w:r>
          </w:p>
        </w:tc>
        <w:tc>
          <w:tcPr>
            <w:tcW w:w="655" w:type="dxa"/>
          </w:tcPr>
          <w:p w14:paraId="690398C8" w14:textId="77777777" w:rsidR="0050054A" w:rsidRDefault="0050054A" w:rsidP="007B5FFB">
            <w:pPr>
              <w:jc w:val="center"/>
            </w:pPr>
            <w:r w:rsidRPr="00837E52">
              <w:t>15.4</w:t>
            </w:r>
          </w:p>
        </w:tc>
      </w:tr>
      <w:tr w:rsidR="0050054A" w14:paraId="79390263" w14:textId="77777777" w:rsidTr="007B5FFB">
        <w:trPr>
          <w:jc w:val="center"/>
        </w:trPr>
        <w:tc>
          <w:tcPr>
            <w:tcW w:w="1224" w:type="dxa"/>
            <w:vMerge w:val="restart"/>
          </w:tcPr>
          <w:p w14:paraId="58AAD2E2" w14:textId="77777777" w:rsidR="0050054A" w:rsidRDefault="0050054A" w:rsidP="007B5FFB">
            <w:pPr>
              <w:jc w:val="center"/>
            </w:pPr>
            <w:r>
              <w:t>DNN</w:t>
            </w:r>
          </w:p>
        </w:tc>
        <w:tc>
          <w:tcPr>
            <w:tcW w:w="1224" w:type="dxa"/>
          </w:tcPr>
          <w:p w14:paraId="2C69180C" w14:textId="77777777" w:rsidR="0050054A" w:rsidRDefault="0050054A" w:rsidP="007B5FFB">
            <w:pPr>
              <w:jc w:val="center"/>
            </w:pPr>
            <w:r>
              <w:t>4</w:t>
            </w:r>
          </w:p>
        </w:tc>
        <w:tc>
          <w:tcPr>
            <w:tcW w:w="597" w:type="dxa"/>
          </w:tcPr>
          <w:p w14:paraId="56CC4612" w14:textId="77777777" w:rsidR="0050054A" w:rsidRDefault="0050054A" w:rsidP="007B5FFB">
            <w:pPr>
              <w:jc w:val="center"/>
            </w:pPr>
            <w:r w:rsidRPr="00837E52">
              <w:t>6.9</w:t>
            </w:r>
            <w:r>
              <w:t>2</w:t>
            </w:r>
          </w:p>
        </w:tc>
        <w:tc>
          <w:tcPr>
            <w:tcW w:w="640" w:type="dxa"/>
          </w:tcPr>
          <w:p w14:paraId="75A905D7" w14:textId="77777777" w:rsidR="0050054A" w:rsidRDefault="0050054A" w:rsidP="007B5FFB">
            <w:pPr>
              <w:jc w:val="center"/>
            </w:pPr>
            <w:r w:rsidRPr="00837E52">
              <w:t>7.54</w:t>
            </w:r>
          </w:p>
        </w:tc>
        <w:tc>
          <w:tcPr>
            <w:tcW w:w="628" w:type="dxa"/>
          </w:tcPr>
          <w:p w14:paraId="7051F91F" w14:textId="77777777" w:rsidR="0050054A" w:rsidRDefault="0050054A" w:rsidP="007B5FFB">
            <w:pPr>
              <w:jc w:val="center"/>
            </w:pPr>
            <w:r w:rsidRPr="00837E52">
              <w:t>10.</w:t>
            </w:r>
            <w:r>
              <w:t>5</w:t>
            </w:r>
          </w:p>
        </w:tc>
        <w:tc>
          <w:tcPr>
            <w:tcW w:w="652" w:type="dxa"/>
          </w:tcPr>
          <w:p w14:paraId="13CF0962" w14:textId="77777777" w:rsidR="0050054A" w:rsidRDefault="0050054A" w:rsidP="007B5FFB">
            <w:pPr>
              <w:jc w:val="center"/>
            </w:pPr>
            <w:r w:rsidRPr="00837E52">
              <w:t>14.</w:t>
            </w:r>
            <w:r>
              <w:t>2</w:t>
            </w:r>
          </w:p>
        </w:tc>
        <w:tc>
          <w:tcPr>
            <w:tcW w:w="606" w:type="dxa"/>
          </w:tcPr>
          <w:p w14:paraId="08A7B678" w14:textId="77777777" w:rsidR="0050054A" w:rsidRDefault="0050054A" w:rsidP="007B5FFB">
            <w:pPr>
              <w:jc w:val="center"/>
            </w:pPr>
            <w:r w:rsidRPr="00837E52">
              <w:t>7.83</w:t>
            </w:r>
          </w:p>
        </w:tc>
        <w:tc>
          <w:tcPr>
            <w:tcW w:w="697" w:type="dxa"/>
          </w:tcPr>
          <w:p w14:paraId="250FC01C" w14:textId="77777777" w:rsidR="0050054A" w:rsidRDefault="0050054A" w:rsidP="007B5FFB">
            <w:pPr>
              <w:jc w:val="center"/>
            </w:pPr>
            <w:r w:rsidRPr="00837E52">
              <w:t>8.33</w:t>
            </w:r>
          </w:p>
        </w:tc>
        <w:tc>
          <w:tcPr>
            <w:tcW w:w="826" w:type="dxa"/>
          </w:tcPr>
          <w:p w14:paraId="6849B395" w14:textId="77777777" w:rsidR="0050054A" w:rsidRDefault="0050054A" w:rsidP="007B5FFB">
            <w:pPr>
              <w:jc w:val="center"/>
            </w:pPr>
            <w:r w:rsidRPr="00837E52">
              <w:t>4.58</w:t>
            </w:r>
          </w:p>
        </w:tc>
        <w:tc>
          <w:tcPr>
            <w:tcW w:w="826" w:type="dxa"/>
          </w:tcPr>
          <w:p w14:paraId="6E7B4AEB" w14:textId="77777777" w:rsidR="0050054A" w:rsidRDefault="0050054A" w:rsidP="007B5FFB">
            <w:pPr>
              <w:jc w:val="center"/>
            </w:pPr>
            <w:r w:rsidRPr="00837E52">
              <w:t>4.67</w:t>
            </w:r>
          </w:p>
        </w:tc>
        <w:tc>
          <w:tcPr>
            <w:tcW w:w="639" w:type="dxa"/>
          </w:tcPr>
          <w:p w14:paraId="0AF619E0" w14:textId="77777777" w:rsidR="0050054A" w:rsidRDefault="0050054A" w:rsidP="007B5FFB">
            <w:pPr>
              <w:jc w:val="center"/>
            </w:pPr>
            <w:r w:rsidRPr="00837E52">
              <w:t>65.3</w:t>
            </w:r>
          </w:p>
        </w:tc>
        <w:tc>
          <w:tcPr>
            <w:tcW w:w="642" w:type="dxa"/>
          </w:tcPr>
          <w:p w14:paraId="1E4B6DA2" w14:textId="77777777" w:rsidR="0050054A" w:rsidRDefault="0050054A" w:rsidP="007B5FFB">
            <w:pPr>
              <w:jc w:val="center"/>
            </w:pPr>
            <w:r w:rsidRPr="00837E52">
              <w:t>59</w:t>
            </w:r>
            <w:r>
              <w:t>.0</w:t>
            </w:r>
          </w:p>
        </w:tc>
        <w:tc>
          <w:tcPr>
            <w:tcW w:w="632" w:type="dxa"/>
          </w:tcPr>
          <w:p w14:paraId="4EB9AFB9" w14:textId="77777777" w:rsidR="0050054A" w:rsidRDefault="0050054A" w:rsidP="007B5FFB">
            <w:pPr>
              <w:jc w:val="center"/>
            </w:pPr>
            <w:r w:rsidRPr="00837E52">
              <w:t>47.3</w:t>
            </w:r>
          </w:p>
        </w:tc>
        <w:tc>
          <w:tcPr>
            <w:tcW w:w="655" w:type="dxa"/>
          </w:tcPr>
          <w:p w14:paraId="44973E2C" w14:textId="77777777" w:rsidR="0050054A" w:rsidRDefault="0050054A" w:rsidP="007B5FFB">
            <w:pPr>
              <w:jc w:val="center"/>
            </w:pPr>
            <w:r w:rsidRPr="00837E52">
              <w:t>37.</w:t>
            </w:r>
            <w:r>
              <w:t>2</w:t>
            </w:r>
          </w:p>
        </w:tc>
      </w:tr>
      <w:tr w:rsidR="0050054A" w14:paraId="2F394A88" w14:textId="77777777" w:rsidTr="007B5FFB">
        <w:trPr>
          <w:jc w:val="center"/>
        </w:trPr>
        <w:tc>
          <w:tcPr>
            <w:tcW w:w="1224" w:type="dxa"/>
            <w:vMerge/>
          </w:tcPr>
          <w:p w14:paraId="1B1D7918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54BB3B33" w14:textId="77777777" w:rsidR="0050054A" w:rsidRDefault="0050054A" w:rsidP="007B5FFB">
            <w:pPr>
              <w:jc w:val="center"/>
            </w:pPr>
            <w:r>
              <w:t>5</w:t>
            </w:r>
          </w:p>
        </w:tc>
        <w:tc>
          <w:tcPr>
            <w:tcW w:w="597" w:type="dxa"/>
          </w:tcPr>
          <w:p w14:paraId="2DDAF72F" w14:textId="77777777" w:rsidR="0050054A" w:rsidRDefault="0050054A" w:rsidP="007B5FFB">
            <w:pPr>
              <w:jc w:val="center"/>
            </w:pPr>
            <w:r w:rsidRPr="00837E52">
              <w:t>6.5</w:t>
            </w:r>
            <w:r>
              <w:t>3</w:t>
            </w:r>
          </w:p>
        </w:tc>
        <w:tc>
          <w:tcPr>
            <w:tcW w:w="640" w:type="dxa"/>
          </w:tcPr>
          <w:p w14:paraId="44498FE1" w14:textId="77777777" w:rsidR="0050054A" w:rsidRDefault="0050054A" w:rsidP="007B5FFB">
            <w:pPr>
              <w:jc w:val="center"/>
            </w:pPr>
            <w:r w:rsidRPr="00837E52">
              <w:t>8.9</w:t>
            </w:r>
            <w:r>
              <w:t>0</w:t>
            </w:r>
          </w:p>
        </w:tc>
        <w:tc>
          <w:tcPr>
            <w:tcW w:w="628" w:type="dxa"/>
          </w:tcPr>
          <w:p w14:paraId="5521815B" w14:textId="77777777" w:rsidR="0050054A" w:rsidRDefault="0050054A" w:rsidP="007B5FFB">
            <w:pPr>
              <w:jc w:val="center"/>
            </w:pPr>
            <w:r w:rsidRPr="00837E52">
              <w:t>5.46</w:t>
            </w:r>
          </w:p>
        </w:tc>
        <w:tc>
          <w:tcPr>
            <w:tcW w:w="652" w:type="dxa"/>
          </w:tcPr>
          <w:p w14:paraId="016C5901" w14:textId="77777777" w:rsidR="0050054A" w:rsidRDefault="0050054A" w:rsidP="007B5FFB">
            <w:pPr>
              <w:jc w:val="center"/>
            </w:pPr>
            <w:r w:rsidRPr="00837E52">
              <w:t>7.4</w:t>
            </w:r>
            <w:r>
              <w:t>4</w:t>
            </w:r>
          </w:p>
        </w:tc>
        <w:tc>
          <w:tcPr>
            <w:tcW w:w="606" w:type="dxa"/>
          </w:tcPr>
          <w:p w14:paraId="349F1FC8" w14:textId="77777777" w:rsidR="0050054A" w:rsidRDefault="0050054A" w:rsidP="007B5FFB">
            <w:pPr>
              <w:jc w:val="center"/>
            </w:pPr>
            <w:r w:rsidRPr="00837E52">
              <w:t>9.17</w:t>
            </w:r>
          </w:p>
        </w:tc>
        <w:tc>
          <w:tcPr>
            <w:tcW w:w="697" w:type="dxa"/>
          </w:tcPr>
          <w:p w14:paraId="5792F9C6" w14:textId="77777777" w:rsidR="0050054A" w:rsidRDefault="0050054A" w:rsidP="007B5FFB">
            <w:pPr>
              <w:jc w:val="center"/>
            </w:pPr>
            <w:r w:rsidRPr="00837E52">
              <w:t>5.5</w:t>
            </w:r>
            <w:r>
              <w:t>0</w:t>
            </w:r>
          </w:p>
        </w:tc>
        <w:tc>
          <w:tcPr>
            <w:tcW w:w="826" w:type="dxa"/>
          </w:tcPr>
          <w:p w14:paraId="3C84F629" w14:textId="77777777" w:rsidR="0050054A" w:rsidRDefault="0050054A" w:rsidP="007B5FFB">
            <w:pPr>
              <w:jc w:val="center"/>
            </w:pPr>
            <w:r w:rsidRPr="00837E52">
              <w:t>10.9</w:t>
            </w:r>
          </w:p>
        </w:tc>
        <w:tc>
          <w:tcPr>
            <w:tcW w:w="826" w:type="dxa"/>
          </w:tcPr>
          <w:p w14:paraId="53E46127" w14:textId="77777777" w:rsidR="0050054A" w:rsidRDefault="0050054A" w:rsidP="007B5FFB">
            <w:pPr>
              <w:jc w:val="center"/>
            </w:pPr>
            <w:r w:rsidRPr="00837E52">
              <w:t>7.4</w:t>
            </w:r>
            <w:r>
              <w:t>2</w:t>
            </w:r>
          </w:p>
        </w:tc>
        <w:tc>
          <w:tcPr>
            <w:tcW w:w="639" w:type="dxa"/>
          </w:tcPr>
          <w:p w14:paraId="7B700256" w14:textId="77777777" w:rsidR="0050054A" w:rsidRDefault="0050054A" w:rsidP="007B5FFB">
            <w:pPr>
              <w:jc w:val="center"/>
            </w:pPr>
            <w:r w:rsidRPr="00837E52">
              <w:t>68.8</w:t>
            </w:r>
          </w:p>
        </w:tc>
        <w:tc>
          <w:tcPr>
            <w:tcW w:w="642" w:type="dxa"/>
          </w:tcPr>
          <w:p w14:paraId="13169009" w14:textId="77777777" w:rsidR="0050054A" w:rsidRDefault="0050054A" w:rsidP="007B5FFB">
            <w:pPr>
              <w:jc w:val="center"/>
            </w:pPr>
            <w:r w:rsidRPr="00837E52">
              <w:t>53.8</w:t>
            </w:r>
          </w:p>
        </w:tc>
        <w:tc>
          <w:tcPr>
            <w:tcW w:w="632" w:type="dxa"/>
          </w:tcPr>
          <w:p w14:paraId="63A0673C" w14:textId="77777777" w:rsidR="0050054A" w:rsidRDefault="0050054A" w:rsidP="007B5FFB">
            <w:pPr>
              <w:jc w:val="center"/>
            </w:pPr>
            <w:r w:rsidRPr="00837E52">
              <w:t>71.</w:t>
            </w:r>
            <w:r>
              <w:t>6</w:t>
            </w:r>
          </w:p>
        </w:tc>
        <w:tc>
          <w:tcPr>
            <w:tcW w:w="655" w:type="dxa"/>
          </w:tcPr>
          <w:p w14:paraId="1BA54AF5" w14:textId="77777777" w:rsidR="0050054A" w:rsidRDefault="0050054A" w:rsidP="007B5FFB">
            <w:pPr>
              <w:jc w:val="center"/>
            </w:pPr>
            <w:r w:rsidRPr="00837E52">
              <w:t>58.4</w:t>
            </w:r>
          </w:p>
        </w:tc>
      </w:tr>
      <w:tr w:rsidR="0050054A" w14:paraId="456455B5" w14:textId="77777777" w:rsidTr="007B5FFB">
        <w:trPr>
          <w:jc w:val="center"/>
        </w:trPr>
        <w:tc>
          <w:tcPr>
            <w:tcW w:w="1224" w:type="dxa"/>
            <w:vMerge/>
          </w:tcPr>
          <w:p w14:paraId="43ED1FB8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7AE6A74A" w14:textId="77777777" w:rsidR="0050054A" w:rsidRDefault="0050054A" w:rsidP="007B5FFB">
            <w:pPr>
              <w:jc w:val="center"/>
            </w:pPr>
            <w:r>
              <w:t>6</w:t>
            </w:r>
          </w:p>
        </w:tc>
        <w:tc>
          <w:tcPr>
            <w:tcW w:w="597" w:type="dxa"/>
          </w:tcPr>
          <w:p w14:paraId="7DACACBA" w14:textId="77777777" w:rsidR="0050054A" w:rsidRDefault="0050054A" w:rsidP="007B5FFB">
            <w:pPr>
              <w:jc w:val="center"/>
            </w:pPr>
            <w:r w:rsidRPr="00837E52">
              <w:t>7.09</w:t>
            </w:r>
          </w:p>
        </w:tc>
        <w:tc>
          <w:tcPr>
            <w:tcW w:w="640" w:type="dxa"/>
          </w:tcPr>
          <w:p w14:paraId="646B5CAB" w14:textId="77777777" w:rsidR="0050054A" w:rsidRDefault="0050054A" w:rsidP="007B5FFB">
            <w:pPr>
              <w:jc w:val="center"/>
            </w:pPr>
            <w:r w:rsidRPr="00837E52">
              <w:t>7.18</w:t>
            </w:r>
          </w:p>
        </w:tc>
        <w:tc>
          <w:tcPr>
            <w:tcW w:w="628" w:type="dxa"/>
          </w:tcPr>
          <w:p w14:paraId="05CF0B21" w14:textId="77777777" w:rsidR="0050054A" w:rsidRDefault="0050054A" w:rsidP="007B5FFB">
            <w:pPr>
              <w:jc w:val="center"/>
            </w:pPr>
            <w:r w:rsidRPr="00837E52">
              <w:t>4.92</w:t>
            </w:r>
          </w:p>
        </w:tc>
        <w:tc>
          <w:tcPr>
            <w:tcW w:w="652" w:type="dxa"/>
          </w:tcPr>
          <w:p w14:paraId="72EA9FE4" w14:textId="77777777" w:rsidR="0050054A" w:rsidRDefault="0050054A" w:rsidP="007B5FFB">
            <w:pPr>
              <w:jc w:val="center"/>
            </w:pPr>
            <w:r w:rsidRPr="00837E52">
              <w:t>2.99</w:t>
            </w:r>
          </w:p>
        </w:tc>
        <w:tc>
          <w:tcPr>
            <w:tcW w:w="606" w:type="dxa"/>
          </w:tcPr>
          <w:p w14:paraId="2E04E2CB" w14:textId="77777777" w:rsidR="0050054A" w:rsidRDefault="0050054A" w:rsidP="007B5FFB">
            <w:pPr>
              <w:jc w:val="center"/>
            </w:pPr>
            <w:r w:rsidRPr="00837E52">
              <w:t>7.5</w:t>
            </w:r>
            <w:r>
              <w:t>0</w:t>
            </w:r>
          </w:p>
        </w:tc>
        <w:tc>
          <w:tcPr>
            <w:tcW w:w="697" w:type="dxa"/>
          </w:tcPr>
          <w:p w14:paraId="0C7D4E0E" w14:textId="77777777" w:rsidR="0050054A" w:rsidRDefault="0050054A" w:rsidP="007B5FFB">
            <w:pPr>
              <w:jc w:val="center"/>
            </w:pPr>
            <w:r w:rsidRPr="00837E52">
              <w:t>9.25</w:t>
            </w:r>
          </w:p>
        </w:tc>
        <w:tc>
          <w:tcPr>
            <w:tcW w:w="826" w:type="dxa"/>
          </w:tcPr>
          <w:p w14:paraId="3E282D6D" w14:textId="77777777" w:rsidR="0050054A" w:rsidRDefault="0050054A" w:rsidP="007B5FFB">
            <w:pPr>
              <w:jc w:val="center"/>
            </w:pPr>
            <w:r w:rsidRPr="00837E52">
              <w:t>10.7</w:t>
            </w:r>
          </w:p>
        </w:tc>
        <w:tc>
          <w:tcPr>
            <w:tcW w:w="826" w:type="dxa"/>
          </w:tcPr>
          <w:p w14:paraId="26638D3C" w14:textId="77777777" w:rsidR="0050054A" w:rsidRDefault="0050054A" w:rsidP="007B5FFB">
            <w:pPr>
              <w:jc w:val="center"/>
            </w:pPr>
            <w:r w:rsidRPr="00837E52">
              <w:t>18.</w:t>
            </w:r>
            <w:r>
              <w:t>3</w:t>
            </w:r>
          </w:p>
        </w:tc>
        <w:tc>
          <w:tcPr>
            <w:tcW w:w="639" w:type="dxa"/>
          </w:tcPr>
          <w:p w14:paraId="542DFA15" w14:textId="77777777" w:rsidR="0050054A" w:rsidRDefault="0050054A" w:rsidP="007B5FFB">
            <w:pPr>
              <w:jc w:val="center"/>
            </w:pPr>
            <w:r w:rsidRPr="00837E52">
              <w:t>66.</w:t>
            </w:r>
            <w:r>
              <w:t>8</w:t>
            </w:r>
          </w:p>
        </w:tc>
        <w:tc>
          <w:tcPr>
            <w:tcW w:w="642" w:type="dxa"/>
          </w:tcPr>
          <w:p w14:paraId="02DFD5D1" w14:textId="77777777" w:rsidR="0050054A" w:rsidRDefault="0050054A" w:rsidP="007B5FFB">
            <w:pPr>
              <w:jc w:val="center"/>
            </w:pPr>
            <w:r w:rsidRPr="00837E52">
              <w:t>61.</w:t>
            </w:r>
            <w:r>
              <w:t>1</w:t>
            </w:r>
          </w:p>
        </w:tc>
        <w:tc>
          <w:tcPr>
            <w:tcW w:w="632" w:type="dxa"/>
          </w:tcPr>
          <w:p w14:paraId="601A72C3" w14:textId="77777777" w:rsidR="0050054A" w:rsidRDefault="0050054A" w:rsidP="007B5FFB">
            <w:pPr>
              <w:jc w:val="center"/>
            </w:pPr>
            <w:r w:rsidRPr="00837E52">
              <w:t>79.</w:t>
            </w:r>
            <w:r>
              <w:t>2</w:t>
            </w:r>
          </w:p>
        </w:tc>
        <w:tc>
          <w:tcPr>
            <w:tcW w:w="655" w:type="dxa"/>
          </w:tcPr>
          <w:p w14:paraId="71B199C0" w14:textId="77777777" w:rsidR="0050054A" w:rsidRDefault="0050054A" w:rsidP="007B5FFB">
            <w:pPr>
              <w:jc w:val="center"/>
            </w:pPr>
            <w:r w:rsidRPr="00837E52">
              <w:t>90.9</w:t>
            </w:r>
          </w:p>
        </w:tc>
      </w:tr>
      <w:tr w:rsidR="0050054A" w14:paraId="37C8D1D6" w14:textId="77777777" w:rsidTr="007B5FFB">
        <w:trPr>
          <w:jc w:val="center"/>
        </w:trPr>
        <w:tc>
          <w:tcPr>
            <w:tcW w:w="1224" w:type="dxa"/>
            <w:vMerge/>
          </w:tcPr>
          <w:p w14:paraId="3538DD71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619405F9" w14:textId="77777777" w:rsidR="0050054A" w:rsidRDefault="0050054A" w:rsidP="007B5FFB">
            <w:pPr>
              <w:jc w:val="center"/>
            </w:pPr>
            <w:r>
              <w:t>7</w:t>
            </w:r>
          </w:p>
        </w:tc>
        <w:tc>
          <w:tcPr>
            <w:tcW w:w="597" w:type="dxa"/>
          </w:tcPr>
          <w:p w14:paraId="06B61E11" w14:textId="77777777" w:rsidR="0050054A" w:rsidRDefault="0050054A" w:rsidP="007B5FFB">
            <w:pPr>
              <w:jc w:val="center"/>
            </w:pPr>
            <w:r w:rsidRPr="00837E52">
              <w:t>39.3</w:t>
            </w:r>
          </w:p>
        </w:tc>
        <w:tc>
          <w:tcPr>
            <w:tcW w:w="640" w:type="dxa"/>
          </w:tcPr>
          <w:p w14:paraId="13AC2847" w14:textId="77777777" w:rsidR="0050054A" w:rsidRDefault="0050054A" w:rsidP="007B5FFB">
            <w:pPr>
              <w:jc w:val="center"/>
            </w:pPr>
            <w:r w:rsidRPr="00837E52">
              <w:t>35.9</w:t>
            </w:r>
          </w:p>
        </w:tc>
        <w:tc>
          <w:tcPr>
            <w:tcW w:w="628" w:type="dxa"/>
          </w:tcPr>
          <w:p w14:paraId="4E91E4D0" w14:textId="77777777" w:rsidR="0050054A" w:rsidRDefault="0050054A" w:rsidP="007B5FFB">
            <w:pPr>
              <w:jc w:val="center"/>
            </w:pPr>
            <w:r w:rsidRPr="00837E52">
              <w:t>32.</w:t>
            </w:r>
            <w:r>
              <w:t>2</w:t>
            </w:r>
          </w:p>
        </w:tc>
        <w:tc>
          <w:tcPr>
            <w:tcW w:w="652" w:type="dxa"/>
          </w:tcPr>
          <w:p w14:paraId="4E03E22B" w14:textId="77777777" w:rsidR="0050054A" w:rsidRDefault="0050054A" w:rsidP="007B5FFB">
            <w:pPr>
              <w:jc w:val="center"/>
            </w:pPr>
            <w:r w:rsidRPr="00837E52">
              <w:t>2.5</w:t>
            </w:r>
            <w:r>
              <w:t>3</w:t>
            </w:r>
          </w:p>
        </w:tc>
        <w:tc>
          <w:tcPr>
            <w:tcW w:w="606" w:type="dxa"/>
          </w:tcPr>
          <w:p w14:paraId="060866F6" w14:textId="77777777" w:rsidR="0050054A" w:rsidRDefault="0050054A" w:rsidP="007B5FFB">
            <w:pPr>
              <w:jc w:val="center"/>
            </w:pPr>
            <w:r w:rsidRPr="00837E52">
              <w:t>1.25</w:t>
            </w:r>
          </w:p>
        </w:tc>
        <w:tc>
          <w:tcPr>
            <w:tcW w:w="697" w:type="dxa"/>
          </w:tcPr>
          <w:p w14:paraId="0B62AEF5" w14:textId="77777777" w:rsidR="0050054A" w:rsidRDefault="0050054A" w:rsidP="007B5FFB">
            <w:pPr>
              <w:jc w:val="center"/>
            </w:pPr>
            <w:r w:rsidRPr="00837E52">
              <w:t>1.5</w:t>
            </w:r>
            <w:r>
              <w:t>0</w:t>
            </w:r>
          </w:p>
        </w:tc>
        <w:tc>
          <w:tcPr>
            <w:tcW w:w="826" w:type="dxa"/>
          </w:tcPr>
          <w:p w14:paraId="63DE9A55" w14:textId="77777777" w:rsidR="0050054A" w:rsidRDefault="0050054A" w:rsidP="007B5FFB">
            <w:pPr>
              <w:jc w:val="center"/>
            </w:pPr>
            <w:r w:rsidRPr="00837E52">
              <w:t>1</w:t>
            </w:r>
            <w:r>
              <w:t>.00</w:t>
            </w:r>
          </w:p>
        </w:tc>
        <w:tc>
          <w:tcPr>
            <w:tcW w:w="826" w:type="dxa"/>
          </w:tcPr>
          <w:p w14:paraId="6DD3AAF5" w14:textId="77777777" w:rsidR="0050054A" w:rsidRDefault="0050054A" w:rsidP="007B5FFB">
            <w:pPr>
              <w:jc w:val="center"/>
            </w:pPr>
            <w:r w:rsidRPr="00837E52">
              <w:t>23.</w:t>
            </w:r>
            <w:r>
              <w:t>2</w:t>
            </w:r>
          </w:p>
        </w:tc>
        <w:tc>
          <w:tcPr>
            <w:tcW w:w="639" w:type="dxa"/>
          </w:tcPr>
          <w:p w14:paraId="6C527169" w14:textId="77777777" w:rsidR="0050054A" w:rsidRDefault="0050054A" w:rsidP="007B5FFB">
            <w:pPr>
              <w:jc w:val="center"/>
            </w:pPr>
            <w:r w:rsidRPr="00837E52">
              <w:t>10.7</w:t>
            </w:r>
          </w:p>
        </w:tc>
        <w:tc>
          <w:tcPr>
            <w:tcW w:w="642" w:type="dxa"/>
          </w:tcPr>
          <w:p w14:paraId="31D5C574" w14:textId="77777777" w:rsidR="0050054A" w:rsidRDefault="0050054A" w:rsidP="007B5FFB">
            <w:pPr>
              <w:jc w:val="center"/>
            </w:pPr>
            <w:r w:rsidRPr="00837E52">
              <w:t>13.3</w:t>
            </w:r>
          </w:p>
        </w:tc>
        <w:tc>
          <w:tcPr>
            <w:tcW w:w="632" w:type="dxa"/>
          </w:tcPr>
          <w:p w14:paraId="7104B3CD" w14:textId="77777777" w:rsidR="0050054A" w:rsidRDefault="0050054A" w:rsidP="007B5FFB">
            <w:pPr>
              <w:jc w:val="center"/>
            </w:pPr>
            <w:r w:rsidRPr="00837E52">
              <w:t>14.7</w:t>
            </w:r>
          </w:p>
        </w:tc>
        <w:tc>
          <w:tcPr>
            <w:tcW w:w="655" w:type="dxa"/>
          </w:tcPr>
          <w:p w14:paraId="5C72B64F" w14:textId="77777777" w:rsidR="0050054A" w:rsidRPr="00BD3D7F" w:rsidRDefault="0050054A" w:rsidP="007B5FFB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92.5</w:t>
            </w:r>
          </w:p>
        </w:tc>
      </w:tr>
    </w:tbl>
    <w:p w14:paraId="2E26D01E" w14:textId="77777777" w:rsidR="0050054A" w:rsidRDefault="0050054A" w:rsidP="0050054A"/>
    <w:bookmarkEnd w:id="1"/>
    <w:p w14:paraId="73A3BCE0" w14:textId="77777777" w:rsidR="000F287C" w:rsidRDefault="000F287C"/>
    <w:p w14:paraId="53C3818C" w14:textId="77777777" w:rsidR="000F287C" w:rsidRDefault="000F287C"/>
    <w:p w14:paraId="56256C02" w14:textId="77777777" w:rsidR="000F287C" w:rsidRDefault="000F287C"/>
    <w:p w14:paraId="3C2C5505" w14:textId="77777777" w:rsidR="000F287C" w:rsidRDefault="000F287C"/>
    <w:p w14:paraId="56066B9A" w14:textId="77777777" w:rsidR="000F287C" w:rsidRDefault="000F287C"/>
    <w:p w14:paraId="6B57B6B4" w14:textId="77777777" w:rsidR="000F287C" w:rsidRDefault="000F287C"/>
    <w:p w14:paraId="39488612" w14:textId="77777777" w:rsidR="000F287C" w:rsidRDefault="000F287C"/>
    <w:p w14:paraId="151A1F01" w14:textId="10F709DB" w:rsidR="00752916" w:rsidRDefault="00752916">
      <w:r w:rsidRPr="00752916">
        <w:t>Performance comparison of considered models in four different seasons (</w:t>
      </w:r>
    </w:p>
    <w:p w14:paraId="5589B236" w14:textId="77777777" w:rsidR="00752916" w:rsidRDefault="00752916"/>
    <w:p w14:paraId="2F98EB90" w14:textId="77777777" w:rsidR="00752916" w:rsidRPr="00F62C8E" w:rsidRDefault="00752916"/>
    <w:sectPr w:rsidR="00752916" w:rsidRPr="00F62C8E" w:rsidSect="0096742C">
      <w:pgSz w:w="11906" w:h="16838"/>
      <w:pgMar w:top="851" w:right="851" w:bottom="851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63F8F11" w14:textId="77777777" w:rsidR="00BF33D4" w:rsidRDefault="00BF33D4" w:rsidP="005D7652">
      <w:pPr>
        <w:spacing w:after="0" w:line="240" w:lineRule="auto"/>
      </w:pPr>
      <w:r>
        <w:separator/>
      </w:r>
    </w:p>
  </w:endnote>
  <w:endnote w:type="continuationSeparator" w:id="0">
    <w:p w14:paraId="20014C15" w14:textId="77777777" w:rsidR="00BF33D4" w:rsidRDefault="00BF33D4" w:rsidP="005D765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dvOT52f2e314">
    <w:altName w:val="Cambria"/>
    <w:panose1 w:val="00000000000000000000"/>
    <w:charset w:val="00"/>
    <w:family w:val="roman"/>
    <w:notTrueType/>
    <w:pitch w:val="default"/>
  </w:font>
  <w:font w:name="AdvOT52f2e314+20">
    <w:altName w:val="Cambria"/>
    <w:panose1 w:val="00000000000000000000"/>
    <w:charset w:val="00"/>
    <w:family w:val="roman"/>
    <w:notTrueType/>
    <w:pitch w:val="default"/>
  </w:font>
  <w:font w:name="AdvOT4cf4c306.I">
    <w:altName w:val="Cambria"/>
    <w:panose1 w:val="00000000000000000000"/>
    <w:charset w:val="00"/>
    <w:family w:val="roman"/>
    <w:notTrueType/>
    <w:pitch w:val="default"/>
  </w:font>
  <w:font w:name="AdvP4C4E74">
    <w:altName w:val="Cambria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B2B43E9" w14:textId="77777777" w:rsidR="00BF33D4" w:rsidRDefault="00BF33D4" w:rsidP="005D7652">
      <w:pPr>
        <w:spacing w:after="0" w:line="240" w:lineRule="auto"/>
      </w:pPr>
      <w:r>
        <w:separator/>
      </w:r>
    </w:p>
  </w:footnote>
  <w:footnote w:type="continuationSeparator" w:id="0">
    <w:p w14:paraId="41208256" w14:textId="77777777" w:rsidR="00BF33D4" w:rsidRDefault="00BF33D4" w:rsidP="005D765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74AAA"/>
    <w:rsid w:val="00005EC3"/>
    <w:rsid w:val="0001328B"/>
    <w:rsid w:val="00023CD0"/>
    <w:rsid w:val="0003204D"/>
    <w:rsid w:val="000327AB"/>
    <w:rsid w:val="00043923"/>
    <w:rsid w:val="00045F3B"/>
    <w:rsid w:val="00050AF0"/>
    <w:rsid w:val="00053A72"/>
    <w:rsid w:val="00060D4E"/>
    <w:rsid w:val="00063A4F"/>
    <w:rsid w:val="00065F3D"/>
    <w:rsid w:val="00073EE4"/>
    <w:rsid w:val="00075C3B"/>
    <w:rsid w:val="00075D2A"/>
    <w:rsid w:val="00082215"/>
    <w:rsid w:val="00082B6B"/>
    <w:rsid w:val="000879B8"/>
    <w:rsid w:val="000A27F2"/>
    <w:rsid w:val="000A71E2"/>
    <w:rsid w:val="000B2A30"/>
    <w:rsid w:val="000C075F"/>
    <w:rsid w:val="000F12CF"/>
    <w:rsid w:val="000F287C"/>
    <w:rsid w:val="000F54EC"/>
    <w:rsid w:val="000F63D3"/>
    <w:rsid w:val="001039FC"/>
    <w:rsid w:val="00105562"/>
    <w:rsid w:val="00112580"/>
    <w:rsid w:val="00113305"/>
    <w:rsid w:val="00114958"/>
    <w:rsid w:val="00121C40"/>
    <w:rsid w:val="00136EAA"/>
    <w:rsid w:val="001403CF"/>
    <w:rsid w:val="00141774"/>
    <w:rsid w:val="00145E0E"/>
    <w:rsid w:val="0016187E"/>
    <w:rsid w:val="00162A6C"/>
    <w:rsid w:val="00166489"/>
    <w:rsid w:val="00166CBD"/>
    <w:rsid w:val="00173ED9"/>
    <w:rsid w:val="00187758"/>
    <w:rsid w:val="00196878"/>
    <w:rsid w:val="00196C10"/>
    <w:rsid w:val="001A43FB"/>
    <w:rsid w:val="001A5DBA"/>
    <w:rsid w:val="001B2A74"/>
    <w:rsid w:val="001B4BB8"/>
    <w:rsid w:val="001C6AAB"/>
    <w:rsid w:val="001D1EF0"/>
    <w:rsid w:val="001E4729"/>
    <w:rsid w:val="001E4738"/>
    <w:rsid w:val="001E5842"/>
    <w:rsid w:val="001E78FB"/>
    <w:rsid w:val="001F5D16"/>
    <w:rsid w:val="001F69A9"/>
    <w:rsid w:val="00207A34"/>
    <w:rsid w:val="0021124F"/>
    <w:rsid w:val="00211398"/>
    <w:rsid w:val="0021236D"/>
    <w:rsid w:val="00217887"/>
    <w:rsid w:val="00222DB2"/>
    <w:rsid w:val="00230180"/>
    <w:rsid w:val="002372F3"/>
    <w:rsid w:val="0024528B"/>
    <w:rsid w:val="00246752"/>
    <w:rsid w:val="002509B6"/>
    <w:rsid w:val="0025603B"/>
    <w:rsid w:val="0025705D"/>
    <w:rsid w:val="00272242"/>
    <w:rsid w:val="002724C6"/>
    <w:rsid w:val="00272F88"/>
    <w:rsid w:val="002730B2"/>
    <w:rsid w:val="002820A4"/>
    <w:rsid w:val="00285B09"/>
    <w:rsid w:val="002877D4"/>
    <w:rsid w:val="00291C67"/>
    <w:rsid w:val="00295BE2"/>
    <w:rsid w:val="00296115"/>
    <w:rsid w:val="002A59B1"/>
    <w:rsid w:val="002B57EF"/>
    <w:rsid w:val="002C255B"/>
    <w:rsid w:val="002C3B7C"/>
    <w:rsid w:val="002C5B0D"/>
    <w:rsid w:val="002C5E3E"/>
    <w:rsid w:val="002C672E"/>
    <w:rsid w:val="002D6A94"/>
    <w:rsid w:val="002E1394"/>
    <w:rsid w:val="002E4259"/>
    <w:rsid w:val="002E5EE0"/>
    <w:rsid w:val="002F0995"/>
    <w:rsid w:val="002F1AF5"/>
    <w:rsid w:val="0030016D"/>
    <w:rsid w:val="00302D08"/>
    <w:rsid w:val="00302D69"/>
    <w:rsid w:val="0030518B"/>
    <w:rsid w:val="00330CA6"/>
    <w:rsid w:val="00331245"/>
    <w:rsid w:val="00333292"/>
    <w:rsid w:val="00340A10"/>
    <w:rsid w:val="00342C9F"/>
    <w:rsid w:val="003512FD"/>
    <w:rsid w:val="00355A84"/>
    <w:rsid w:val="0035773B"/>
    <w:rsid w:val="00362D44"/>
    <w:rsid w:val="00377943"/>
    <w:rsid w:val="00384279"/>
    <w:rsid w:val="0039441E"/>
    <w:rsid w:val="003A2E14"/>
    <w:rsid w:val="003A6D15"/>
    <w:rsid w:val="003A6F54"/>
    <w:rsid w:val="003A77E6"/>
    <w:rsid w:val="003B3D66"/>
    <w:rsid w:val="003C6F56"/>
    <w:rsid w:val="003D3159"/>
    <w:rsid w:val="003D4961"/>
    <w:rsid w:val="003F7E01"/>
    <w:rsid w:val="00400065"/>
    <w:rsid w:val="00400B7D"/>
    <w:rsid w:val="00406B03"/>
    <w:rsid w:val="00407C99"/>
    <w:rsid w:val="004118EF"/>
    <w:rsid w:val="004171DF"/>
    <w:rsid w:val="00423CCF"/>
    <w:rsid w:val="0042525E"/>
    <w:rsid w:val="00442345"/>
    <w:rsid w:val="00444112"/>
    <w:rsid w:val="0044667E"/>
    <w:rsid w:val="00451383"/>
    <w:rsid w:val="00460223"/>
    <w:rsid w:val="00464030"/>
    <w:rsid w:val="00466F75"/>
    <w:rsid w:val="00471A6E"/>
    <w:rsid w:val="00474674"/>
    <w:rsid w:val="00483E0D"/>
    <w:rsid w:val="00487E85"/>
    <w:rsid w:val="00487ECD"/>
    <w:rsid w:val="00496A86"/>
    <w:rsid w:val="004A0F0D"/>
    <w:rsid w:val="004A4E13"/>
    <w:rsid w:val="004B243D"/>
    <w:rsid w:val="004B70FE"/>
    <w:rsid w:val="004C7390"/>
    <w:rsid w:val="004D1626"/>
    <w:rsid w:val="004D4E82"/>
    <w:rsid w:val="004E2E27"/>
    <w:rsid w:val="004E42C5"/>
    <w:rsid w:val="004F2FF7"/>
    <w:rsid w:val="004F3249"/>
    <w:rsid w:val="004F3B7F"/>
    <w:rsid w:val="00500168"/>
    <w:rsid w:val="0050054A"/>
    <w:rsid w:val="00500654"/>
    <w:rsid w:val="0051027F"/>
    <w:rsid w:val="005127E1"/>
    <w:rsid w:val="00513930"/>
    <w:rsid w:val="00520A01"/>
    <w:rsid w:val="00533127"/>
    <w:rsid w:val="0053526E"/>
    <w:rsid w:val="00543CA3"/>
    <w:rsid w:val="00550531"/>
    <w:rsid w:val="00566964"/>
    <w:rsid w:val="0057094C"/>
    <w:rsid w:val="00574AAA"/>
    <w:rsid w:val="0057568C"/>
    <w:rsid w:val="00586306"/>
    <w:rsid w:val="00587CBC"/>
    <w:rsid w:val="00590ED5"/>
    <w:rsid w:val="0059582F"/>
    <w:rsid w:val="00597D28"/>
    <w:rsid w:val="005A015C"/>
    <w:rsid w:val="005A034D"/>
    <w:rsid w:val="005A0FB8"/>
    <w:rsid w:val="005A40BD"/>
    <w:rsid w:val="005A4477"/>
    <w:rsid w:val="005B38CE"/>
    <w:rsid w:val="005B53A2"/>
    <w:rsid w:val="005B75E6"/>
    <w:rsid w:val="005C083B"/>
    <w:rsid w:val="005C5AD2"/>
    <w:rsid w:val="005C7CB3"/>
    <w:rsid w:val="005D7652"/>
    <w:rsid w:val="005E0B05"/>
    <w:rsid w:val="005E326B"/>
    <w:rsid w:val="005E6288"/>
    <w:rsid w:val="005F2033"/>
    <w:rsid w:val="005F2D27"/>
    <w:rsid w:val="00600AE2"/>
    <w:rsid w:val="00602C07"/>
    <w:rsid w:val="00604EC0"/>
    <w:rsid w:val="00605CEC"/>
    <w:rsid w:val="00610E91"/>
    <w:rsid w:val="006144CE"/>
    <w:rsid w:val="00622D56"/>
    <w:rsid w:val="00624303"/>
    <w:rsid w:val="00640771"/>
    <w:rsid w:val="006572B6"/>
    <w:rsid w:val="006626A2"/>
    <w:rsid w:val="00672E8B"/>
    <w:rsid w:val="00672EEF"/>
    <w:rsid w:val="0067665C"/>
    <w:rsid w:val="006804F7"/>
    <w:rsid w:val="00681018"/>
    <w:rsid w:val="0069032D"/>
    <w:rsid w:val="006914DC"/>
    <w:rsid w:val="006A09FE"/>
    <w:rsid w:val="006A0B01"/>
    <w:rsid w:val="006C1B81"/>
    <w:rsid w:val="006C5BF7"/>
    <w:rsid w:val="006E2EC6"/>
    <w:rsid w:val="006E7CF1"/>
    <w:rsid w:val="006F2DD1"/>
    <w:rsid w:val="00702CA7"/>
    <w:rsid w:val="00703EDB"/>
    <w:rsid w:val="007109C4"/>
    <w:rsid w:val="007110DC"/>
    <w:rsid w:val="00711E7B"/>
    <w:rsid w:val="00721A20"/>
    <w:rsid w:val="00726604"/>
    <w:rsid w:val="0073342F"/>
    <w:rsid w:val="00733B10"/>
    <w:rsid w:val="007345B9"/>
    <w:rsid w:val="00737216"/>
    <w:rsid w:val="007413A8"/>
    <w:rsid w:val="00752916"/>
    <w:rsid w:val="007606A6"/>
    <w:rsid w:val="00767838"/>
    <w:rsid w:val="0076797A"/>
    <w:rsid w:val="007712C0"/>
    <w:rsid w:val="00772F84"/>
    <w:rsid w:val="00780719"/>
    <w:rsid w:val="00780D4F"/>
    <w:rsid w:val="007829E0"/>
    <w:rsid w:val="007A4B5E"/>
    <w:rsid w:val="007A4DB2"/>
    <w:rsid w:val="007B4991"/>
    <w:rsid w:val="007B679B"/>
    <w:rsid w:val="007C30F0"/>
    <w:rsid w:val="007C4E78"/>
    <w:rsid w:val="007D325E"/>
    <w:rsid w:val="007D6623"/>
    <w:rsid w:val="007E1292"/>
    <w:rsid w:val="007E50AC"/>
    <w:rsid w:val="007F0956"/>
    <w:rsid w:val="00800E9B"/>
    <w:rsid w:val="0080260A"/>
    <w:rsid w:val="0080298C"/>
    <w:rsid w:val="0080354B"/>
    <w:rsid w:val="0080412B"/>
    <w:rsid w:val="00804AE1"/>
    <w:rsid w:val="008053B9"/>
    <w:rsid w:val="00812AD7"/>
    <w:rsid w:val="00821768"/>
    <w:rsid w:val="00821E3B"/>
    <w:rsid w:val="00836127"/>
    <w:rsid w:val="00837B21"/>
    <w:rsid w:val="008443D4"/>
    <w:rsid w:val="008448F3"/>
    <w:rsid w:val="008451F8"/>
    <w:rsid w:val="0085204A"/>
    <w:rsid w:val="008603F2"/>
    <w:rsid w:val="008615DF"/>
    <w:rsid w:val="00867E8C"/>
    <w:rsid w:val="00872559"/>
    <w:rsid w:val="00872FAC"/>
    <w:rsid w:val="00877648"/>
    <w:rsid w:val="008A3060"/>
    <w:rsid w:val="008A6C44"/>
    <w:rsid w:val="008B1B2F"/>
    <w:rsid w:val="008B27CD"/>
    <w:rsid w:val="008C0747"/>
    <w:rsid w:val="008C6E11"/>
    <w:rsid w:val="008D3C78"/>
    <w:rsid w:val="008D6939"/>
    <w:rsid w:val="008F136B"/>
    <w:rsid w:val="008F2713"/>
    <w:rsid w:val="008F3146"/>
    <w:rsid w:val="008F6C50"/>
    <w:rsid w:val="008F6F3D"/>
    <w:rsid w:val="009006B3"/>
    <w:rsid w:val="00901960"/>
    <w:rsid w:val="0092354E"/>
    <w:rsid w:val="009269E7"/>
    <w:rsid w:val="00936437"/>
    <w:rsid w:val="0094107A"/>
    <w:rsid w:val="00954DA7"/>
    <w:rsid w:val="009552DC"/>
    <w:rsid w:val="00955A9F"/>
    <w:rsid w:val="009576D5"/>
    <w:rsid w:val="00957A4F"/>
    <w:rsid w:val="009609DE"/>
    <w:rsid w:val="00960BDF"/>
    <w:rsid w:val="009613E4"/>
    <w:rsid w:val="00965BAB"/>
    <w:rsid w:val="0096742C"/>
    <w:rsid w:val="009751A0"/>
    <w:rsid w:val="00981FE8"/>
    <w:rsid w:val="00986241"/>
    <w:rsid w:val="009862F5"/>
    <w:rsid w:val="00991B7F"/>
    <w:rsid w:val="009971BA"/>
    <w:rsid w:val="009A0C44"/>
    <w:rsid w:val="009B3BD8"/>
    <w:rsid w:val="009C0AEC"/>
    <w:rsid w:val="009C0FEF"/>
    <w:rsid w:val="009C26C5"/>
    <w:rsid w:val="009C2754"/>
    <w:rsid w:val="009D3C87"/>
    <w:rsid w:val="009D4AD5"/>
    <w:rsid w:val="009E3D95"/>
    <w:rsid w:val="009E58D3"/>
    <w:rsid w:val="009E6B3D"/>
    <w:rsid w:val="009F0988"/>
    <w:rsid w:val="00A028F2"/>
    <w:rsid w:val="00A0550A"/>
    <w:rsid w:val="00A16A00"/>
    <w:rsid w:val="00A1703E"/>
    <w:rsid w:val="00A225C3"/>
    <w:rsid w:val="00A24B9C"/>
    <w:rsid w:val="00A30A78"/>
    <w:rsid w:val="00A360E7"/>
    <w:rsid w:val="00A44154"/>
    <w:rsid w:val="00A452A6"/>
    <w:rsid w:val="00A52B28"/>
    <w:rsid w:val="00A56109"/>
    <w:rsid w:val="00A613E9"/>
    <w:rsid w:val="00A636D5"/>
    <w:rsid w:val="00A6776D"/>
    <w:rsid w:val="00A702A5"/>
    <w:rsid w:val="00A7731B"/>
    <w:rsid w:val="00A80575"/>
    <w:rsid w:val="00A8438C"/>
    <w:rsid w:val="00A93A40"/>
    <w:rsid w:val="00A96459"/>
    <w:rsid w:val="00A96B5E"/>
    <w:rsid w:val="00A979E9"/>
    <w:rsid w:val="00AA2E2C"/>
    <w:rsid w:val="00AA40FF"/>
    <w:rsid w:val="00AA56E1"/>
    <w:rsid w:val="00AC1A7F"/>
    <w:rsid w:val="00AC2F96"/>
    <w:rsid w:val="00AC33C6"/>
    <w:rsid w:val="00AC3FBD"/>
    <w:rsid w:val="00AC49ED"/>
    <w:rsid w:val="00AC6EF3"/>
    <w:rsid w:val="00AC74B4"/>
    <w:rsid w:val="00AC78A2"/>
    <w:rsid w:val="00AD0821"/>
    <w:rsid w:val="00AD28A0"/>
    <w:rsid w:val="00AE3A8C"/>
    <w:rsid w:val="00AF3BEC"/>
    <w:rsid w:val="00B0002F"/>
    <w:rsid w:val="00B0289A"/>
    <w:rsid w:val="00B05C8D"/>
    <w:rsid w:val="00B0623E"/>
    <w:rsid w:val="00B1016F"/>
    <w:rsid w:val="00B105B8"/>
    <w:rsid w:val="00B127A5"/>
    <w:rsid w:val="00B14130"/>
    <w:rsid w:val="00B27B64"/>
    <w:rsid w:val="00B321D1"/>
    <w:rsid w:val="00B327F7"/>
    <w:rsid w:val="00B33033"/>
    <w:rsid w:val="00B3749F"/>
    <w:rsid w:val="00B4354A"/>
    <w:rsid w:val="00B509FD"/>
    <w:rsid w:val="00B53598"/>
    <w:rsid w:val="00B55DEF"/>
    <w:rsid w:val="00B57975"/>
    <w:rsid w:val="00B65819"/>
    <w:rsid w:val="00B76CE1"/>
    <w:rsid w:val="00B85DA8"/>
    <w:rsid w:val="00B92FCD"/>
    <w:rsid w:val="00B94579"/>
    <w:rsid w:val="00BA181C"/>
    <w:rsid w:val="00BA3B6A"/>
    <w:rsid w:val="00BA72C3"/>
    <w:rsid w:val="00BB0D7C"/>
    <w:rsid w:val="00BB1345"/>
    <w:rsid w:val="00BB335E"/>
    <w:rsid w:val="00BB660B"/>
    <w:rsid w:val="00BC2ADD"/>
    <w:rsid w:val="00BC66B8"/>
    <w:rsid w:val="00BC7702"/>
    <w:rsid w:val="00BC7FF5"/>
    <w:rsid w:val="00BD3D7F"/>
    <w:rsid w:val="00BD4ACC"/>
    <w:rsid w:val="00BD614E"/>
    <w:rsid w:val="00BD6FB3"/>
    <w:rsid w:val="00BE166F"/>
    <w:rsid w:val="00BF33D4"/>
    <w:rsid w:val="00BF757F"/>
    <w:rsid w:val="00C15FDD"/>
    <w:rsid w:val="00C23EF7"/>
    <w:rsid w:val="00C255AD"/>
    <w:rsid w:val="00C27592"/>
    <w:rsid w:val="00C32754"/>
    <w:rsid w:val="00C3335C"/>
    <w:rsid w:val="00C34517"/>
    <w:rsid w:val="00C447F9"/>
    <w:rsid w:val="00C46D1E"/>
    <w:rsid w:val="00C47BED"/>
    <w:rsid w:val="00C5061F"/>
    <w:rsid w:val="00C54327"/>
    <w:rsid w:val="00C57C25"/>
    <w:rsid w:val="00C85942"/>
    <w:rsid w:val="00C91E36"/>
    <w:rsid w:val="00C9392A"/>
    <w:rsid w:val="00CA52DD"/>
    <w:rsid w:val="00CA7D26"/>
    <w:rsid w:val="00CB2211"/>
    <w:rsid w:val="00CB73DE"/>
    <w:rsid w:val="00CD309D"/>
    <w:rsid w:val="00CE1C36"/>
    <w:rsid w:val="00CE288B"/>
    <w:rsid w:val="00CE5088"/>
    <w:rsid w:val="00CE75A0"/>
    <w:rsid w:val="00CE7D4B"/>
    <w:rsid w:val="00CF0768"/>
    <w:rsid w:val="00CF1121"/>
    <w:rsid w:val="00CF45FB"/>
    <w:rsid w:val="00CF4C6B"/>
    <w:rsid w:val="00CF645E"/>
    <w:rsid w:val="00D02A65"/>
    <w:rsid w:val="00D11F56"/>
    <w:rsid w:val="00D13F44"/>
    <w:rsid w:val="00D14719"/>
    <w:rsid w:val="00D16110"/>
    <w:rsid w:val="00D201A9"/>
    <w:rsid w:val="00D20679"/>
    <w:rsid w:val="00D31675"/>
    <w:rsid w:val="00D52DD2"/>
    <w:rsid w:val="00D60429"/>
    <w:rsid w:val="00D621A4"/>
    <w:rsid w:val="00D6399B"/>
    <w:rsid w:val="00D67F42"/>
    <w:rsid w:val="00D703A8"/>
    <w:rsid w:val="00D72A97"/>
    <w:rsid w:val="00D84438"/>
    <w:rsid w:val="00D87481"/>
    <w:rsid w:val="00D90BED"/>
    <w:rsid w:val="00D920BC"/>
    <w:rsid w:val="00D9367D"/>
    <w:rsid w:val="00DA3EB7"/>
    <w:rsid w:val="00DB17F8"/>
    <w:rsid w:val="00DB52FE"/>
    <w:rsid w:val="00DD1668"/>
    <w:rsid w:val="00DD71FB"/>
    <w:rsid w:val="00DF3D08"/>
    <w:rsid w:val="00DF3E65"/>
    <w:rsid w:val="00E0157A"/>
    <w:rsid w:val="00E05867"/>
    <w:rsid w:val="00E10B5E"/>
    <w:rsid w:val="00E10D9A"/>
    <w:rsid w:val="00E13C86"/>
    <w:rsid w:val="00E14644"/>
    <w:rsid w:val="00E21ECE"/>
    <w:rsid w:val="00E260E2"/>
    <w:rsid w:val="00E27B07"/>
    <w:rsid w:val="00E31722"/>
    <w:rsid w:val="00E346D9"/>
    <w:rsid w:val="00E34DC5"/>
    <w:rsid w:val="00E40D2B"/>
    <w:rsid w:val="00E50416"/>
    <w:rsid w:val="00E50B22"/>
    <w:rsid w:val="00E62A73"/>
    <w:rsid w:val="00E63317"/>
    <w:rsid w:val="00E64B38"/>
    <w:rsid w:val="00E66E3C"/>
    <w:rsid w:val="00E704FE"/>
    <w:rsid w:val="00E725F2"/>
    <w:rsid w:val="00E752CA"/>
    <w:rsid w:val="00E87162"/>
    <w:rsid w:val="00E96F60"/>
    <w:rsid w:val="00EA4FD3"/>
    <w:rsid w:val="00EA6A25"/>
    <w:rsid w:val="00EB22D1"/>
    <w:rsid w:val="00EB2863"/>
    <w:rsid w:val="00EB5420"/>
    <w:rsid w:val="00EB662D"/>
    <w:rsid w:val="00EC24CA"/>
    <w:rsid w:val="00EC4D4D"/>
    <w:rsid w:val="00ED73E2"/>
    <w:rsid w:val="00ED7E54"/>
    <w:rsid w:val="00EF72F8"/>
    <w:rsid w:val="00F0430B"/>
    <w:rsid w:val="00F14854"/>
    <w:rsid w:val="00F152AC"/>
    <w:rsid w:val="00F216C3"/>
    <w:rsid w:val="00F27640"/>
    <w:rsid w:val="00F34999"/>
    <w:rsid w:val="00F35435"/>
    <w:rsid w:val="00F364FC"/>
    <w:rsid w:val="00F421C9"/>
    <w:rsid w:val="00F42677"/>
    <w:rsid w:val="00F42FD4"/>
    <w:rsid w:val="00F50E73"/>
    <w:rsid w:val="00F54B5D"/>
    <w:rsid w:val="00F57C5B"/>
    <w:rsid w:val="00F62C8E"/>
    <w:rsid w:val="00F664AE"/>
    <w:rsid w:val="00F66E82"/>
    <w:rsid w:val="00F71EBA"/>
    <w:rsid w:val="00F74173"/>
    <w:rsid w:val="00F75A6C"/>
    <w:rsid w:val="00F76D17"/>
    <w:rsid w:val="00F84116"/>
    <w:rsid w:val="00F852D2"/>
    <w:rsid w:val="00F9181A"/>
    <w:rsid w:val="00F9484E"/>
    <w:rsid w:val="00FA0E32"/>
    <w:rsid w:val="00FA11D1"/>
    <w:rsid w:val="00FA7840"/>
    <w:rsid w:val="00FA7C33"/>
    <w:rsid w:val="00FC10F9"/>
    <w:rsid w:val="00FD67A9"/>
    <w:rsid w:val="00FE0554"/>
    <w:rsid w:val="00FF0A47"/>
    <w:rsid w:val="00FF76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7C0F5D9"/>
  <w15:chartTrackingRefBased/>
  <w15:docId w15:val="{4FAF6093-ACFD-469A-ACC0-43E66E5085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B52FE"/>
    <w:rPr>
      <w:rFonts w:ascii="Times New Roman" w:hAnsi="Times New Roman"/>
      <w:kern w:val="0"/>
      <w:sz w:val="28"/>
      <w:lang w:val="en-US"/>
      <w14:ligatures w14:val="none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2C5E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a0"/>
    <w:rsid w:val="00F75A6C"/>
    <w:rPr>
      <w:rFonts w:ascii="AdvOT52f2e314" w:hAnsi="AdvOT52f2e314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21">
    <w:name w:val="fontstyle21"/>
    <w:basedOn w:val="a0"/>
    <w:rsid w:val="00F75A6C"/>
    <w:rPr>
      <w:rFonts w:ascii="AdvOT52f2e314+20" w:hAnsi="AdvOT52f2e314+20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31">
    <w:name w:val="fontstyle31"/>
    <w:basedOn w:val="a0"/>
    <w:rsid w:val="00F75A6C"/>
    <w:rPr>
      <w:rFonts w:ascii="AdvOT4cf4c306.I" w:hAnsi="AdvOT4cf4c306.I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41">
    <w:name w:val="fontstyle41"/>
    <w:basedOn w:val="a0"/>
    <w:rsid w:val="00F75A6C"/>
    <w:rPr>
      <w:rFonts w:ascii="AdvP4C4E74" w:hAnsi="AdvP4C4E74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rynqvb">
    <w:name w:val="rynqvb"/>
    <w:basedOn w:val="a0"/>
    <w:rsid w:val="00FA11D1"/>
  </w:style>
  <w:style w:type="paragraph" w:styleId="a4">
    <w:name w:val="header"/>
    <w:basedOn w:val="a"/>
    <w:link w:val="a5"/>
    <w:uiPriority w:val="99"/>
    <w:unhideWhenUsed/>
    <w:rsid w:val="005D765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ій колонтитул Знак"/>
    <w:basedOn w:val="a0"/>
    <w:link w:val="a4"/>
    <w:uiPriority w:val="99"/>
    <w:rsid w:val="005D7652"/>
    <w:rPr>
      <w:rFonts w:ascii="Times New Roman" w:hAnsi="Times New Roman"/>
      <w:kern w:val="0"/>
      <w:sz w:val="28"/>
      <w14:ligatures w14:val="none"/>
    </w:rPr>
  </w:style>
  <w:style w:type="paragraph" w:styleId="a6">
    <w:name w:val="footer"/>
    <w:basedOn w:val="a"/>
    <w:link w:val="a7"/>
    <w:uiPriority w:val="99"/>
    <w:unhideWhenUsed/>
    <w:rsid w:val="005D765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ій колонтитул Знак"/>
    <w:basedOn w:val="a0"/>
    <w:link w:val="a6"/>
    <w:uiPriority w:val="99"/>
    <w:rsid w:val="005D7652"/>
    <w:rPr>
      <w:rFonts w:ascii="Times New Roman" w:hAnsi="Times New Roman"/>
      <w:kern w:val="0"/>
      <w:sz w:val="28"/>
      <w14:ligatures w14:val="none"/>
    </w:rPr>
  </w:style>
  <w:style w:type="paragraph" w:styleId="a8">
    <w:name w:val="List Paragraph"/>
    <w:basedOn w:val="a"/>
    <w:uiPriority w:val="34"/>
    <w:qFormat/>
    <w:rsid w:val="00600AE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42047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01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2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280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522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892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59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41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434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735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044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061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47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486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671" Type="http://schemas.openxmlformats.org/officeDocument/2006/relationships/image" Target="media/image505.png"/><Relationship Id="rId21" Type="http://schemas.openxmlformats.org/officeDocument/2006/relationships/image" Target="media/image9.wmf"/><Relationship Id="rId324" Type="http://schemas.openxmlformats.org/officeDocument/2006/relationships/oleObject" Target="embeddings/oleObject156.bin"/><Relationship Id="rId531" Type="http://schemas.openxmlformats.org/officeDocument/2006/relationships/image" Target="media/image365.png"/><Relationship Id="rId629" Type="http://schemas.openxmlformats.org/officeDocument/2006/relationships/image" Target="media/image463.png"/><Relationship Id="rId170" Type="http://schemas.openxmlformats.org/officeDocument/2006/relationships/image" Target="media/image84.png"/><Relationship Id="rId268" Type="http://schemas.openxmlformats.org/officeDocument/2006/relationships/oleObject" Target="embeddings/oleObject100.bin"/><Relationship Id="rId475" Type="http://schemas.openxmlformats.org/officeDocument/2006/relationships/image" Target="media/image309.png"/><Relationship Id="rId682" Type="http://schemas.openxmlformats.org/officeDocument/2006/relationships/image" Target="media/image516.png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9.png"/><Relationship Id="rId542" Type="http://schemas.openxmlformats.org/officeDocument/2006/relationships/image" Target="media/image376.png"/><Relationship Id="rId181" Type="http://schemas.openxmlformats.org/officeDocument/2006/relationships/image" Target="media/image95.png"/><Relationship Id="rId402" Type="http://schemas.openxmlformats.org/officeDocument/2006/relationships/image" Target="media/image236.png"/><Relationship Id="rId279" Type="http://schemas.openxmlformats.org/officeDocument/2006/relationships/oleObject" Target="embeddings/oleObject111.bin"/><Relationship Id="rId486" Type="http://schemas.openxmlformats.org/officeDocument/2006/relationships/image" Target="media/image320.png"/><Relationship Id="rId693" Type="http://schemas.openxmlformats.org/officeDocument/2006/relationships/image" Target="media/image527.png"/><Relationship Id="rId707" Type="http://schemas.openxmlformats.org/officeDocument/2006/relationships/image" Target="media/image541.png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346" Type="http://schemas.openxmlformats.org/officeDocument/2006/relationships/image" Target="media/image180.png"/><Relationship Id="rId553" Type="http://schemas.openxmlformats.org/officeDocument/2006/relationships/image" Target="media/image387.png"/><Relationship Id="rId192" Type="http://schemas.openxmlformats.org/officeDocument/2006/relationships/image" Target="media/image106.png"/><Relationship Id="rId206" Type="http://schemas.openxmlformats.org/officeDocument/2006/relationships/image" Target="media/image120.png"/><Relationship Id="rId413" Type="http://schemas.openxmlformats.org/officeDocument/2006/relationships/image" Target="media/image247.png"/><Relationship Id="rId497" Type="http://schemas.openxmlformats.org/officeDocument/2006/relationships/image" Target="media/image331.png"/><Relationship Id="rId620" Type="http://schemas.openxmlformats.org/officeDocument/2006/relationships/image" Target="media/image454.png"/><Relationship Id="rId718" Type="http://schemas.openxmlformats.org/officeDocument/2006/relationships/image" Target="media/image552.png"/><Relationship Id="rId357" Type="http://schemas.openxmlformats.org/officeDocument/2006/relationships/image" Target="media/image191.png"/><Relationship Id="rId54" Type="http://schemas.openxmlformats.org/officeDocument/2006/relationships/oleObject" Target="embeddings/oleObject23.bin"/><Relationship Id="rId217" Type="http://schemas.openxmlformats.org/officeDocument/2006/relationships/image" Target="media/image131.png"/><Relationship Id="rId564" Type="http://schemas.openxmlformats.org/officeDocument/2006/relationships/image" Target="media/image398.png"/><Relationship Id="rId424" Type="http://schemas.openxmlformats.org/officeDocument/2006/relationships/image" Target="media/image258.png"/><Relationship Id="rId631" Type="http://schemas.openxmlformats.org/officeDocument/2006/relationships/image" Target="media/image465.png"/><Relationship Id="rId729" Type="http://schemas.openxmlformats.org/officeDocument/2006/relationships/image" Target="media/image563.png"/><Relationship Id="rId270" Type="http://schemas.openxmlformats.org/officeDocument/2006/relationships/oleObject" Target="embeddings/oleObject102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202.png"/><Relationship Id="rId575" Type="http://schemas.openxmlformats.org/officeDocument/2006/relationships/image" Target="media/image409.png"/><Relationship Id="rId228" Type="http://schemas.openxmlformats.org/officeDocument/2006/relationships/image" Target="media/image142.png"/><Relationship Id="rId435" Type="http://schemas.openxmlformats.org/officeDocument/2006/relationships/image" Target="media/image269.png"/><Relationship Id="rId642" Type="http://schemas.openxmlformats.org/officeDocument/2006/relationships/image" Target="media/image476.png"/><Relationship Id="rId281" Type="http://schemas.openxmlformats.org/officeDocument/2006/relationships/oleObject" Target="embeddings/oleObject113.bin"/><Relationship Id="rId502" Type="http://schemas.openxmlformats.org/officeDocument/2006/relationships/image" Target="media/image336.png"/><Relationship Id="rId76" Type="http://schemas.openxmlformats.org/officeDocument/2006/relationships/oleObject" Target="embeddings/oleObject34.bin"/><Relationship Id="rId141" Type="http://schemas.openxmlformats.org/officeDocument/2006/relationships/image" Target="media/image69.wmf"/><Relationship Id="rId379" Type="http://schemas.openxmlformats.org/officeDocument/2006/relationships/image" Target="media/image213.png"/><Relationship Id="rId586" Type="http://schemas.openxmlformats.org/officeDocument/2006/relationships/image" Target="media/image420.png"/><Relationship Id="rId7" Type="http://schemas.openxmlformats.org/officeDocument/2006/relationships/image" Target="media/image1.png"/><Relationship Id="rId239" Type="http://schemas.openxmlformats.org/officeDocument/2006/relationships/image" Target="media/image153.png"/><Relationship Id="rId446" Type="http://schemas.openxmlformats.org/officeDocument/2006/relationships/image" Target="media/image280.png"/><Relationship Id="rId653" Type="http://schemas.openxmlformats.org/officeDocument/2006/relationships/image" Target="media/image487.png"/><Relationship Id="rId292" Type="http://schemas.openxmlformats.org/officeDocument/2006/relationships/oleObject" Target="embeddings/oleObject124.bin"/><Relationship Id="rId306" Type="http://schemas.openxmlformats.org/officeDocument/2006/relationships/oleObject" Target="embeddings/oleObject138.bin"/><Relationship Id="rId87" Type="http://schemas.openxmlformats.org/officeDocument/2006/relationships/image" Target="media/image42.wmf"/><Relationship Id="rId513" Type="http://schemas.openxmlformats.org/officeDocument/2006/relationships/image" Target="media/image347.png"/><Relationship Id="rId597" Type="http://schemas.openxmlformats.org/officeDocument/2006/relationships/image" Target="media/image431.png"/><Relationship Id="rId720" Type="http://schemas.openxmlformats.org/officeDocument/2006/relationships/image" Target="media/image554.png"/><Relationship Id="rId152" Type="http://schemas.openxmlformats.org/officeDocument/2006/relationships/oleObject" Target="embeddings/oleObject72.bin"/><Relationship Id="rId457" Type="http://schemas.openxmlformats.org/officeDocument/2006/relationships/image" Target="media/image291.png"/><Relationship Id="rId664" Type="http://schemas.openxmlformats.org/officeDocument/2006/relationships/image" Target="media/image498.png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49.bin"/><Relationship Id="rId524" Type="http://schemas.openxmlformats.org/officeDocument/2006/relationships/image" Target="media/image358.png"/><Relationship Id="rId731" Type="http://schemas.openxmlformats.org/officeDocument/2006/relationships/image" Target="media/image565.png"/><Relationship Id="rId98" Type="http://schemas.openxmlformats.org/officeDocument/2006/relationships/oleObject" Target="embeddings/oleObject45.bin"/><Relationship Id="rId163" Type="http://schemas.openxmlformats.org/officeDocument/2006/relationships/image" Target="media/image80.wmf"/><Relationship Id="rId370" Type="http://schemas.openxmlformats.org/officeDocument/2006/relationships/image" Target="media/image204.png"/><Relationship Id="rId230" Type="http://schemas.openxmlformats.org/officeDocument/2006/relationships/image" Target="media/image144.png"/><Relationship Id="rId468" Type="http://schemas.openxmlformats.org/officeDocument/2006/relationships/image" Target="media/image302.png"/><Relationship Id="rId675" Type="http://schemas.openxmlformats.org/officeDocument/2006/relationships/image" Target="media/image509.png"/><Relationship Id="rId25" Type="http://schemas.openxmlformats.org/officeDocument/2006/relationships/image" Target="media/image11.wmf"/><Relationship Id="rId328" Type="http://schemas.openxmlformats.org/officeDocument/2006/relationships/oleObject" Target="embeddings/oleObject160.bin"/><Relationship Id="rId535" Type="http://schemas.openxmlformats.org/officeDocument/2006/relationships/image" Target="media/image369.png"/><Relationship Id="rId742" Type="http://schemas.openxmlformats.org/officeDocument/2006/relationships/image" Target="media/image576.png"/><Relationship Id="rId174" Type="http://schemas.openxmlformats.org/officeDocument/2006/relationships/image" Target="media/image88.png"/><Relationship Id="rId381" Type="http://schemas.openxmlformats.org/officeDocument/2006/relationships/image" Target="media/image215.png"/><Relationship Id="rId602" Type="http://schemas.openxmlformats.org/officeDocument/2006/relationships/image" Target="media/image436.png"/><Relationship Id="rId241" Type="http://schemas.openxmlformats.org/officeDocument/2006/relationships/image" Target="media/image155.png"/><Relationship Id="rId479" Type="http://schemas.openxmlformats.org/officeDocument/2006/relationships/image" Target="media/image313.png"/><Relationship Id="rId686" Type="http://schemas.openxmlformats.org/officeDocument/2006/relationships/image" Target="media/image520.png"/><Relationship Id="rId36" Type="http://schemas.openxmlformats.org/officeDocument/2006/relationships/oleObject" Target="embeddings/oleObject14.bin"/><Relationship Id="rId339" Type="http://schemas.openxmlformats.org/officeDocument/2006/relationships/image" Target="media/image173.png"/><Relationship Id="rId546" Type="http://schemas.openxmlformats.org/officeDocument/2006/relationships/image" Target="media/image380.png"/><Relationship Id="rId101" Type="http://schemas.openxmlformats.org/officeDocument/2006/relationships/image" Target="media/image49.wmf"/><Relationship Id="rId185" Type="http://schemas.openxmlformats.org/officeDocument/2006/relationships/image" Target="media/image99.png"/><Relationship Id="rId406" Type="http://schemas.openxmlformats.org/officeDocument/2006/relationships/image" Target="media/image240.png"/><Relationship Id="rId392" Type="http://schemas.openxmlformats.org/officeDocument/2006/relationships/image" Target="media/image226.png"/><Relationship Id="rId613" Type="http://schemas.openxmlformats.org/officeDocument/2006/relationships/image" Target="media/image447.png"/><Relationship Id="rId697" Type="http://schemas.openxmlformats.org/officeDocument/2006/relationships/image" Target="media/image531.png"/><Relationship Id="rId252" Type="http://schemas.openxmlformats.org/officeDocument/2006/relationships/oleObject" Target="embeddings/oleObject84.bin"/><Relationship Id="rId47" Type="http://schemas.openxmlformats.org/officeDocument/2006/relationships/image" Target="media/image22.wmf"/><Relationship Id="rId112" Type="http://schemas.openxmlformats.org/officeDocument/2006/relationships/oleObject" Target="embeddings/oleObject52.bin"/><Relationship Id="rId557" Type="http://schemas.openxmlformats.org/officeDocument/2006/relationships/image" Target="media/image391.png"/><Relationship Id="rId196" Type="http://schemas.openxmlformats.org/officeDocument/2006/relationships/image" Target="media/image110.png"/><Relationship Id="rId417" Type="http://schemas.openxmlformats.org/officeDocument/2006/relationships/image" Target="media/image251.png"/><Relationship Id="rId624" Type="http://schemas.openxmlformats.org/officeDocument/2006/relationships/image" Target="media/image458.png"/><Relationship Id="rId263" Type="http://schemas.openxmlformats.org/officeDocument/2006/relationships/oleObject" Target="embeddings/oleObject95.bin"/><Relationship Id="rId470" Type="http://schemas.openxmlformats.org/officeDocument/2006/relationships/image" Target="media/image304.png"/><Relationship Id="rId58" Type="http://schemas.openxmlformats.org/officeDocument/2006/relationships/oleObject" Target="embeddings/oleObject25.bin"/><Relationship Id="rId123" Type="http://schemas.openxmlformats.org/officeDocument/2006/relationships/image" Target="media/image60.wmf"/><Relationship Id="rId330" Type="http://schemas.openxmlformats.org/officeDocument/2006/relationships/image" Target="media/image164.png"/><Relationship Id="rId568" Type="http://schemas.openxmlformats.org/officeDocument/2006/relationships/image" Target="media/image402.png"/><Relationship Id="rId428" Type="http://schemas.openxmlformats.org/officeDocument/2006/relationships/image" Target="media/image262.png"/><Relationship Id="rId635" Type="http://schemas.openxmlformats.org/officeDocument/2006/relationships/image" Target="media/image469.png"/><Relationship Id="rId274" Type="http://schemas.openxmlformats.org/officeDocument/2006/relationships/oleObject" Target="embeddings/oleObject106.bin"/><Relationship Id="rId481" Type="http://schemas.openxmlformats.org/officeDocument/2006/relationships/image" Target="media/image315.png"/><Relationship Id="rId702" Type="http://schemas.openxmlformats.org/officeDocument/2006/relationships/image" Target="media/image536.png"/><Relationship Id="rId69" Type="http://schemas.openxmlformats.org/officeDocument/2006/relationships/image" Target="media/image33.wmf"/><Relationship Id="rId134" Type="http://schemas.openxmlformats.org/officeDocument/2006/relationships/oleObject" Target="embeddings/oleObject63.bin"/><Relationship Id="rId579" Type="http://schemas.openxmlformats.org/officeDocument/2006/relationships/image" Target="media/image413.png"/><Relationship Id="rId341" Type="http://schemas.openxmlformats.org/officeDocument/2006/relationships/image" Target="media/image175.png"/><Relationship Id="rId439" Type="http://schemas.openxmlformats.org/officeDocument/2006/relationships/image" Target="media/image273.png"/><Relationship Id="rId646" Type="http://schemas.openxmlformats.org/officeDocument/2006/relationships/image" Target="media/image480.png"/><Relationship Id="rId201" Type="http://schemas.openxmlformats.org/officeDocument/2006/relationships/image" Target="media/image115.png"/><Relationship Id="rId285" Type="http://schemas.openxmlformats.org/officeDocument/2006/relationships/oleObject" Target="embeddings/oleObject117.bin"/><Relationship Id="rId506" Type="http://schemas.openxmlformats.org/officeDocument/2006/relationships/image" Target="media/image340.png"/><Relationship Id="rId492" Type="http://schemas.openxmlformats.org/officeDocument/2006/relationships/image" Target="media/image326.png"/><Relationship Id="rId713" Type="http://schemas.openxmlformats.org/officeDocument/2006/relationships/image" Target="media/image547.png"/><Relationship Id="rId145" Type="http://schemas.openxmlformats.org/officeDocument/2006/relationships/image" Target="media/image71.wmf"/><Relationship Id="rId352" Type="http://schemas.openxmlformats.org/officeDocument/2006/relationships/image" Target="media/image186.png"/><Relationship Id="rId212" Type="http://schemas.openxmlformats.org/officeDocument/2006/relationships/image" Target="media/image126.png"/><Relationship Id="rId657" Type="http://schemas.openxmlformats.org/officeDocument/2006/relationships/image" Target="media/image491.png"/><Relationship Id="rId296" Type="http://schemas.openxmlformats.org/officeDocument/2006/relationships/oleObject" Target="embeddings/oleObject128.bin"/><Relationship Id="rId517" Type="http://schemas.openxmlformats.org/officeDocument/2006/relationships/image" Target="media/image351.png"/><Relationship Id="rId724" Type="http://schemas.openxmlformats.org/officeDocument/2006/relationships/image" Target="media/image558.png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4.bin"/><Relationship Id="rId363" Type="http://schemas.openxmlformats.org/officeDocument/2006/relationships/image" Target="media/image197.png"/><Relationship Id="rId570" Type="http://schemas.openxmlformats.org/officeDocument/2006/relationships/image" Target="media/image404.png"/><Relationship Id="rId223" Type="http://schemas.openxmlformats.org/officeDocument/2006/relationships/image" Target="media/image137.png"/><Relationship Id="rId430" Type="http://schemas.openxmlformats.org/officeDocument/2006/relationships/image" Target="media/image264.png"/><Relationship Id="rId668" Type="http://schemas.openxmlformats.org/officeDocument/2006/relationships/image" Target="media/image502.png"/><Relationship Id="rId18" Type="http://schemas.openxmlformats.org/officeDocument/2006/relationships/oleObject" Target="embeddings/oleObject5.bin"/><Relationship Id="rId528" Type="http://schemas.openxmlformats.org/officeDocument/2006/relationships/image" Target="media/image362.png"/><Relationship Id="rId735" Type="http://schemas.openxmlformats.org/officeDocument/2006/relationships/image" Target="media/image569.png"/><Relationship Id="rId167" Type="http://schemas.openxmlformats.org/officeDocument/2006/relationships/image" Target="media/image82.wmf"/><Relationship Id="rId374" Type="http://schemas.openxmlformats.org/officeDocument/2006/relationships/image" Target="media/image208.png"/><Relationship Id="rId581" Type="http://schemas.openxmlformats.org/officeDocument/2006/relationships/image" Target="media/image415.png"/><Relationship Id="rId71" Type="http://schemas.openxmlformats.org/officeDocument/2006/relationships/image" Target="media/image34.wmf"/><Relationship Id="rId234" Type="http://schemas.openxmlformats.org/officeDocument/2006/relationships/image" Target="media/image148.png"/><Relationship Id="rId679" Type="http://schemas.openxmlformats.org/officeDocument/2006/relationships/image" Target="media/image513.png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41" Type="http://schemas.openxmlformats.org/officeDocument/2006/relationships/image" Target="media/image275.png"/><Relationship Id="rId539" Type="http://schemas.openxmlformats.org/officeDocument/2006/relationships/image" Target="media/image373.png"/><Relationship Id="rId746" Type="http://schemas.openxmlformats.org/officeDocument/2006/relationships/image" Target="media/image580.png"/><Relationship Id="rId178" Type="http://schemas.openxmlformats.org/officeDocument/2006/relationships/image" Target="media/image92.png"/><Relationship Id="rId301" Type="http://schemas.openxmlformats.org/officeDocument/2006/relationships/oleObject" Target="embeddings/oleObject133.bin"/><Relationship Id="rId82" Type="http://schemas.openxmlformats.org/officeDocument/2006/relationships/oleObject" Target="embeddings/oleObject37.bin"/><Relationship Id="rId385" Type="http://schemas.openxmlformats.org/officeDocument/2006/relationships/image" Target="media/image219.png"/><Relationship Id="rId592" Type="http://schemas.openxmlformats.org/officeDocument/2006/relationships/image" Target="media/image426.png"/><Relationship Id="rId606" Type="http://schemas.openxmlformats.org/officeDocument/2006/relationships/image" Target="media/image440.png"/><Relationship Id="rId245" Type="http://schemas.openxmlformats.org/officeDocument/2006/relationships/image" Target="media/image159.png"/><Relationship Id="rId452" Type="http://schemas.openxmlformats.org/officeDocument/2006/relationships/image" Target="media/image286.png"/><Relationship Id="rId105" Type="http://schemas.openxmlformats.org/officeDocument/2006/relationships/image" Target="media/image51.wmf"/><Relationship Id="rId312" Type="http://schemas.openxmlformats.org/officeDocument/2006/relationships/oleObject" Target="embeddings/oleObject144.bin"/><Relationship Id="rId93" Type="http://schemas.openxmlformats.org/officeDocument/2006/relationships/image" Target="media/image45.wmf"/><Relationship Id="rId189" Type="http://schemas.openxmlformats.org/officeDocument/2006/relationships/image" Target="media/image103.png"/><Relationship Id="rId396" Type="http://schemas.openxmlformats.org/officeDocument/2006/relationships/image" Target="media/image230.png"/><Relationship Id="rId617" Type="http://schemas.openxmlformats.org/officeDocument/2006/relationships/image" Target="media/image451.png"/><Relationship Id="rId256" Type="http://schemas.openxmlformats.org/officeDocument/2006/relationships/oleObject" Target="embeddings/oleObject88.bin"/><Relationship Id="rId463" Type="http://schemas.openxmlformats.org/officeDocument/2006/relationships/image" Target="media/image297.png"/><Relationship Id="rId670" Type="http://schemas.openxmlformats.org/officeDocument/2006/relationships/image" Target="media/image504.png"/><Relationship Id="rId116" Type="http://schemas.openxmlformats.org/officeDocument/2006/relationships/oleObject" Target="embeddings/oleObject54.bin"/><Relationship Id="rId323" Type="http://schemas.openxmlformats.org/officeDocument/2006/relationships/oleObject" Target="embeddings/oleObject155.bin"/><Relationship Id="rId530" Type="http://schemas.openxmlformats.org/officeDocument/2006/relationships/image" Target="media/image364.png"/><Relationship Id="rId20" Type="http://schemas.openxmlformats.org/officeDocument/2006/relationships/oleObject" Target="embeddings/oleObject6.bin"/><Relationship Id="rId628" Type="http://schemas.openxmlformats.org/officeDocument/2006/relationships/image" Target="media/image462.png"/><Relationship Id="rId225" Type="http://schemas.openxmlformats.org/officeDocument/2006/relationships/image" Target="media/image139.png"/><Relationship Id="rId267" Type="http://schemas.openxmlformats.org/officeDocument/2006/relationships/oleObject" Target="embeddings/oleObject99.bin"/><Relationship Id="rId432" Type="http://schemas.openxmlformats.org/officeDocument/2006/relationships/image" Target="media/image266.png"/><Relationship Id="rId474" Type="http://schemas.openxmlformats.org/officeDocument/2006/relationships/image" Target="media/image308.png"/><Relationship Id="rId127" Type="http://schemas.openxmlformats.org/officeDocument/2006/relationships/image" Target="media/image62.wmf"/><Relationship Id="rId681" Type="http://schemas.openxmlformats.org/officeDocument/2006/relationships/image" Target="media/image515.png"/><Relationship Id="rId737" Type="http://schemas.openxmlformats.org/officeDocument/2006/relationships/image" Target="media/image571.png"/><Relationship Id="rId31" Type="http://schemas.openxmlformats.org/officeDocument/2006/relationships/image" Target="media/image14.wmf"/><Relationship Id="rId73" Type="http://schemas.openxmlformats.org/officeDocument/2006/relationships/image" Target="media/image35.wmf"/><Relationship Id="rId169" Type="http://schemas.openxmlformats.org/officeDocument/2006/relationships/image" Target="media/image83.png"/><Relationship Id="rId334" Type="http://schemas.openxmlformats.org/officeDocument/2006/relationships/image" Target="media/image168.png"/><Relationship Id="rId376" Type="http://schemas.openxmlformats.org/officeDocument/2006/relationships/image" Target="media/image210.png"/><Relationship Id="rId541" Type="http://schemas.openxmlformats.org/officeDocument/2006/relationships/image" Target="media/image375.png"/><Relationship Id="rId583" Type="http://schemas.openxmlformats.org/officeDocument/2006/relationships/image" Target="media/image417.png"/><Relationship Id="rId639" Type="http://schemas.openxmlformats.org/officeDocument/2006/relationships/image" Target="media/image473.png"/><Relationship Id="rId4" Type="http://schemas.openxmlformats.org/officeDocument/2006/relationships/webSettings" Target="webSettings.xml"/><Relationship Id="rId180" Type="http://schemas.openxmlformats.org/officeDocument/2006/relationships/image" Target="media/image94.png"/><Relationship Id="rId236" Type="http://schemas.openxmlformats.org/officeDocument/2006/relationships/image" Target="media/image150.png"/><Relationship Id="rId278" Type="http://schemas.openxmlformats.org/officeDocument/2006/relationships/oleObject" Target="embeddings/oleObject110.bin"/><Relationship Id="rId401" Type="http://schemas.openxmlformats.org/officeDocument/2006/relationships/image" Target="media/image235.png"/><Relationship Id="rId443" Type="http://schemas.openxmlformats.org/officeDocument/2006/relationships/image" Target="media/image277.png"/><Relationship Id="rId650" Type="http://schemas.openxmlformats.org/officeDocument/2006/relationships/image" Target="media/image484.png"/><Relationship Id="rId303" Type="http://schemas.openxmlformats.org/officeDocument/2006/relationships/oleObject" Target="embeddings/oleObject135.bin"/><Relationship Id="rId485" Type="http://schemas.openxmlformats.org/officeDocument/2006/relationships/image" Target="media/image319.png"/><Relationship Id="rId692" Type="http://schemas.openxmlformats.org/officeDocument/2006/relationships/image" Target="media/image526.png"/><Relationship Id="rId706" Type="http://schemas.openxmlformats.org/officeDocument/2006/relationships/image" Target="media/image540.png"/><Relationship Id="rId748" Type="http://schemas.openxmlformats.org/officeDocument/2006/relationships/fontTable" Target="fontTable.xml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79.png"/><Relationship Id="rId387" Type="http://schemas.openxmlformats.org/officeDocument/2006/relationships/image" Target="media/image221.png"/><Relationship Id="rId510" Type="http://schemas.openxmlformats.org/officeDocument/2006/relationships/image" Target="media/image344.png"/><Relationship Id="rId552" Type="http://schemas.openxmlformats.org/officeDocument/2006/relationships/image" Target="media/image386.png"/><Relationship Id="rId594" Type="http://schemas.openxmlformats.org/officeDocument/2006/relationships/image" Target="media/image428.png"/><Relationship Id="rId608" Type="http://schemas.openxmlformats.org/officeDocument/2006/relationships/image" Target="media/image442.png"/><Relationship Id="rId191" Type="http://schemas.openxmlformats.org/officeDocument/2006/relationships/image" Target="media/image105.png"/><Relationship Id="rId205" Type="http://schemas.openxmlformats.org/officeDocument/2006/relationships/image" Target="media/image119.png"/><Relationship Id="rId247" Type="http://schemas.openxmlformats.org/officeDocument/2006/relationships/image" Target="media/image161.png"/><Relationship Id="rId412" Type="http://schemas.openxmlformats.org/officeDocument/2006/relationships/image" Target="media/image246.png"/><Relationship Id="rId107" Type="http://schemas.openxmlformats.org/officeDocument/2006/relationships/image" Target="media/image52.wmf"/><Relationship Id="rId289" Type="http://schemas.openxmlformats.org/officeDocument/2006/relationships/oleObject" Target="embeddings/oleObject121.bin"/><Relationship Id="rId454" Type="http://schemas.openxmlformats.org/officeDocument/2006/relationships/image" Target="media/image288.png"/><Relationship Id="rId496" Type="http://schemas.openxmlformats.org/officeDocument/2006/relationships/image" Target="media/image330.png"/><Relationship Id="rId661" Type="http://schemas.openxmlformats.org/officeDocument/2006/relationships/image" Target="media/image495.png"/><Relationship Id="rId717" Type="http://schemas.openxmlformats.org/officeDocument/2006/relationships/image" Target="media/image551.png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46.bin"/><Relationship Id="rId356" Type="http://schemas.openxmlformats.org/officeDocument/2006/relationships/image" Target="media/image190.png"/><Relationship Id="rId398" Type="http://schemas.openxmlformats.org/officeDocument/2006/relationships/image" Target="media/image232.png"/><Relationship Id="rId521" Type="http://schemas.openxmlformats.org/officeDocument/2006/relationships/image" Target="media/image355.png"/><Relationship Id="rId563" Type="http://schemas.openxmlformats.org/officeDocument/2006/relationships/image" Target="media/image397.png"/><Relationship Id="rId619" Type="http://schemas.openxmlformats.org/officeDocument/2006/relationships/image" Target="media/image453.png"/><Relationship Id="rId95" Type="http://schemas.openxmlformats.org/officeDocument/2006/relationships/image" Target="media/image46.wmf"/><Relationship Id="rId160" Type="http://schemas.openxmlformats.org/officeDocument/2006/relationships/oleObject" Target="embeddings/oleObject76.bin"/><Relationship Id="rId216" Type="http://schemas.openxmlformats.org/officeDocument/2006/relationships/image" Target="media/image130.png"/><Relationship Id="rId423" Type="http://schemas.openxmlformats.org/officeDocument/2006/relationships/image" Target="media/image257.png"/><Relationship Id="rId258" Type="http://schemas.openxmlformats.org/officeDocument/2006/relationships/oleObject" Target="embeddings/oleObject90.bin"/><Relationship Id="rId465" Type="http://schemas.openxmlformats.org/officeDocument/2006/relationships/image" Target="media/image299.png"/><Relationship Id="rId630" Type="http://schemas.openxmlformats.org/officeDocument/2006/relationships/image" Target="media/image464.png"/><Relationship Id="rId672" Type="http://schemas.openxmlformats.org/officeDocument/2006/relationships/image" Target="media/image506.png"/><Relationship Id="rId728" Type="http://schemas.openxmlformats.org/officeDocument/2006/relationships/image" Target="media/image562.png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7.bin"/><Relationship Id="rId367" Type="http://schemas.openxmlformats.org/officeDocument/2006/relationships/image" Target="media/image201.png"/><Relationship Id="rId532" Type="http://schemas.openxmlformats.org/officeDocument/2006/relationships/image" Target="media/image366.png"/><Relationship Id="rId574" Type="http://schemas.openxmlformats.org/officeDocument/2006/relationships/image" Target="media/image408.png"/><Relationship Id="rId171" Type="http://schemas.openxmlformats.org/officeDocument/2006/relationships/image" Target="media/image85.png"/><Relationship Id="rId227" Type="http://schemas.openxmlformats.org/officeDocument/2006/relationships/image" Target="media/image141.png"/><Relationship Id="rId269" Type="http://schemas.openxmlformats.org/officeDocument/2006/relationships/oleObject" Target="embeddings/oleObject101.bin"/><Relationship Id="rId434" Type="http://schemas.openxmlformats.org/officeDocument/2006/relationships/image" Target="media/image268.png"/><Relationship Id="rId476" Type="http://schemas.openxmlformats.org/officeDocument/2006/relationships/image" Target="media/image310.png"/><Relationship Id="rId641" Type="http://schemas.openxmlformats.org/officeDocument/2006/relationships/image" Target="media/image475.png"/><Relationship Id="rId683" Type="http://schemas.openxmlformats.org/officeDocument/2006/relationships/image" Target="media/image517.png"/><Relationship Id="rId739" Type="http://schemas.openxmlformats.org/officeDocument/2006/relationships/image" Target="media/image573.png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12.bin"/><Relationship Id="rId336" Type="http://schemas.openxmlformats.org/officeDocument/2006/relationships/image" Target="media/image170.png"/><Relationship Id="rId501" Type="http://schemas.openxmlformats.org/officeDocument/2006/relationships/image" Target="media/image335.png"/><Relationship Id="rId543" Type="http://schemas.openxmlformats.org/officeDocument/2006/relationships/image" Target="media/image377.png"/><Relationship Id="rId75" Type="http://schemas.openxmlformats.org/officeDocument/2006/relationships/image" Target="media/image36.wmf"/><Relationship Id="rId140" Type="http://schemas.openxmlformats.org/officeDocument/2006/relationships/oleObject" Target="embeddings/oleObject66.bin"/><Relationship Id="rId182" Type="http://schemas.openxmlformats.org/officeDocument/2006/relationships/image" Target="media/image96.png"/><Relationship Id="rId378" Type="http://schemas.openxmlformats.org/officeDocument/2006/relationships/image" Target="media/image212.png"/><Relationship Id="rId403" Type="http://schemas.openxmlformats.org/officeDocument/2006/relationships/image" Target="media/image237.png"/><Relationship Id="rId585" Type="http://schemas.openxmlformats.org/officeDocument/2006/relationships/image" Target="media/image419.png"/><Relationship Id="rId6" Type="http://schemas.openxmlformats.org/officeDocument/2006/relationships/endnotes" Target="endnotes.xml"/><Relationship Id="rId238" Type="http://schemas.openxmlformats.org/officeDocument/2006/relationships/image" Target="media/image152.png"/><Relationship Id="rId445" Type="http://schemas.openxmlformats.org/officeDocument/2006/relationships/image" Target="media/image279.png"/><Relationship Id="rId487" Type="http://schemas.openxmlformats.org/officeDocument/2006/relationships/image" Target="media/image321.png"/><Relationship Id="rId610" Type="http://schemas.openxmlformats.org/officeDocument/2006/relationships/image" Target="media/image444.png"/><Relationship Id="rId652" Type="http://schemas.openxmlformats.org/officeDocument/2006/relationships/image" Target="media/image486.png"/><Relationship Id="rId694" Type="http://schemas.openxmlformats.org/officeDocument/2006/relationships/image" Target="media/image528.png"/><Relationship Id="rId708" Type="http://schemas.openxmlformats.org/officeDocument/2006/relationships/image" Target="media/image542.png"/><Relationship Id="rId291" Type="http://schemas.openxmlformats.org/officeDocument/2006/relationships/oleObject" Target="embeddings/oleObject123.bin"/><Relationship Id="rId305" Type="http://schemas.openxmlformats.org/officeDocument/2006/relationships/oleObject" Target="embeddings/oleObject137.bin"/><Relationship Id="rId347" Type="http://schemas.openxmlformats.org/officeDocument/2006/relationships/image" Target="media/image181.png"/><Relationship Id="rId512" Type="http://schemas.openxmlformats.org/officeDocument/2006/relationships/image" Target="media/image346.png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4.wmf"/><Relationship Id="rId389" Type="http://schemas.openxmlformats.org/officeDocument/2006/relationships/image" Target="media/image223.png"/><Relationship Id="rId554" Type="http://schemas.openxmlformats.org/officeDocument/2006/relationships/image" Target="media/image388.png"/><Relationship Id="rId596" Type="http://schemas.openxmlformats.org/officeDocument/2006/relationships/image" Target="media/image430.png"/><Relationship Id="rId193" Type="http://schemas.openxmlformats.org/officeDocument/2006/relationships/image" Target="media/image107.png"/><Relationship Id="rId207" Type="http://schemas.openxmlformats.org/officeDocument/2006/relationships/image" Target="media/image121.png"/><Relationship Id="rId249" Type="http://schemas.openxmlformats.org/officeDocument/2006/relationships/oleObject" Target="embeddings/oleObject81.bin"/><Relationship Id="rId414" Type="http://schemas.openxmlformats.org/officeDocument/2006/relationships/image" Target="media/image248.png"/><Relationship Id="rId456" Type="http://schemas.openxmlformats.org/officeDocument/2006/relationships/image" Target="media/image290.png"/><Relationship Id="rId498" Type="http://schemas.openxmlformats.org/officeDocument/2006/relationships/image" Target="media/image332.png"/><Relationship Id="rId621" Type="http://schemas.openxmlformats.org/officeDocument/2006/relationships/image" Target="media/image455.png"/><Relationship Id="rId663" Type="http://schemas.openxmlformats.org/officeDocument/2006/relationships/image" Target="media/image497.png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92.bin"/><Relationship Id="rId316" Type="http://schemas.openxmlformats.org/officeDocument/2006/relationships/oleObject" Target="embeddings/oleObject148.bin"/><Relationship Id="rId523" Type="http://schemas.openxmlformats.org/officeDocument/2006/relationships/image" Target="media/image357.png"/><Relationship Id="rId719" Type="http://schemas.openxmlformats.org/officeDocument/2006/relationships/image" Target="media/image553.png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92.png"/><Relationship Id="rId565" Type="http://schemas.openxmlformats.org/officeDocument/2006/relationships/image" Target="media/image399.png"/><Relationship Id="rId730" Type="http://schemas.openxmlformats.org/officeDocument/2006/relationships/image" Target="media/image564.png"/><Relationship Id="rId162" Type="http://schemas.openxmlformats.org/officeDocument/2006/relationships/oleObject" Target="embeddings/oleObject77.bin"/><Relationship Id="rId218" Type="http://schemas.openxmlformats.org/officeDocument/2006/relationships/image" Target="media/image132.png"/><Relationship Id="rId425" Type="http://schemas.openxmlformats.org/officeDocument/2006/relationships/image" Target="media/image259.png"/><Relationship Id="rId467" Type="http://schemas.openxmlformats.org/officeDocument/2006/relationships/image" Target="media/image301.png"/><Relationship Id="rId632" Type="http://schemas.openxmlformats.org/officeDocument/2006/relationships/image" Target="media/image466.png"/><Relationship Id="rId271" Type="http://schemas.openxmlformats.org/officeDocument/2006/relationships/oleObject" Target="embeddings/oleObject103.bin"/><Relationship Id="rId674" Type="http://schemas.openxmlformats.org/officeDocument/2006/relationships/image" Target="media/image508.png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59.bin"/><Relationship Id="rId369" Type="http://schemas.openxmlformats.org/officeDocument/2006/relationships/image" Target="media/image203.png"/><Relationship Id="rId534" Type="http://schemas.openxmlformats.org/officeDocument/2006/relationships/image" Target="media/image368.png"/><Relationship Id="rId576" Type="http://schemas.openxmlformats.org/officeDocument/2006/relationships/image" Target="media/image410.png"/><Relationship Id="rId741" Type="http://schemas.openxmlformats.org/officeDocument/2006/relationships/image" Target="media/image575.png"/><Relationship Id="rId173" Type="http://schemas.openxmlformats.org/officeDocument/2006/relationships/image" Target="media/image87.png"/><Relationship Id="rId229" Type="http://schemas.openxmlformats.org/officeDocument/2006/relationships/image" Target="media/image143.png"/><Relationship Id="rId380" Type="http://schemas.openxmlformats.org/officeDocument/2006/relationships/image" Target="media/image214.png"/><Relationship Id="rId436" Type="http://schemas.openxmlformats.org/officeDocument/2006/relationships/image" Target="media/image270.png"/><Relationship Id="rId601" Type="http://schemas.openxmlformats.org/officeDocument/2006/relationships/image" Target="media/image435.png"/><Relationship Id="rId643" Type="http://schemas.openxmlformats.org/officeDocument/2006/relationships/image" Target="media/image477.png"/><Relationship Id="rId240" Type="http://schemas.openxmlformats.org/officeDocument/2006/relationships/image" Target="media/image154.png"/><Relationship Id="rId478" Type="http://schemas.openxmlformats.org/officeDocument/2006/relationships/image" Target="media/image312.png"/><Relationship Id="rId685" Type="http://schemas.openxmlformats.org/officeDocument/2006/relationships/image" Target="media/image519.png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14.bin"/><Relationship Id="rId338" Type="http://schemas.openxmlformats.org/officeDocument/2006/relationships/image" Target="media/image172.png"/><Relationship Id="rId503" Type="http://schemas.openxmlformats.org/officeDocument/2006/relationships/image" Target="media/image337.png"/><Relationship Id="rId545" Type="http://schemas.openxmlformats.org/officeDocument/2006/relationships/image" Target="media/image379.png"/><Relationship Id="rId587" Type="http://schemas.openxmlformats.org/officeDocument/2006/relationships/image" Target="media/image421.png"/><Relationship Id="rId710" Type="http://schemas.openxmlformats.org/officeDocument/2006/relationships/image" Target="media/image544.png"/><Relationship Id="rId8" Type="http://schemas.openxmlformats.org/officeDocument/2006/relationships/image" Target="media/image2.png"/><Relationship Id="rId142" Type="http://schemas.openxmlformats.org/officeDocument/2006/relationships/oleObject" Target="embeddings/oleObject67.bin"/><Relationship Id="rId184" Type="http://schemas.openxmlformats.org/officeDocument/2006/relationships/image" Target="media/image98.png"/><Relationship Id="rId391" Type="http://schemas.openxmlformats.org/officeDocument/2006/relationships/image" Target="media/image225.png"/><Relationship Id="rId405" Type="http://schemas.openxmlformats.org/officeDocument/2006/relationships/image" Target="media/image239.png"/><Relationship Id="rId447" Type="http://schemas.openxmlformats.org/officeDocument/2006/relationships/image" Target="media/image281.png"/><Relationship Id="rId612" Type="http://schemas.openxmlformats.org/officeDocument/2006/relationships/image" Target="media/image446.png"/><Relationship Id="rId251" Type="http://schemas.openxmlformats.org/officeDocument/2006/relationships/oleObject" Target="embeddings/oleObject83.bin"/><Relationship Id="rId489" Type="http://schemas.openxmlformats.org/officeDocument/2006/relationships/image" Target="media/image323.png"/><Relationship Id="rId654" Type="http://schemas.openxmlformats.org/officeDocument/2006/relationships/image" Target="media/image488.png"/><Relationship Id="rId696" Type="http://schemas.openxmlformats.org/officeDocument/2006/relationships/image" Target="media/image530.png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25.bin"/><Relationship Id="rId307" Type="http://schemas.openxmlformats.org/officeDocument/2006/relationships/oleObject" Target="embeddings/oleObject139.bin"/><Relationship Id="rId349" Type="http://schemas.openxmlformats.org/officeDocument/2006/relationships/image" Target="media/image183.png"/><Relationship Id="rId514" Type="http://schemas.openxmlformats.org/officeDocument/2006/relationships/image" Target="media/image348.png"/><Relationship Id="rId556" Type="http://schemas.openxmlformats.org/officeDocument/2006/relationships/image" Target="media/image390.png"/><Relationship Id="rId721" Type="http://schemas.openxmlformats.org/officeDocument/2006/relationships/image" Target="media/image555.png"/><Relationship Id="rId88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109.png"/><Relationship Id="rId209" Type="http://schemas.openxmlformats.org/officeDocument/2006/relationships/image" Target="media/image123.png"/><Relationship Id="rId360" Type="http://schemas.openxmlformats.org/officeDocument/2006/relationships/image" Target="media/image194.png"/><Relationship Id="rId416" Type="http://schemas.openxmlformats.org/officeDocument/2006/relationships/image" Target="media/image250.png"/><Relationship Id="rId598" Type="http://schemas.openxmlformats.org/officeDocument/2006/relationships/image" Target="media/image432.png"/><Relationship Id="rId220" Type="http://schemas.openxmlformats.org/officeDocument/2006/relationships/image" Target="media/image134.png"/><Relationship Id="rId458" Type="http://schemas.openxmlformats.org/officeDocument/2006/relationships/image" Target="media/image292.png"/><Relationship Id="rId623" Type="http://schemas.openxmlformats.org/officeDocument/2006/relationships/image" Target="media/image457.png"/><Relationship Id="rId665" Type="http://schemas.openxmlformats.org/officeDocument/2006/relationships/image" Target="media/image499.png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94.bin"/><Relationship Id="rId318" Type="http://schemas.openxmlformats.org/officeDocument/2006/relationships/oleObject" Target="embeddings/oleObject150.bin"/><Relationship Id="rId525" Type="http://schemas.openxmlformats.org/officeDocument/2006/relationships/image" Target="media/image359.png"/><Relationship Id="rId567" Type="http://schemas.openxmlformats.org/officeDocument/2006/relationships/image" Target="media/image401.png"/><Relationship Id="rId732" Type="http://schemas.openxmlformats.org/officeDocument/2006/relationships/image" Target="media/image566.png"/><Relationship Id="rId99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205.png"/><Relationship Id="rId427" Type="http://schemas.openxmlformats.org/officeDocument/2006/relationships/image" Target="media/image261.png"/><Relationship Id="rId469" Type="http://schemas.openxmlformats.org/officeDocument/2006/relationships/image" Target="media/image303.png"/><Relationship Id="rId634" Type="http://schemas.openxmlformats.org/officeDocument/2006/relationships/image" Target="media/image468.png"/><Relationship Id="rId676" Type="http://schemas.openxmlformats.org/officeDocument/2006/relationships/image" Target="media/image510.png"/><Relationship Id="rId26" Type="http://schemas.openxmlformats.org/officeDocument/2006/relationships/oleObject" Target="embeddings/oleObject9.bin"/><Relationship Id="rId231" Type="http://schemas.openxmlformats.org/officeDocument/2006/relationships/image" Target="media/image145.png"/><Relationship Id="rId273" Type="http://schemas.openxmlformats.org/officeDocument/2006/relationships/oleObject" Target="embeddings/oleObject105.bin"/><Relationship Id="rId329" Type="http://schemas.openxmlformats.org/officeDocument/2006/relationships/image" Target="media/image163.png"/><Relationship Id="rId480" Type="http://schemas.openxmlformats.org/officeDocument/2006/relationships/image" Target="media/image314.png"/><Relationship Id="rId536" Type="http://schemas.openxmlformats.org/officeDocument/2006/relationships/image" Target="media/image370.png"/><Relationship Id="rId701" Type="http://schemas.openxmlformats.org/officeDocument/2006/relationships/image" Target="media/image535.png"/><Relationship Id="rId68" Type="http://schemas.openxmlformats.org/officeDocument/2006/relationships/oleObject" Target="embeddings/oleObject30.bin"/><Relationship Id="rId133" Type="http://schemas.openxmlformats.org/officeDocument/2006/relationships/image" Target="media/image65.wmf"/><Relationship Id="rId175" Type="http://schemas.openxmlformats.org/officeDocument/2006/relationships/image" Target="media/image89.png"/><Relationship Id="rId340" Type="http://schemas.openxmlformats.org/officeDocument/2006/relationships/image" Target="media/image174.png"/><Relationship Id="rId578" Type="http://schemas.openxmlformats.org/officeDocument/2006/relationships/image" Target="media/image412.png"/><Relationship Id="rId743" Type="http://schemas.openxmlformats.org/officeDocument/2006/relationships/image" Target="media/image577.png"/><Relationship Id="rId200" Type="http://schemas.openxmlformats.org/officeDocument/2006/relationships/image" Target="media/image114.png"/><Relationship Id="rId382" Type="http://schemas.openxmlformats.org/officeDocument/2006/relationships/image" Target="media/image216.png"/><Relationship Id="rId438" Type="http://schemas.openxmlformats.org/officeDocument/2006/relationships/image" Target="media/image272.png"/><Relationship Id="rId603" Type="http://schemas.openxmlformats.org/officeDocument/2006/relationships/image" Target="media/image437.png"/><Relationship Id="rId645" Type="http://schemas.openxmlformats.org/officeDocument/2006/relationships/image" Target="media/image479.png"/><Relationship Id="rId687" Type="http://schemas.openxmlformats.org/officeDocument/2006/relationships/image" Target="media/image521.png"/><Relationship Id="rId242" Type="http://schemas.openxmlformats.org/officeDocument/2006/relationships/image" Target="media/image156.png"/><Relationship Id="rId284" Type="http://schemas.openxmlformats.org/officeDocument/2006/relationships/oleObject" Target="embeddings/oleObject116.bin"/><Relationship Id="rId491" Type="http://schemas.openxmlformats.org/officeDocument/2006/relationships/image" Target="media/image325.png"/><Relationship Id="rId505" Type="http://schemas.openxmlformats.org/officeDocument/2006/relationships/image" Target="media/image339.png"/><Relationship Id="rId712" Type="http://schemas.openxmlformats.org/officeDocument/2006/relationships/image" Target="media/image546.png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image" Target="media/image381.png"/><Relationship Id="rId589" Type="http://schemas.openxmlformats.org/officeDocument/2006/relationships/image" Target="media/image423.png"/><Relationship Id="rId90" Type="http://schemas.openxmlformats.org/officeDocument/2006/relationships/oleObject" Target="embeddings/oleObject41.bin"/><Relationship Id="rId186" Type="http://schemas.openxmlformats.org/officeDocument/2006/relationships/image" Target="media/image100.png"/><Relationship Id="rId351" Type="http://schemas.openxmlformats.org/officeDocument/2006/relationships/image" Target="media/image185.png"/><Relationship Id="rId393" Type="http://schemas.openxmlformats.org/officeDocument/2006/relationships/image" Target="media/image227.png"/><Relationship Id="rId407" Type="http://schemas.openxmlformats.org/officeDocument/2006/relationships/image" Target="media/image241.png"/><Relationship Id="rId449" Type="http://schemas.openxmlformats.org/officeDocument/2006/relationships/image" Target="media/image283.png"/><Relationship Id="rId614" Type="http://schemas.openxmlformats.org/officeDocument/2006/relationships/image" Target="media/image448.png"/><Relationship Id="rId656" Type="http://schemas.openxmlformats.org/officeDocument/2006/relationships/image" Target="media/image490.png"/><Relationship Id="rId211" Type="http://schemas.openxmlformats.org/officeDocument/2006/relationships/image" Target="media/image125.png"/><Relationship Id="rId253" Type="http://schemas.openxmlformats.org/officeDocument/2006/relationships/oleObject" Target="embeddings/oleObject85.bin"/><Relationship Id="rId295" Type="http://schemas.openxmlformats.org/officeDocument/2006/relationships/oleObject" Target="embeddings/oleObject127.bin"/><Relationship Id="rId309" Type="http://schemas.openxmlformats.org/officeDocument/2006/relationships/oleObject" Target="embeddings/oleObject141.bin"/><Relationship Id="rId460" Type="http://schemas.openxmlformats.org/officeDocument/2006/relationships/image" Target="media/image294.png"/><Relationship Id="rId516" Type="http://schemas.openxmlformats.org/officeDocument/2006/relationships/image" Target="media/image350.png"/><Relationship Id="rId698" Type="http://schemas.openxmlformats.org/officeDocument/2006/relationships/image" Target="media/image532.png"/><Relationship Id="rId48" Type="http://schemas.openxmlformats.org/officeDocument/2006/relationships/oleObject" Target="embeddings/oleObject20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52.bin"/><Relationship Id="rId558" Type="http://schemas.openxmlformats.org/officeDocument/2006/relationships/image" Target="media/image392.png"/><Relationship Id="rId723" Type="http://schemas.openxmlformats.org/officeDocument/2006/relationships/image" Target="media/image557.png"/><Relationship Id="rId155" Type="http://schemas.openxmlformats.org/officeDocument/2006/relationships/image" Target="media/image76.wmf"/><Relationship Id="rId197" Type="http://schemas.openxmlformats.org/officeDocument/2006/relationships/image" Target="media/image111.png"/><Relationship Id="rId362" Type="http://schemas.openxmlformats.org/officeDocument/2006/relationships/image" Target="media/image196.png"/><Relationship Id="rId418" Type="http://schemas.openxmlformats.org/officeDocument/2006/relationships/image" Target="media/image252.png"/><Relationship Id="rId625" Type="http://schemas.openxmlformats.org/officeDocument/2006/relationships/image" Target="media/image459.png"/><Relationship Id="rId222" Type="http://schemas.openxmlformats.org/officeDocument/2006/relationships/image" Target="media/image136.png"/><Relationship Id="rId264" Type="http://schemas.openxmlformats.org/officeDocument/2006/relationships/oleObject" Target="embeddings/oleObject96.bin"/><Relationship Id="rId471" Type="http://schemas.openxmlformats.org/officeDocument/2006/relationships/image" Target="media/image305.png"/><Relationship Id="rId667" Type="http://schemas.openxmlformats.org/officeDocument/2006/relationships/image" Target="media/image501.png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58.bin"/><Relationship Id="rId527" Type="http://schemas.openxmlformats.org/officeDocument/2006/relationships/image" Target="media/image361.png"/><Relationship Id="rId569" Type="http://schemas.openxmlformats.org/officeDocument/2006/relationships/image" Target="media/image403.png"/><Relationship Id="rId734" Type="http://schemas.openxmlformats.org/officeDocument/2006/relationships/image" Target="media/image568.png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31" Type="http://schemas.openxmlformats.org/officeDocument/2006/relationships/image" Target="media/image165.png"/><Relationship Id="rId373" Type="http://schemas.openxmlformats.org/officeDocument/2006/relationships/image" Target="media/image207.png"/><Relationship Id="rId429" Type="http://schemas.openxmlformats.org/officeDocument/2006/relationships/image" Target="media/image263.png"/><Relationship Id="rId580" Type="http://schemas.openxmlformats.org/officeDocument/2006/relationships/image" Target="media/image414.png"/><Relationship Id="rId636" Type="http://schemas.openxmlformats.org/officeDocument/2006/relationships/image" Target="media/image470.png"/><Relationship Id="rId1" Type="http://schemas.openxmlformats.org/officeDocument/2006/relationships/customXml" Target="../customXml/item1.xml"/><Relationship Id="rId233" Type="http://schemas.openxmlformats.org/officeDocument/2006/relationships/image" Target="media/image147.png"/><Relationship Id="rId440" Type="http://schemas.openxmlformats.org/officeDocument/2006/relationships/image" Target="media/image274.png"/><Relationship Id="rId678" Type="http://schemas.openxmlformats.org/officeDocument/2006/relationships/image" Target="media/image512.png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07.bin"/><Relationship Id="rId300" Type="http://schemas.openxmlformats.org/officeDocument/2006/relationships/oleObject" Target="embeddings/oleObject132.bin"/><Relationship Id="rId482" Type="http://schemas.openxmlformats.org/officeDocument/2006/relationships/image" Target="media/image316.png"/><Relationship Id="rId538" Type="http://schemas.openxmlformats.org/officeDocument/2006/relationships/image" Target="media/image372.png"/><Relationship Id="rId703" Type="http://schemas.openxmlformats.org/officeDocument/2006/relationships/image" Target="media/image537.png"/><Relationship Id="rId745" Type="http://schemas.openxmlformats.org/officeDocument/2006/relationships/image" Target="media/image579.png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77" Type="http://schemas.openxmlformats.org/officeDocument/2006/relationships/image" Target="media/image91.png"/><Relationship Id="rId342" Type="http://schemas.openxmlformats.org/officeDocument/2006/relationships/image" Target="media/image176.png"/><Relationship Id="rId384" Type="http://schemas.openxmlformats.org/officeDocument/2006/relationships/image" Target="media/image218.png"/><Relationship Id="rId591" Type="http://schemas.openxmlformats.org/officeDocument/2006/relationships/image" Target="media/image425.png"/><Relationship Id="rId605" Type="http://schemas.openxmlformats.org/officeDocument/2006/relationships/image" Target="media/image439.png"/><Relationship Id="rId202" Type="http://schemas.openxmlformats.org/officeDocument/2006/relationships/image" Target="media/image116.png"/><Relationship Id="rId244" Type="http://schemas.openxmlformats.org/officeDocument/2006/relationships/image" Target="media/image158.png"/><Relationship Id="rId647" Type="http://schemas.openxmlformats.org/officeDocument/2006/relationships/image" Target="media/image481.png"/><Relationship Id="rId689" Type="http://schemas.openxmlformats.org/officeDocument/2006/relationships/image" Target="media/image523.png"/><Relationship Id="rId39" Type="http://schemas.openxmlformats.org/officeDocument/2006/relationships/image" Target="media/image18.wmf"/><Relationship Id="rId286" Type="http://schemas.openxmlformats.org/officeDocument/2006/relationships/oleObject" Target="embeddings/oleObject118.bin"/><Relationship Id="rId451" Type="http://schemas.openxmlformats.org/officeDocument/2006/relationships/image" Target="media/image285.png"/><Relationship Id="rId493" Type="http://schemas.openxmlformats.org/officeDocument/2006/relationships/image" Target="media/image327.png"/><Relationship Id="rId507" Type="http://schemas.openxmlformats.org/officeDocument/2006/relationships/image" Target="media/image341.png"/><Relationship Id="rId549" Type="http://schemas.openxmlformats.org/officeDocument/2006/relationships/image" Target="media/image383.png"/><Relationship Id="rId714" Type="http://schemas.openxmlformats.org/officeDocument/2006/relationships/image" Target="media/image548.png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image" Target="media/image102.png"/><Relationship Id="rId311" Type="http://schemas.openxmlformats.org/officeDocument/2006/relationships/oleObject" Target="embeddings/oleObject143.bin"/><Relationship Id="rId353" Type="http://schemas.openxmlformats.org/officeDocument/2006/relationships/image" Target="media/image187.png"/><Relationship Id="rId395" Type="http://schemas.openxmlformats.org/officeDocument/2006/relationships/image" Target="media/image229.png"/><Relationship Id="rId409" Type="http://schemas.openxmlformats.org/officeDocument/2006/relationships/image" Target="media/image243.png"/><Relationship Id="rId560" Type="http://schemas.openxmlformats.org/officeDocument/2006/relationships/image" Target="media/image394.png"/><Relationship Id="rId92" Type="http://schemas.openxmlformats.org/officeDocument/2006/relationships/oleObject" Target="embeddings/oleObject42.bin"/><Relationship Id="rId213" Type="http://schemas.openxmlformats.org/officeDocument/2006/relationships/image" Target="media/image127.png"/><Relationship Id="rId420" Type="http://schemas.openxmlformats.org/officeDocument/2006/relationships/image" Target="media/image254.png"/><Relationship Id="rId616" Type="http://schemas.openxmlformats.org/officeDocument/2006/relationships/image" Target="media/image450.png"/><Relationship Id="rId658" Type="http://schemas.openxmlformats.org/officeDocument/2006/relationships/image" Target="media/image492.png"/><Relationship Id="rId255" Type="http://schemas.openxmlformats.org/officeDocument/2006/relationships/oleObject" Target="embeddings/oleObject87.bin"/><Relationship Id="rId297" Type="http://schemas.openxmlformats.org/officeDocument/2006/relationships/oleObject" Target="embeddings/oleObject129.bin"/><Relationship Id="rId462" Type="http://schemas.openxmlformats.org/officeDocument/2006/relationships/image" Target="media/image296.png"/><Relationship Id="rId518" Type="http://schemas.openxmlformats.org/officeDocument/2006/relationships/image" Target="media/image352.png"/><Relationship Id="rId725" Type="http://schemas.openxmlformats.org/officeDocument/2006/relationships/image" Target="media/image559.png"/><Relationship Id="rId115" Type="http://schemas.openxmlformats.org/officeDocument/2006/relationships/image" Target="media/image56.wmf"/><Relationship Id="rId157" Type="http://schemas.openxmlformats.org/officeDocument/2006/relationships/image" Target="media/image77.wmf"/><Relationship Id="rId322" Type="http://schemas.openxmlformats.org/officeDocument/2006/relationships/oleObject" Target="embeddings/oleObject154.bin"/><Relationship Id="rId364" Type="http://schemas.openxmlformats.org/officeDocument/2006/relationships/image" Target="media/image198.png"/><Relationship Id="rId61" Type="http://schemas.openxmlformats.org/officeDocument/2006/relationships/image" Target="media/image29.wmf"/><Relationship Id="rId199" Type="http://schemas.openxmlformats.org/officeDocument/2006/relationships/image" Target="media/image113.png"/><Relationship Id="rId571" Type="http://schemas.openxmlformats.org/officeDocument/2006/relationships/image" Target="media/image405.png"/><Relationship Id="rId627" Type="http://schemas.openxmlformats.org/officeDocument/2006/relationships/image" Target="media/image461.png"/><Relationship Id="rId669" Type="http://schemas.openxmlformats.org/officeDocument/2006/relationships/image" Target="media/image503.png"/><Relationship Id="rId19" Type="http://schemas.openxmlformats.org/officeDocument/2006/relationships/image" Target="media/image8.wmf"/><Relationship Id="rId224" Type="http://schemas.openxmlformats.org/officeDocument/2006/relationships/image" Target="media/image138.png"/><Relationship Id="rId266" Type="http://schemas.openxmlformats.org/officeDocument/2006/relationships/oleObject" Target="embeddings/oleObject98.bin"/><Relationship Id="rId431" Type="http://schemas.openxmlformats.org/officeDocument/2006/relationships/image" Target="media/image265.png"/><Relationship Id="rId473" Type="http://schemas.openxmlformats.org/officeDocument/2006/relationships/image" Target="media/image307.png"/><Relationship Id="rId529" Type="http://schemas.openxmlformats.org/officeDocument/2006/relationships/image" Target="media/image363.png"/><Relationship Id="rId680" Type="http://schemas.openxmlformats.org/officeDocument/2006/relationships/image" Target="media/image514.png"/><Relationship Id="rId736" Type="http://schemas.openxmlformats.org/officeDocument/2006/relationships/image" Target="media/image570.png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image" Target="media/image167.png"/><Relationship Id="rId540" Type="http://schemas.openxmlformats.org/officeDocument/2006/relationships/image" Target="media/image374.png"/><Relationship Id="rId72" Type="http://schemas.openxmlformats.org/officeDocument/2006/relationships/oleObject" Target="embeddings/oleObject32.bin"/><Relationship Id="rId375" Type="http://schemas.openxmlformats.org/officeDocument/2006/relationships/image" Target="media/image209.png"/><Relationship Id="rId582" Type="http://schemas.openxmlformats.org/officeDocument/2006/relationships/image" Target="media/image416.png"/><Relationship Id="rId638" Type="http://schemas.openxmlformats.org/officeDocument/2006/relationships/image" Target="media/image472.png"/><Relationship Id="rId3" Type="http://schemas.openxmlformats.org/officeDocument/2006/relationships/settings" Target="settings.xml"/><Relationship Id="rId235" Type="http://schemas.openxmlformats.org/officeDocument/2006/relationships/image" Target="media/image149.png"/><Relationship Id="rId277" Type="http://schemas.openxmlformats.org/officeDocument/2006/relationships/oleObject" Target="embeddings/oleObject109.bin"/><Relationship Id="rId400" Type="http://schemas.openxmlformats.org/officeDocument/2006/relationships/image" Target="media/image234.png"/><Relationship Id="rId442" Type="http://schemas.openxmlformats.org/officeDocument/2006/relationships/image" Target="media/image276.png"/><Relationship Id="rId484" Type="http://schemas.openxmlformats.org/officeDocument/2006/relationships/image" Target="media/image318.png"/><Relationship Id="rId705" Type="http://schemas.openxmlformats.org/officeDocument/2006/relationships/image" Target="media/image539.png"/><Relationship Id="rId137" Type="http://schemas.openxmlformats.org/officeDocument/2006/relationships/image" Target="media/image67.wmf"/><Relationship Id="rId302" Type="http://schemas.openxmlformats.org/officeDocument/2006/relationships/oleObject" Target="embeddings/oleObject134.bin"/><Relationship Id="rId344" Type="http://schemas.openxmlformats.org/officeDocument/2006/relationships/image" Target="media/image178.png"/><Relationship Id="rId691" Type="http://schemas.openxmlformats.org/officeDocument/2006/relationships/image" Target="media/image525.png"/><Relationship Id="rId747" Type="http://schemas.openxmlformats.org/officeDocument/2006/relationships/image" Target="media/image581.png"/><Relationship Id="rId41" Type="http://schemas.openxmlformats.org/officeDocument/2006/relationships/image" Target="media/image19.wmf"/><Relationship Id="rId83" Type="http://schemas.openxmlformats.org/officeDocument/2006/relationships/image" Target="media/image40.wmf"/><Relationship Id="rId179" Type="http://schemas.openxmlformats.org/officeDocument/2006/relationships/image" Target="media/image93.png"/><Relationship Id="rId386" Type="http://schemas.openxmlformats.org/officeDocument/2006/relationships/image" Target="media/image220.png"/><Relationship Id="rId551" Type="http://schemas.openxmlformats.org/officeDocument/2006/relationships/image" Target="media/image385.png"/><Relationship Id="rId593" Type="http://schemas.openxmlformats.org/officeDocument/2006/relationships/image" Target="media/image427.png"/><Relationship Id="rId607" Type="http://schemas.openxmlformats.org/officeDocument/2006/relationships/image" Target="media/image441.png"/><Relationship Id="rId649" Type="http://schemas.openxmlformats.org/officeDocument/2006/relationships/image" Target="media/image483.png"/><Relationship Id="rId190" Type="http://schemas.openxmlformats.org/officeDocument/2006/relationships/image" Target="media/image104.png"/><Relationship Id="rId204" Type="http://schemas.openxmlformats.org/officeDocument/2006/relationships/image" Target="media/image118.png"/><Relationship Id="rId246" Type="http://schemas.openxmlformats.org/officeDocument/2006/relationships/image" Target="media/image160.png"/><Relationship Id="rId288" Type="http://schemas.openxmlformats.org/officeDocument/2006/relationships/oleObject" Target="embeddings/oleObject120.bin"/><Relationship Id="rId411" Type="http://schemas.openxmlformats.org/officeDocument/2006/relationships/image" Target="media/image245.png"/><Relationship Id="rId453" Type="http://schemas.openxmlformats.org/officeDocument/2006/relationships/image" Target="media/image287.png"/><Relationship Id="rId509" Type="http://schemas.openxmlformats.org/officeDocument/2006/relationships/image" Target="media/image343.png"/><Relationship Id="rId660" Type="http://schemas.openxmlformats.org/officeDocument/2006/relationships/image" Target="media/image494.png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45.bin"/><Relationship Id="rId495" Type="http://schemas.openxmlformats.org/officeDocument/2006/relationships/image" Target="media/image329.png"/><Relationship Id="rId716" Type="http://schemas.openxmlformats.org/officeDocument/2006/relationships/image" Target="media/image550.png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355" Type="http://schemas.openxmlformats.org/officeDocument/2006/relationships/image" Target="media/image189.png"/><Relationship Id="rId397" Type="http://schemas.openxmlformats.org/officeDocument/2006/relationships/image" Target="media/image231.png"/><Relationship Id="rId520" Type="http://schemas.openxmlformats.org/officeDocument/2006/relationships/image" Target="media/image354.png"/><Relationship Id="rId562" Type="http://schemas.openxmlformats.org/officeDocument/2006/relationships/image" Target="media/image396.png"/><Relationship Id="rId618" Type="http://schemas.openxmlformats.org/officeDocument/2006/relationships/image" Target="media/image452.png"/><Relationship Id="rId215" Type="http://schemas.openxmlformats.org/officeDocument/2006/relationships/image" Target="media/image129.png"/><Relationship Id="rId257" Type="http://schemas.openxmlformats.org/officeDocument/2006/relationships/oleObject" Target="embeddings/oleObject89.bin"/><Relationship Id="rId422" Type="http://schemas.openxmlformats.org/officeDocument/2006/relationships/image" Target="media/image256.png"/><Relationship Id="rId464" Type="http://schemas.openxmlformats.org/officeDocument/2006/relationships/image" Target="media/image298.png"/><Relationship Id="rId299" Type="http://schemas.openxmlformats.org/officeDocument/2006/relationships/oleObject" Target="embeddings/oleObject131.bin"/><Relationship Id="rId727" Type="http://schemas.openxmlformats.org/officeDocument/2006/relationships/image" Target="media/image561.png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66" Type="http://schemas.openxmlformats.org/officeDocument/2006/relationships/image" Target="media/image200.png"/><Relationship Id="rId573" Type="http://schemas.openxmlformats.org/officeDocument/2006/relationships/image" Target="media/image407.png"/><Relationship Id="rId226" Type="http://schemas.openxmlformats.org/officeDocument/2006/relationships/image" Target="media/image140.png"/><Relationship Id="rId433" Type="http://schemas.openxmlformats.org/officeDocument/2006/relationships/image" Target="media/image267.png"/><Relationship Id="rId640" Type="http://schemas.openxmlformats.org/officeDocument/2006/relationships/image" Target="media/image474.png"/><Relationship Id="rId738" Type="http://schemas.openxmlformats.org/officeDocument/2006/relationships/image" Target="media/image572.png"/><Relationship Id="rId74" Type="http://schemas.openxmlformats.org/officeDocument/2006/relationships/oleObject" Target="embeddings/oleObject33.bin"/><Relationship Id="rId377" Type="http://schemas.openxmlformats.org/officeDocument/2006/relationships/image" Target="media/image211.png"/><Relationship Id="rId500" Type="http://schemas.openxmlformats.org/officeDocument/2006/relationships/image" Target="media/image334.png"/><Relationship Id="rId584" Type="http://schemas.openxmlformats.org/officeDocument/2006/relationships/image" Target="media/image418.png"/><Relationship Id="rId5" Type="http://schemas.openxmlformats.org/officeDocument/2006/relationships/footnotes" Target="footnotes.xml"/><Relationship Id="rId237" Type="http://schemas.openxmlformats.org/officeDocument/2006/relationships/image" Target="media/image151.png"/><Relationship Id="rId444" Type="http://schemas.openxmlformats.org/officeDocument/2006/relationships/image" Target="media/image278.png"/><Relationship Id="rId651" Type="http://schemas.openxmlformats.org/officeDocument/2006/relationships/image" Target="media/image485.png"/><Relationship Id="rId749" Type="http://schemas.openxmlformats.org/officeDocument/2006/relationships/theme" Target="theme/theme1.xml"/><Relationship Id="rId290" Type="http://schemas.openxmlformats.org/officeDocument/2006/relationships/oleObject" Target="embeddings/oleObject122.bin"/><Relationship Id="rId304" Type="http://schemas.openxmlformats.org/officeDocument/2006/relationships/oleObject" Target="embeddings/oleObject136.bin"/><Relationship Id="rId388" Type="http://schemas.openxmlformats.org/officeDocument/2006/relationships/image" Target="media/image222.png"/><Relationship Id="rId511" Type="http://schemas.openxmlformats.org/officeDocument/2006/relationships/image" Target="media/image345.png"/><Relationship Id="rId609" Type="http://schemas.openxmlformats.org/officeDocument/2006/relationships/image" Target="media/image443.png"/><Relationship Id="rId85" Type="http://schemas.openxmlformats.org/officeDocument/2006/relationships/image" Target="media/image41.wmf"/><Relationship Id="rId150" Type="http://schemas.openxmlformats.org/officeDocument/2006/relationships/oleObject" Target="embeddings/oleObject71.bin"/><Relationship Id="rId595" Type="http://schemas.openxmlformats.org/officeDocument/2006/relationships/image" Target="media/image429.png"/><Relationship Id="rId248" Type="http://schemas.openxmlformats.org/officeDocument/2006/relationships/image" Target="media/image162.png"/><Relationship Id="rId455" Type="http://schemas.openxmlformats.org/officeDocument/2006/relationships/image" Target="media/image289.png"/><Relationship Id="rId662" Type="http://schemas.openxmlformats.org/officeDocument/2006/relationships/image" Target="media/image496.png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47.bin"/><Relationship Id="rId522" Type="http://schemas.openxmlformats.org/officeDocument/2006/relationships/image" Target="media/image356.png"/><Relationship Id="rId96" Type="http://schemas.openxmlformats.org/officeDocument/2006/relationships/oleObject" Target="embeddings/oleObject44.bin"/><Relationship Id="rId161" Type="http://schemas.openxmlformats.org/officeDocument/2006/relationships/image" Target="media/image79.wmf"/><Relationship Id="rId399" Type="http://schemas.openxmlformats.org/officeDocument/2006/relationships/image" Target="media/image233.png"/><Relationship Id="rId259" Type="http://schemas.openxmlformats.org/officeDocument/2006/relationships/oleObject" Target="embeddings/oleObject91.bin"/><Relationship Id="rId466" Type="http://schemas.openxmlformats.org/officeDocument/2006/relationships/image" Target="media/image300.png"/><Relationship Id="rId673" Type="http://schemas.openxmlformats.org/officeDocument/2006/relationships/image" Target="media/image507.png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326" Type="http://schemas.openxmlformats.org/officeDocument/2006/relationships/oleObject" Target="embeddings/oleObject158.bin"/><Relationship Id="rId533" Type="http://schemas.openxmlformats.org/officeDocument/2006/relationships/image" Target="media/image367.png"/><Relationship Id="rId740" Type="http://schemas.openxmlformats.org/officeDocument/2006/relationships/image" Target="media/image574.png"/><Relationship Id="rId172" Type="http://schemas.openxmlformats.org/officeDocument/2006/relationships/image" Target="media/image86.png"/><Relationship Id="rId477" Type="http://schemas.openxmlformats.org/officeDocument/2006/relationships/image" Target="media/image311.png"/><Relationship Id="rId600" Type="http://schemas.openxmlformats.org/officeDocument/2006/relationships/image" Target="media/image434.png"/><Relationship Id="rId684" Type="http://schemas.openxmlformats.org/officeDocument/2006/relationships/image" Target="media/image518.png"/><Relationship Id="rId337" Type="http://schemas.openxmlformats.org/officeDocument/2006/relationships/image" Target="media/image171.png"/><Relationship Id="rId34" Type="http://schemas.openxmlformats.org/officeDocument/2006/relationships/oleObject" Target="embeddings/oleObject13.bin"/><Relationship Id="rId544" Type="http://schemas.openxmlformats.org/officeDocument/2006/relationships/image" Target="media/image378.png"/><Relationship Id="rId183" Type="http://schemas.openxmlformats.org/officeDocument/2006/relationships/image" Target="media/image97.png"/><Relationship Id="rId390" Type="http://schemas.openxmlformats.org/officeDocument/2006/relationships/image" Target="media/image224.png"/><Relationship Id="rId404" Type="http://schemas.openxmlformats.org/officeDocument/2006/relationships/image" Target="media/image238.png"/><Relationship Id="rId611" Type="http://schemas.openxmlformats.org/officeDocument/2006/relationships/image" Target="media/image445.png"/><Relationship Id="rId250" Type="http://schemas.openxmlformats.org/officeDocument/2006/relationships/oleObject" Target="embeddings/oleObject82.bin"/><Relationship Id="rId488" Type="http://schemas.openxmlformats.org/officeDocument/2006/relationships/image" Target="media/image322.png"/><Relationship Id="rId695" Type="http://schemas.openxmlformats.org/officeDocument/2006/relationships/image" Target="media/image529.png"/><Relationship Id="rId709" Type="http://schemas.openxmlformats.org/officeDocument/2006/relationships/image" Target="media/image543.png"/><Relationship Id="rId45" Type="http://schemas.openxmlformats.org/officeDocument/2006/relationships/image" Target="media/image21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82.png"/><Relationship Id="rId555" Type="http://schemas.openxmlformats.org/officeDocument/2006/relationships/image" Target="media/image389.png"/><Relationship Id="rId194" Type="http://schemas.openxmlformats.org/officeDocument/2006/relationships/image" Target="media/image108.png"/><Relationship Id="rId208" Type="http://schemas.openxmlformats.org/officeDocument/2006/relationships/image" Target="media/image122.png"/><Relationship Id="rId415" Type="http://schemas.openxmlformats.org/officeDocument/2006/relationships/image" Target="media/image249.png"/><Relationship Id="rId622" Type="http://schemas.openxmlformats.org/officeDocument/2006/relationships/image" Target="media/image456.png"/><Relationship Id="rId261" Type="http://schemas.openxmlformats.org/officeDocument/2006/relationships/oleObject" Target="embeddings/oleObject93.bin"/><Relationship Id="rId499" Type="http://schemas.openxmlformats.org/officeDocument/2006/relationships/image" Target="media/image333.png"/><Relationship Id="rId56" Type="http://schemas.openxmlformats.org/officeDocument/2006/relationships/oleObject" Target="embeddings/oleObject24.bin"/><Relationship Id="rId359" Type="http://schemas.openxmlformats.org/officeDocument/2006/relationships/image" Target="media/image193.png"/><Relationship Id="rId566" Type="http://schemas.openxmlformats.org/officeDocument/2006/relationships/image" Target="media/image400.png"/><Relationship Id="rId121" Type="http://schemas.openxmlformats.org/officeDocument/2006/relationships/image" Target="media/image59.wmf"/><Relationship Id="rId219" Type="http://schemas.openxmlformats.org/officeDocument/2006/relationships/image" Target="media/image133.png"/><Relationship Id="rId426" Type="http://schemas.openxmlformats.org/officeDocument/2006/relationships/image" Target="media/image260.png"/><Relationship Id="rId633" Type="http://schemas.openxmlformats.org/officeDocument/2006/relationships/image" Target="media/image467.png"/><Relationship Id="rId67" Type="http://schemas.openxmlformats.org/officeDocument/2006/relationships/image" Target="media/image32.wmf"/><Relationship Id="rId272" Type="http://schemas.openxmlformats.org/officeDocument/2006/relationships/oleObject" Target="embeddings/oleObject104.bin"/><Relationship Id="rId577" Type="http://schemas.openxmlformats.org/officeDocument/2006/relationships/image" Target="media/image411.png"/><Relationship Id="rId700" Type="http://schemas.openxmlformats.org/officeDocument/2006/relationships/image" Target="media/image534.png"/><Relationship Id="rId132" Type="http://schemas.openxmlformats.org/officeDocument/2006/relationships/oleObject" Target="embeddings/oleObject62.bin"/><Relationship Id="rId437" Type="http://schemas.openxmlformats.org/officeDocument/2006/relationships/image" Target="media/image271.png"/><Relationship Id="rId644" Type="http://schemas.openxmlformats.org/officeDocument/2006/relationships/image" Target="media/image478.png"/><Relationship Id="rId283" Type="http://schemas.openxmlformats.org/officeDocument/2006/relationships/oleObject" Target="embeddings/oleObject115.bin"/><Relationship Id="rId490" Type="http://schemas.openxmlformats.org/officeDocument/2006/relationships/image" Target="media/image324.png"/><Relationship Id="rId504" Type="http://schemas.openxmlformats.org/officeDocument/2006/relationships/image" Target="media/image338.png"/><Relationship Id="rId711" Type="http://schemas.openxmlformats.org/officeDocument/2006/relationships/image" Target="media/image545.png"/><Relationship Id="rId78" Type="http://schemas.openxmlformats.org/officeDocument/2006/relationships/oleObject" Target="embeddings/oleObject35.bin"/><Relationship Id="rId143" Type="http://schemas.openxmlformats.org/officeDocument/2006/relationships/image" Target="media/image70.wmf"/><Relationship Id="rId350" Type="http://schemas.openxmlformats.org/officeDocument/2006/relationships/image" Target="media/image184.png"/><Relationship Id="rId588" Type="http://schemas.openxmlformats.org/officeDocument/2006/relationships/image" Target="media/image422.png"/><Relationship Id="rId9" Type="http://schemas.openxmlformats.org/officeDocument/2006/relationships/image" Target="media/image3.wmf"/><Relationship Id="rId210" Type="http://schemas.openxmlformats.org/officeDocument/2006/relationships/image" Target="media/image124.png"/><Relationship Id="rId448" Type="http://schemas.openxmlformats.org/officeDocument/2006/relationships/image" Target="media/image282.png"/><Relationship Id="rId655" Type="http://schemas.openxmlformats.org/officeDocument/2006/relationships/image" Target="media/image489.png"/><Relationship Id="rId294" Type="http://schemas.openxmlformats.org/officeDocument/2006/relationships/oleObject" Target="embeddings/oleObject126.bin"/><Relationship Id="rId308" Type="http://schemas.openxmlformats.org/officeDocument/2006/relationships/oleObject" Target="embeddings/oleObject140.bin"/><Relationship Id="rId515" Type="http://schemas.openxmlformats.org/officeDocument/2006/relationships/image" Target="media/image349.png"/><Relationship Id="rId722" Type="http://schemas.openxmlformats.org/officeDocument/2006/relationships/image" Target="media/image556.png"/><Relationship Id="rId89" Type="http://schemas.openxmlformats.org/officeDocument/2006/relationships/image" Target="media/image43.wmf"/><Relationship Id="rId154" Type="http://schemas.openxmlformats.org/officeDocument/2006/relationships/oleObject" Target="embeddings/oleObject73.bin"/><Relationship Id="rId361" Type="http://schemas.openxmlformats.org/officeDocument/2006/relationships/image" Target="media/image195.png"/><Relationship Id="rId599" Type="http://schemas.openxmlformats.org/officeDocument/2006/relationships/image" Target="media/image433.png"/><Relationship Id="rId459" Type="http://schemas.openxmlformats.org/officeDocument/2006/relationships/image" Target="media/image293.png"/><Relationship Id="rId666" Type="http://schemas.openxmlformats.org/officeDocument/2006/relationships/image" Target="media/image500.png"/><Relationship Id="rId16" Type="http://schemas.openxmlformats.org/officeDocument/2006/relationships/oleObject" Target="embeddings/oleObject4.bin"/><Relationship Id="rId221" Type="http://schemas.openxmlformats.org/officeDocument/2006/relationships/image" Target="media/image135.png"/><Relationship Id="rId319" Type="http://schemas.openxmlformats.org/officeDocument/2006/relationships/oleObject" Target="embeddings/oleObject151.bin"/><Relationship Id="rId526" Type="http://schemas.openxmlformats.org/officeDocument/2006/relationships/image" Target="media/image360.png"/><Relationship Id="rId733" Type="http://schemas.openxmlformats.org/officeDocument/2006/relationships/image" Target="media/image567.png"/><Relationship Id="rId165" Type="http://schemas.openxmlformats.org/officeDocument/2006/relationships/image" Target="media/image81.wmf"/><Relationship Id="rId372" Type="http://schemas.openxmlformats.org/officeDocument/2006/relationships/image" Target="media/image206.png"/><Relationship Id="rId677" Type="http://schemas.openxmlformats.org/officeDocument/2006/relationships/image" Target="media/image511.png"/><Relationship Id="rId232" Type="http://schemas.openxmlformats.org/officeDocument/2006/relationships/image" Target="media/image146.png"/><Relationship Id="rId27" Type="http://schemas.openxmlformats.org/officeDocument/2006/relationships/image" Target="media/image12.wmf"/><Relationship Id="rId537" Type="http://schemas.openxmlformats.org/officeDocument/2006/relationships/image" Target="media/image371.png"/><Relationship Id="rId744" Type="http://schemas.openxmlformats.org/officeDocument/2006/relationships/image" Target="media/image578.png"/><Relationship Id="rId80" Type="http://schemas.openxmlformats.org/officeDocument/2006/relationships/oleObject" Target="embeddings/oleObject36.bin"/><Relationship Id="rId176" Type="http://schemas.openxmlformats.org/officeDocument/2006/relationships/image" Target="media/image90.png"/><Relationship Id="rId383" Type="http://schemas.openxmlformats.org/officeDocument/2006/relationships/image" Target="media/image217.png"/><Relationship Id="rId590" Type="http://schemas.openxmlformats.org/officeDocument/2006/relationships/image" Target="media/image424.png"/><Relationship Id="rId604" Type="http://schemas.openxmlformats.org/officeDocument/2006/relationships/image" Target="media/image438.png"/><Relationship Id="rId243" Type="http://schemas.openxmlformats.org/officeDocument/2006/relationships/image" Target="media/image157.png"/><Relationship Id="rId450" Type="http://schemas.openxmlformats.org/officeDocument/2006/relationships/image" Target="media/image284.png"/><Relationship Id="rId688" Type="http://schemas.openxmlformats.org/officeDocument/2006/relationships/image" Target="media/image522.png"/><Relationship Id="rId38" Type="http://schemas.openxmlformats.org/officeDocument/2006/relationships/oleObject" Target="embeddings/oleObject15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42.bin"/><Relationship Id="rId548" Type="http://schemas.openxmlformats.org/officeDocument/2006/relationships/image" Target="media/image382.png"/><Relationship Id="rId91" Type="http://schemas.openxmlformats.org/officeDocument/2006/relationships/image" Target="media/image44.wmf"/><Relationship Id="rId187" Type="http://schemas.openxmlformats.org/officeDocument/2006/relationships/image" Target="media/image101.png"/><Relationship Id="rId394" Type="http://schemas.openxmlformats.org/officeDocument/2006/relationships/image" Target="media/image228.png"/><Relationship Id="rId408" Type="http://schemas.openxmlformats.org/officeDocument/2006/relationships/image" Target="media/image242.png"/><Relationship Id="rId615" Type="http://schemas.openxmlformats.org/officeDocument/2006/relationships/image" Target="media/image449.png"/><Relationship Id="rId254" Type="http://schemas.openxmlformats.org/officeDocument/2006/relationships/oleObject" Target="embeddings/oleObject86.bin"/><Relationship Id="rId699" Type="http://schemas.openxmlformats.org/officeDocument/2006/relationships/image" Target="media/image533.png"/><Relationship Id="rId49" Type="http://schemas.openxmlformats.org/officeDocument/2006/relationships/image" Target="media/image23.wmf"/><Relationship Id="rId114" Type="http://schemas.openxmlformats.org/officeDocument/2006/relationships/oleObject" Target="embeddings/oleObject53.bin"/><Relationship Id="rId461" Type="http://schemas.openxmlformats.org/officeDocument/2006/relationships/image" Target="media/image295.png"/><Relationship Id="rId559" Type="http://schemas.openxmlformats.org/officeDocument/2006/relationships/image" Target="media/image393.png"/><Relationship Id="rId198" Type="http://schemas.openxmlformats.org/officeDocument/2006/relationships/image" Target="media/image112.png"/><Relationship Id="rId321" Type="http://schemas.openxmlformats.org/officeDocument/2006/relationships/oleObject" Target="embeddings/oleObject153.bin"/><Relationship Id="rId419" Type="http://schemas.openxmlformats.org/officeDocument/2006/relationships/image" Target="media/image253.png"/><Relationship Id="rId626" Type="http://schemas.openxmlformats.org/officeDocument/2006/relationships/image" Target="media/image460.png"/><Relationship Id="rId265" Type="http://schemas.openxmlformats.org/officeDocument/2006/relationships/oleObject" Target="embeddings/oleObject97.bin"/><Relationship Id="rId472" Type="http://schemas.openxmlformats.org/officeDocument/2006/relationships/image" Target="media/image306.png"/><Relationship Id="rId125" Type="http://schemas.openxmlformats.org/officeDocument/2006/relationships/image" Target="media/image61.wmf"/><Relationship Id="rId332" Type="http://schemas.openxmlformats.org/officeDocument/2006/relationships/image" Target="media/image166.png"/><Relationship Id="rId637" Type="http://schemas.openxmlformats.org/officeDocument/2006/relationships/image" Target="media/image471.png"/><Relationship Id="rId276" Type="http://schemas.openxmlformats.org/officeDocument/2006/relationships/oleObject" Target="embeddings/oleObject108.bin"/><Relationship Id="rId483" Type="http://schemas.openxmlformats.org/officeDocument/2006/relationships/image" Target="media/image317.png"/><Relationship Id="rId690" Type="http://schemas.openxmlformats.org/officeDocument/2006/relationships/image" Target="media/image524.png"/><Relationship Id="rId704" Type="http://schemas.openxmlformats.org/officeDocument/2006/relationships/image" Target="media/image538.png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343" Type="http://schemas.openxmlformats.org/officeDocument/2006/relationships/image" Target="media/image177.png"/><Relationship Id="rId550" Type="http://schemas.openxmlformats.org/officeDocument/2006/relationships/image" Target="media/image384.png"/><Relationship Id="rId203" Type="http://schemas.openxmlformats.org/officeDocument/2006/relationships/image" Target="media/image117.png"/><Relationship Id="rId648" Type="http://schemas.openxmlformats.org/officeDocument/2006/relationships/image" Target="media/image482.png"/><Relationship Id="rId287" Type="http://schemas.openxmlformats.org/officeDocument/2006/relationships/oleObject" Target="embeddings/oleObject119.bin"/><Relationship Id="rId410" Type="http://schemas.openxmlformats.org/officeDocument/2006/relationships/image" Target="media/image244.png"/><Relationship Id="rId494" Type="http://schemas.openxmlformats.org/officeDocument/2006/relationships/image" Target="media/image328.png"/><Relationship Id="rId508" Type="http://schemas.openxmlformats.org/officeDocument/2006/relationships/image" Target="media/image342.png"/><Relationship Id="rId715" Type="http://schemas.openxmlformats.org/officeDocument/2006/relationships/image" Target="media/image549.png"/><Relationship Id="rId147" Type="http://schemas.openxmlformats.org/officeDocument/2006/relationships/image" Target="media/image72.wmf"/><Relationship Id="rId354" Type="http://schemas.openxmlformats.org/officeDocument/2006/relationships/image" Target="media/image188.png"/><Relationship Id="rId51" Type="http://schemas.openxmlformats.org/officeDocument/2006/relationships/image" Target="media/image24.wmf"/><Relationship Id="rId561" Type="http://schemas.openxmlformats.org/officeDocument/2006/relationships/image" Target="media/image395.png"/><Relationship Id="rId659" Type="http://schemas.openxmlformats.org/officeDocument/2006/relationships/image" Target="media/image493.png"/><Relationship Id="rId214" Type="http://schemas.openxmlformats.org/officeDocument/2006/relationships/image" Target="media/image128.png"/><Relationship Id="rId298" Type="http://schemas.openxmlformats.org/officeDocument/2006/relationships/oleObject" Target="embeddings/oleObject130.bin"/><Relationship Id="rId421" Type="http://schemas.openxmlformats.org/officeDocument/2006/relationships/image" Target="media/image255.png"/><Relationship Id="rId519" Type="http://schemas.openxmlformats.org/officeDocument/2006/relationships/image" Target="media/image353.png"/><Relationship Id="rId158" Type="http://schemas.openxmlformats.org/officeDocument/2006/relationships/oleObject" Target="embeddings/oleObject75.bin"/><Relationship Id="rId726" Type="http://schemas.openxmlformats.org/officeDocument/2006/relationships/image" Target="media/image560.png"/><Relationship Id="rId62" Type="http://schemas.openxmlformats.org/officeDocument/2006/relationships/oleObject" Target="embeddings/oleObject27.bin"/><Relationship Id="rId365" Type="http://schemas.openxmlformats.org/officeDocument/2006/relationships/image" Target="media/image199.png"/><Relationship Id="rId572" Type="http://schemas.openxmlformats.org/officeDocument/2006/relationships/image" Target="media/image40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410C98F-0AF5-4F2E-B891-3C2860D5CF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17</TotalTime>
  <Pages>45</Pages>
  <Words>23347</Words>
  <Characters>13309</Characters>
  <Application>Microsoft Office Word</Application>
  <DocSecurity>0</DocSecurity>
  <Lines>110</Lines>
  <Paragraphs>73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65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я</cp:lastModifiedBy>
  <cp:revision>307</cp:revision>
  <cp:lastPrinted>2024-08-12T04:37:00Z</cp:lastPrinted>
  <dcterms:created xsi:type="dcterms:W3CDTF">2023-06-20T11:55:00Z</dcterms:created>
  <dcterms:modified xsi:type="dcterms:W3CDTF">2025-03-20T19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